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862009" w14:textId="1E062F13" w:rsidR="00E55E87" w:rsidRDefault="00E55E87" w:rsidP="00E55E87">
      <w:pPr>
        <w:pStyle w:val="Title"/>
        <w:rPr>
          <w:rFonts w:ascii="Arial" w:hAnsi="Arial" w:cs="Arial"/>
        </w:rPr>
      </w:pPr>
      <w:bookmarkStart w:id="0" w:name="_GoBack"/>
      <w:bookmarkEnd w:id="0"/>
    </w:p>
    <w:p w14:paraId="7C87D67A" w14:textId="77777777" w:rsidR="00E55E87" w:rsidRDefault="00E55E87" w:rsidP="00E55E87">
      <w:pPr>
        <w:pStyle w:val="Title"/>
        <w:rPr>
          <w:rFonts w:ascii="Arial" w:hAnsi="Arial" w:cs="Arial"/>
        </w:rPr>
      </w:pPr>
    </w:p>
    <w:p w14:paraId="01089BA9" w14:textId="15E100BC" w:rsidR="00E55E87" w:rsidRPr="00D55717" w:rsidRDefault="00E55E87" w:rsidP="00E55E87">
      <w:pPr>
        <w:pStyle w:val="Title"/>
        <w:rPr>
          <w:rFonts w:ascii="Arial" w:hAnsi="Arial" w:cs="Arial"/>
        </w:rPr>
      </w:pPr>
    </w:p>
    <w:p w14:paraId="4248653B" w14:textId="77777777" w:rsidR="00E55E87" w:rsidRPr="00D55717" w:rsidRDefault="00E55E87" w:rsidP="00E55E87">
      <w:pPr>
        <w:pStyle w:val="Title"/>
        <w:rPr>
          <w:rFonts w:ascii="Arial" w:hAnsi="Arial" w:cs="Arial"/>
        </w:rPr>
      </w:pPr>
      <w:r w:rsidRPr="00D55717">
        <w:rPr>
          <w:rFonts w:ascii="Arial" w:hAnsi="Arial" w:cs="Arial"/>
        </w:rPr>
        <w:t>MYP</w:t>
      </w:r>
      <w:r>
        <w:rPr>
          <w:rFonts w:ascii="Arial" w:hAnsi="Arial" w:cs="Arial"/>
        </w:rPr>
        <w:t>2</w:t>
      </w:r>
      <w:r w:rsidRPr="00D55717">
        <w:rPr>
          <w:rFonts w:ascii="Arial" w:hAnsi="Arial" w:cs="Arial"/>
        </w:rPr>
        <w:t xml:space="preserve"> ASSESSMENT COVER</w:t>
      </w:r>
    </w:p>
    <w:tbl>
      <w:tblPr>
        <w:tblW w:w="10032" w:type="dxa"/>
        <w:jc w:val="center"/>
        <w:tblInd w:w="-352" w:type="dxa"/>
        <w:tblLayout w:type="fixed"/>
        <w:tblLook w:val="04A0" w:firstRow="1" w:lastRow="0" w:firstColumn="1" w:lastColumn="0" w:noHBand="0" w:noVBand="1"/>
      </w:tblPr>
      <w:tblGrid>
        <w:gridCol w:w="2298"/>
        <w:gridCol w:w="7734"/>
      </w:tblGrid>
      <w:tr w:rsidR="00E55E87" w:rsidRPr="00D55717" w14:paraId="2233C28C" w14:textId="77777777" w:rsidTr="00712B23">
        <w:trPr>
          <w:trHeight w:val="707"/>
          <w:jc w:val="center"/>
        </w:trPr>
        <w:tc>
          <w:tcPr>
            <w:tcW w:w="2298" w:type="dxa"/>
            <w:tcBorders>
              <w:top w:val="single" w:sz="4" w:space="0" w:color="000000"/>
              <w:left w:val="single" w:sz="4" w:space="0" w:color="000000"/>
              <w:bottom w:val="single" w:sz="4" w:space="0" w:color="000000"/>
              <w:right w:val="nil"/>
            </w:tcBorders>
            <w:shd w:val="clear" w:color="auto" w:fill="FF99FF"/>
            <w:hideMark/>
          </w:tcPr>
          <w:p w14:paraId="6E60632C" w14:textId="77777777" w:rsidR="00E55E87" w:rsidRPr="00D55717" w:rsidRDefault="00E55E87" w:rsidP="00E55E87">
            <w:pPr>
              <w:pStyle w:val="Title"/>
              <w:snapToGrid w:val="0"/>
              <w:jc w:val="left"/>
              <w:rPr>
                <w:rFonts w:ascii="Arial" w:hAnsi="Arial" w:cs="Arial"/>
              </w:rPr>
            </w:pPr>
          </w:p>
          <w:p w14:paraId="02C97305" w14:textId="77777777" w:rsidR="00E55E87" w:rsidRPr="00D55717" w:rsidRDefault="00E55E87" w:rsidP="00E55E87">
            <w:pPr>
              <w:pStyle w:val="Title"/>
              <w:snapToGrid w:val="0"/>
              <w:jc w:val="left"/>
              <w:rPr>
                <w:rFonts w:ascii="Arial" w:hAnsi="Arial" w:cs="Arial"/>
              </w:rPr>
            </w:pPr>
            <w:r w:rsidRPr="00D55717">
              <w:rPr>
                <w:rFonts w:ascii="Arial" w:hAnsi="Arial" w:cs="Arial"/>
                <w:sz w:val="22"/>
                <w:szCs w:val="22"/>
              </w:rPr>
              <w:t>Name</w:t>
            </w:r>
          </w:p>
        </w:tc>
        <w:tc>
          <w:tcPr>
            <w:tcW w:w="7734" w:type="dxa"/>
            <w:tcBorders>
              <w:top w:val="single" w:sz="4" w:space="0" w:color="000000"/>
              <w:left w:val="single" w:sz="4" w:space="0" w:color="000000"/>
              <w:bottom w:val="single" w:sz="4" w:space="0" w:color="000000"/>
              <w:right w:val="single" w:sz="4" w:space="0" w:color="000000"/>
            </w:tcBorders>
          </w:tcPr>
          <w:p w14:paraId="054E26D1" w14:textId="77777777" w:rsidR="00E55E87" w:rsidRPr="00D55717" w:rsidRDefault="00E55E87" w:rsidP="00E55E87">
            <w:pPr>
              <w:pStyle w:val="Title"/>
              <w:jc w:val="left"/>
              <w:rPr>
                <w:rFonts w:ascii="Arial" w:hAnsi="Arial" w:cs="Arial"/>
              </w:rPr>
            </w:pPr>
          </w:p>
        </w:tc>
      </w:tr>
      <w:tr w:rsidR="00E55E87" w:rsidRPr="00D55717" w14:paraId="770C01D9" w14:textId="77777777" w:rsidTr="00712B23">
        <w:trPr>
          <w:trHeight w:val="651"/>
          <w:jc w:val="center"/>
        </w:trPr>
        <w:tc>
          <w:tcPr>
            <w:tcW w:w="2298" w:type="dxa"/>
            <w:tcBorders>
              <w:top w:val="single" w:sz="4" w:space="0" w:color="000000"/>
              <w:left w:val="single" w:sz="4" w:space="0" w:color="000000"/>
              <w:bottom w:val="single" w:sz="4" w:space="0" w:color="000000"/>
              <w:right w:val="nil"/>
            </w:tcBorders>
            <w:shd w:val="clear" w:color="auto" w:fill="FF99FF"/>
            <w:hideMark/>
          </w:tcPr>
          <w:p w14:paraId="36BB3C2F" w14:textId="77777777" w:rsidR="00E55E87" w:rsidRPr="00D55717" w:rsidRDefault="00E55E87" w:rsidP="00E55E87">
            <w:pPr>
              <w:pStyle w:val="Title"/>
              <w:snapToGrid w:val="0"/>
              <w:jc w:val="left"/>
              <w:rPr>
                <w:rFonts w:ascii="Arial" w:hAnsi="Arial" w:cs="Arial"/>
              </w:rPr>
            </w:pPr>
          </w:p>
          <w:p w14:paraId="48009EAB" w14:textId="77777777" w:rsidR="00E55E87" w:rsidRPr="00D55717" w:rsidRDefault="00E55E87" w:rsidP="00E55E87">
            <w:pPr>
              <w:pStyle w:val="Title"/>
              <w:snapToGrid w:val="0"/>
              <w:jc w:val="left"/>
              <w:rPr>
                <w:rFonts w:ascii="Arial" w:hAnsi="Arial" w:cs="Arial"/>
              </w:rPr>
            </w:pPr>
            <w:r w:rsidRPr="00D55717">
              <w:rPr>
                <w:rFonts w:ascii="Arial" w:hAnsi="Arial" w:cs="Arial"/>
                <w:sz w:val="22"/>
                <w:szCs w:val="22"/>
              </w:rPr>
              <w:t>Year Group</w:t>
            </w:r>
          </w:p>
        </w:tc>
        <w:tc>
          <w:tcPr>
            <w:tcW w:w="7734" w:type="dxa"/>
            <w:tcBorders>
              <w:top w:val="single" w:sz="4" w:space="0" w:color="000000"/>
              <w:left w:val="single" w:sz="4" w:space="0" w:color="000000"/>
              <w:bottom w:val="single" w:sz="4" w:space="0" w:color="000000"/>
              <w:right w:val="single" w:sz="4" w:space="0" w:color="000000"/>
            </w:tcBorders>
          </w:tcPr>
          <w:p w14:paraId="5AD3E222" w14:textId="77777777" w:rsidR="00E55E87" w:rsidRPr="00440720" w:rsidRDefault="00E55E87" w:rsidP="00E55E87">
            <w:pPr>
              <w:pStyle w:val="Title"/>
              <w:snapToGrid w:val="0"/>
              <w:jc w:val="left"/>
              <w:rPr>
                <w:rFonts w:ascii="Arial" w:hAnsi="Arial" w:cs="Arial"/>
                <w:b w:val="0"/>
              </w:rPr>
            </w:pPr>
          </w:p>
          <w:p w14:paraId="0D970E4B" w14:textId="77777777" w:rsidR="00E55E87" w:rsidRPr="00440720" w:rsidRDefault="00E55E87" w:rsidP="00E55E87">
            <w:pPr>
              <w:pStyle w:val="Title"/>
              <w:snapToGrid w:val="0"/>
              <w:jc w:val="left"/>
              <w:rPr>
                <w:rFonts w:ascii="Arial" w:hAnsi="Arial" w:cs="Arial"/>
                <w:b w:val="0"/>
              </w:rPr>
            </w:pPr>
            <w:r w:rsidRPr="00440720">
              <w:rPr>
                <w:rFonts w:ascii="Arial" w:hAnsi="Arial" w:cs="Arial"/>
                <w:b w:val="0"/>
                <w:sz w:val="22"/>
                <w:szCs w:val="22"/>
              </w:rPr>
              <w:t>MYP2</w:t>
            </w:r>
          </w:p>
        </w:tc>
      </w:tr>
      <w:tr w:rsidR="00E55E87" w:rsidRPr="00D55717" w14:paraId="32DC5EAD" w14:textId="77777777" w:rsidTr="006732E9">
        <w:trPr>
          <w:jc w:val="center"/>
        </w:trPr>
        <w:tc>
          <w:tcPr>
            <w:tcW w:w="2298" w:type="dxa"/>
            <w:tcBorders>
              <w:top w:val="single" w:sz="4" w:space="0" w:color="000000"/>
              <w:left w:val="single" w:sz="4" w:space="0" w:color="000000"/>
              <w:bottom w:val="single" w:sz="4" w:space="0" w:color="000000"/>
              <w:right w:val="nil"/>
            </w:tcBorders>
            <w:shd w:val="clear" w:color="auto" w:fill="FF99FF"/>
          </w:tcPr>
          <w:p w14:paraId="7934763F" w14:textId="6A61077F" w:rsidR="00E55E87" w:rsidRPr="00D55717" w:rsidRDefault="006732E9" w:rsidP="00E55E87">
            <w:pPr>
              <w:pStyle w:val="Title"/>
              <w:snapToGrid w:val="0"/>
              <w:jc w:val="left"/>
              <w:rPr>
                <w:rFonts w:ascii="Arial" w:hAnsi="Arial" w:cs="Arial"/>
              </w:rPr>
            </w:pPr>
            <w:r>
              <w:rPr>
                <w:rFonts w:ascii="Arial" w:hAnsi="Arial" w:cs="Arial"/>
              </w:rPr>
              <w:t>Task</w:t>
            </w:r>
          </w:p>
        </w:tc>
        <w:tc>
          <w:tcPr>
            <w:tcW w:w="7734" w:type="dxa"/>
            <w:tcBorders>
              <w:top w:val="single" w:sz="4" w:space="0" w:color="000000"/>
              <w:left w:val="single" w:sz="4" w:space="0" w:color="000000"/>
              <w:bottom w:val="single" w:sz="4" w:space="0" w:color="000000"/>
              <w:right w:val="single" w:sz="4" w:space="0" w:color="000000"/>
            </w:tcBorders>
            <w:vAlign w:val="center"/>
          </w:tcPr>
          <w:p w14:paraId="16E06981" w14:textId="77777777" w:rsidR="00E55E87" w:rsidRPr="002B0F43" w:rsidRDefault="006732E9" w:rsidP="006732E9">
            <w:pPr>
              <w:pStyle w:val="Title"/>
              <w:snapToGrid w:val="0"/>
              <w:jc w:val="left"/>
              <w:rPr>
                <w:rFonts w:ascii="Arial" w:hAnsi="Arial" w:cs="Arial"/>
                <w:b w:val="0"/>
                <w:sz w:val="20"/>
                <w:szCs w:val="20"/>
              </w:rPr>
            </w:pPr>
            <w:r w:rsidRPr="002B0F43">
              <w:rPr>
                <w:rFonts w:ascii="Arial" w:hAnsi="Arial" w:cs="Arial"/>
                <w:b w:val="0"/>
                <w:sz w:val="20"/>
                <w:szCs w:val="20"/>
              </w:rPr>
              <w:t>Your task is to write a report (clearly structured and presented using Microsoft Word document or Pages) that’s tells the story of your investigation and your finding.</w:t>
            </w:r>
          </w:p>
          <w:p w14:paraId="3AB87D0C" w14:textId="77777777" w:rsidR="006732E9" w:rsidRPr="002B0F43" w:rsidRDefault="006732E9" w:rsidP="006732E9">
            <w:pPr>
              <w:pStyle w:val="Subtitle"/>
              <w:rPr>
                <w:rFonts w:ascii="Arial" w:hAnsi="Arial" w:cs="Arial"/>
                <w:b w:val="0"/>
                <w:sz w:val="20"/>
                <w:szCs w:val="20"/>
              </w:rPr>
            </w:pPr>
            <w:r w:rsidRPr="002B0F43">
              <w:rPr>
                <w:rFonts w:ascii="Arial" w:hAnsi="Arial" w:cs="Arial"/>
                <w:b w:val="0"/>
                <w:sz w:val="20"/>
                <w:szCs w:val="20"/>
              </w:rPr>
              <w:t>Imagine that the reader knows nothing about the project/investigation. Therefore you must be detailed, clear and complete in your written communication</w:t>
            </w:r>
            <w:r w:rsidR="002B0F43" w:rsidRPr="002B0F43">
              <w:rPr>
                <w:rFonts w:ascii="Arial" w:hAnsi="Arial" w:cs="Arial"/>
                <w:b w:val="0"/>
                <w:sz w:val="20"/>
                <w:szCs w:val="20"/>
              </w:rPr>
              <w:t>.</w:t>
            </w:r>
          </w:p>
          <w:p w14:paraId="49CCCA84" w14:textId="77777777" w:rsidR="002B0F43" w:rsidRPr="002B0F43" w:rsidRDefault="002B0F43" w:rsidP="002B0F43">
            <w:pPr>
              <w:pStyle w:val="BodyText"/>
              <w:rPr>
                <w:rFonts w:ascii="Arial" w:hAnsi="Arial" w:cs="Arial"/>
                <w:sz w:val="20"/>
                <w:szCs w:val="20"/>
              </w:rPr>
            </w:pPr>
            <w:r w:rsidRPr="002B0F43">
              <w:rPr>
                <w:rFonts w:ascii="Arial" w:hAnsi="Arial" w:cs="Arial"/>
                <w:sz w:val="20"/>
                <w:szCs w:val="20"/>
              </w:rPr>
              <w:t xml:space="preserve">You required reflecting on your findings and the method of calculations, measurements taken. </w:t>
            </w:r>
          </w:p>
          <w:p w14:paraId="2645BB04" w14:textId="77777777" w:rsidR="002B0F43" w:rsidRPr="002B0F43" w:rsidRDefault="002B0F43" w:rsidP="002B0F43">
            <w:pPr>
              <w:pStyle w:val="BodyText"/>
              <w:rPr>
                <w:rFonts w:ascii="Arial" w:hAnsi="Arial" w:cs="Arial"/>
                <w:sz w:val="20"/>
                <w:szCs w:val="20"/>
              </w:rPr>
            </w:pPr>
            <w:r w:rsidRPr="002B0F43">
              <w:rPr>
                <w:rFonts w:ascii="Arial" w:hAnsi="Arial" w:cs="Arial"/>
                <w:sz w:val="20"/>
                <w:szCs w:val="20"/>
              </w:rPr>
              <w:t xml:space="preserve">Be critical and justify your results. </w:t>
            </w:r>
          </w:p>
          <w:p w14:paraId="6CA93829" w14:textId="62EF0F31" w:rsidR="002B0F43" w:rsidRPr="002B0F43" w:rsidRDefault="002B0F43" w:rsidP="002B0F43">
            <w:pPr>
              <w:pStyle w:val="BodyText"/>
            </w:pPr>
            <w:r w:rsidRPr="002B0F43">
              <w:rPr>
                <w:rFonts w:ascii="Arial" w:hAnsi="Arial" w:cs="Arial"/>
                <w:sz w:val="20"/>
                <w:szCs w:val="20"/>
              </w:rPr>
              <w:t>Don’t forget to suggest improvements to your method.</w:t>
            </w:r>
          </w:p>
        </w:tc>
      </w:tr>
      <w:tr w:rsidR="006732E9" w:rsidRPr="00D55717" w14:paraId="64823F92" w14:textId="77777777" w:rsidTr="006732E9">
        <w:trPr>
          <w:jc w:val="center"/>
        </w:trPr>
        <w:tc>
          <w:tcPr>
            <w:tcW w:w="2298" w:type="dxa"/>
            <w:tcBorders>
              <w:top w:val="single" w:sz="4" w:space="0" w:color="000000"/>
              <w:left w:val="single" w:sz="4" w:space="0" w:color="000000"/>
              <w:bottom w:val="single" w:sz="4" w:space="0" w:color="000000"/>
              <w:right w:val="nil"/>
            </w:tcBorders>
            <w:shd w:val="clear" w:color="auto" w:fill="FF99FF"/>
          </w:tcPr>
          <w:p w14:paraId="17B97265" w14:textId="52A1F918" w:rsidR="006732E9" w:rsidRPr="00D55717" w:rsidRDefault="006732E9" w:rsidP="006732E9">
            <w:pPr>
              <w:pStyle w:val="Title"/>
              <w:snapToGrid w:val="0"/>
              <w:jc w:val="left"/>
              <w:rPr>
                <w:rFonts w:ascii="Arial" w:hAnsi="Arial" w:cs="Arial"/>
              </w:rPr>
            </w:pPr>
          </w:p>
          <w:p w14:paraId="7C4C2AC3" w14:textId="406640C4" w:rsidR="006732E9" w:rsidRPr="00D55717" w:rsidRDefault="006732E9" w:rsidP="00E55E87">
            <w:pPr>
              <w:pStyle w:val="Title"/>
              <w:snapToGrid w:val="0"/>
              <w:jc w:val="left"/>
              <w:rPr>
                <w:rFonts w:ascii="Arial" w:hAnsi="Arial" w:cs="Arial"/>
              </w:rPr>
            </w:pPr>
            <w:r w:rsidRPr="00D55717">
              <w:rPr>
                <w:rFonts w:ascii="Arial" w:hAnsi="Arial" w:cs="Arial"/>
                <w:sz w:val="22"/>
                <w:szCs w:val="22"/>
              </w:rPr>
              <w:t>Unit Title</w:t>
            </w:r>
          </w:p>
        </w:tc>
        <w:tc>
          <w:tcPr>
            <w:tcW w:w="7734" w:type="dxa"/>
            <w:tcBorders>
              <w:top w:val="single" w:sz="4" w:space="0" w:color="000000"/>
              <w:left w:val="single" w:sz="4" w:space="0" w:color="000000"/>
              <w:bottom w:val="single" w:sz="4" w:space="0" w:color="000000"/>
              <w:right w:val="single" w:sz="4" w:space="0" w:color="000000"/>
            </w:tcBorders>
            <w:vAlign w:val="center"/>
          </w:tcPr>
          <w:p w14:paraId="11116CA9" w14:textId="2DCF8242" w:rsidR="006732E9" w:rsidRPr="00440720" w:rsidRDefault="006732E9" w:rsidP="00E55E87">
            <w:pPr>
              <w:rPr>
                <w:rFonts w:ascii="Arial" w:hAnsi="Arial" w:cs="Arial"/>
              </w:rPr>
            </w:pPr>
            <w:r w:rsidRPr="00CE3322">
              <w:rPr>
                <w:b/>
                <w:lang w:bidi="x-none"/>
              </w:rPr>
              <w:t>Ratios</w:t>
            </w:r>
            <w:r>
              <w:rPr>
                <w:b/>
                <w:lang w:bidi="x-none"/>
              </w:rPr>
              <w:t xml:space="preserve"> (Golden Ratio), Proportions and </w:t>
            </w:r>
            <w:r w:rsidRPr="00CE3322">
              <w:rPr>
                <w:b/>
                <w:lang w:bidi="x-none"/>
              </w:rPr>
              <w:t>Percentages</w:t>
            </w:r>
          </w:p>
        </w:tc>
      </w:tr>
      <w:tr w:rsidR="006732E9" w:rsidRPr="00D55717" w14:paraId="2077096F" w14:textId="77777777" w:rsidTr="006732E9">
        <w:trPr>
          <w:jc w:val="center"/>
        </w:trPr>
        <w:tc>
          <w:tcPr>
            <w:tcW w:w="2298" w:type="dxa"/>
            <w:tcBorders>
              <w:top w:val="single" w:sz="4" w:space="0" w:color="000000"/>
              <w:left w:val="single" w:sz="4" w:space="0" w:color="000000"/>
              <w:bottom w:val="single" w:sz="4" w:space="0" w:color="000000"/>
              <w:right w:val="nil"/>
            </w:tcBorders>
            <w:shd w:val="clear" w:color="auto" w:fill="FF99FF"/>
          </w:tcPr>
          <w:p w14:paraId="0CC4FCC4" w14:textId="77777777" w:rsidR="006732E9" w:rsidRPr="00D55717" w:rsidRDefault="006732E9" w:rsidP="006732E9">
            <w:pPr>
              <w:pStyle w:val="Title"/>
              <w:snapToGrid w:val="0"/>
              <w:jc w:val="left"/>
              <w:rPr>
                <w:rFonts w:ascii="Arial" w:hAnsi="Arial" w:cs="Arial"/>
              </w:rPr>
            </w:pPr>
          </w:p>
          <w:p w14:paraId="36C07DC6" w14:textId="7C21960F" w:rsidR="006732E9" w:rsidRPr="00D55717" w:rsidRDefault="006732E9" w:rsidP="00E55E87">
            <w:pPr>
              <w:pStyle w:val="Title"/>
              <w:snapToGrid w:val="0"/>
              <w:jc w:val="left"/>
              <w:rPr>
                <w:rFonts w:ascii="Arial" w:hAnsi="Arial" w:cs="Arial"/>
              </w:rPr>
            </w:pPr>
            <w:r w:rsidRPr="00D55717">
              <w:rPr>
                <w:rFonts w:ascii="Arial" w:hAnsi="Arial" w:cs="Arial"/>
                <w:sz w:val="22"/>
                <w:szCs w:val="22"/>
              </w:rPr>
              <w:t>Guiding Question</w:t>
            </w:r>
          </w:p>
        </w:tc>
        <w:tc>
          <w:tcPr>
            <w:tcW w:w="7734" w:type="dxa"/>
            <w:tcBorders>
              <w:top w:val="single" w:sz="4" w:space="0" w:color="000000"/>
              <w:left w:val="single" w:sz="4" w:space="0" w:color="000000"/>
              <w:bottom w:val="single" w:sz="4" w:space="0" w:color="000000"/>
              <w:right w:val="single" w:sz="4" w:space="0" w:color="000000"/>
            </w:tcBorders>
          </w:tcPr>
          <w:p w14:paraId="22548B77" w14:textId="014C122E" w:rsidR="006732E9" w:rsidRPr="002B0F43" w:rsidRDefault="006732E9" w:rsidP="002B0F43">
            <w:pPr>
              <w:rPr>
                <w:i/>
                <w:color w:val="1F497D" w:themeColor="text2"/>
              </w:rPr>
            </w:pPr>
            <w:r w:rsidRPr="00712B23">
              <w:rPr>
                <w:i/>
                <w:color w:val="1F497D" w:themeColor="text2"/>
              </w:rPr>
              <w:t>What is beauty? What does ‘mathematically beautiful’ mean to you?</w:t>
            </w:r>
          </w:p>
        </w:tc>
      </w:tr>
      <w:tr w:rsidR="006732E9" w:rsidRPr="00D55717" w14:paraId="599C1C79" w14:textId="77777777" w:rsidTr="006732E9">
        <w:trPr>
          <w:trHeight w:val="730"/>
          <w:jc w:val="center"/>
        </w:trPr>
        <w:tc>
          <w:tcPr>
            <w:tcW w:w="2298" w:type="dxa"/>
            <w:tcBorders>
              <w:top w:val="single" w:sz="4" w:space="0" w:color="000000"/>
              <w:left w:val="single" w:sz="4" w:space="0" w:color="000000"/>
              <w:bottom w:val="single" w:sz="4" w:space="0" w:color="000000"/>
              <w:right w:val="nil"/>
            </w:tcBorders>
            <w:shd w:val="clear" w:color="auto" w:fill="FF99FF"/>
          </w:tcPr>
          <w:p w14:paraId="7CF21D8C" w14:textId="77777777" w:rsidR="006732E9" w:rsidRPr="00D55717" w:rsidRDefault="006732E9" w:rsidP="006732E9">
            <w:pPr>
              <w:pStyle w:val="Title"/>
              <w:snapToGrid w:val="0"/>
              <w:jc w:val="left"/>
              <w:rPr>
                <w:rFonts w:ascii="Arial" w:hAnsi="Arial" w:cs="Arial"/>
              </w:rPr>
            </w:pPr>
          </w:p>
          <w:p w14:paraId="6558BE78" w14:textId="6F648735" w:rsidR="006732E9" w:rsidRPr="00D55717" w:rsidRDefault="006732E9" w:rsidP="00E55E87">
            <w:pPr>
              <w:pStyle w:val="Title"/>
              <w:snapToGrid w:val="0"/>
              <w:jc w:val="left"/>
              <w:rPr>
                <w:rFonts w:ascii="Arial" w:hAnsi="Arial" w:cs="Arial"/>
              </w:rPr>
            </w:pPr>
            <w:r w:rsidRPr="00D55717">
              <w:rPr>
                <w:rFonts w:ascii="Arial" w:hAnsi="Arial" w:cs="Arial"/>
                <w:sz w:val="22"/>
                <w:szCs w:val="22"/>
              </w:rPr>
              <w:t>Content and Skills</w:t>
            </w:r>
          </w:p>
        </w:tc>
        <w:tc>
          <w:tcPr>
            <w:tcW w:w="7734" w:type="dxa"/>
            <w:tcBorders>
              <w:top w:val="single" w:sz="4" w:space="0" w:color="000000"/>
              <w:left w:val="single" w:sz="4" w:space="0" w:color="000000"/>
              <w:bottom w:val="single" w:sz="4" w:space="0" w:color="000000"/>
              <w:right w:val="single" w:sz="4" w:space="0" w:color="000000"/>
            </w:tcBorders>
          </w:tcPr>
          <w:p w14:paraId="7EA3E620" w14:textId="77777777" w:rsidR="006732E9" w:rsidRPr="002B0F43" w:rsidRDefault="006732E9" w:rsidP="006732E9">
            <w:pPr>
              <w:numPr>
                <w:ilvl w:val="0"/>
                <w:numId w:val="45"/>
              </w:numPr>
              <w:rPr>
                <w:rFonts w:ascii="Arial" w:hAnsi="Arial" w:cs="Arial"/>
                <w:sz w:val="22"/>
                <w:szCs w:val="22"/>
                <w:lang w:bidi="x-none"/>
              </w:rPr>
            </w:pPr>
            <w:r w:rsidRPr="002B0F43">
              <w:rPr>
                <w:rFonts w:ascii="Arial" w:hAnsi="Arial" w:cs="Arial"/>
                <w:sz w:val="22"/>
                <w:szCs w:val="22"/>
                <w:lang w:bidi="x-none"/>
              </w:rPr>
              <w:t>Using ratio to solve problems</w:t>
            </w:r>
          </w:p>
          <w:p w14:paraId="70C04CCA" w14:textId="77777777" w:rsidR="006732E9" w:rsidRPr="002B0F43" w:rsidRDefault="006732E9" w:rsidP="006732E9">
            <w:pPr>
              <w:pStyle w:val="BodyText"/>
              <w:numPr>
                <w:ilvl w:val="0"/>
                <w:numId w:val="45"/>
              </w:numPr>
              <w:snapToGrid w:val="0"/>
              <w:rPr>
                <w:rFonts w:ascii="Arial" w:hAnsi="Arial" w:cs="Arial"/>
                <w:sz w:val="22"/>
                <w:szCs w:val="22"/>
              </w:rPr>
            </w:pPr>
            <w:r w:rsidRPr="002B0F43">
              <w:rPr>
                <w:rFonts w:ascii="Arial" w:hAnsi="Arial" w:cs="Arial"/>
                <w:sz w:val="22"/>
                <w:szCs w:val="22"/>
              </w:rPr>
              <w:t>Golden ratio</w:t>
            </w:r>
          </w:p>
          <w:p w14:paraId="1C4EC245" w14:textId="77777777" w:rsidR="006732E9" w:rsidRPr="002B0F43" w:rsidRDefault="006732E9" w:rsidP="006732E9">
            <w:pPr>
              <w:pStyle w:val="BodyText"/>
              <w:numPr>
                <w:ilvl w:val="0"/>
                <w:numId w:val="45"/>
              </w:numPr>
              <w:snapToGrid w:val="0"/>
              <w:rPr>
                <w:rFonts w:ascii="Arial" w:hAnsi="Arial" w:cs="Arial"/>
                <w:sz w:val="22"/>
                <w:szCs w:val="22"/>
              </w:rPr>
            </w:pPr>
            <w:r w:rsidRPr="002B0F43">
              <w:rPr>
                <w:rFonts w:ascii="Arial" w:hAnsi="Arial" w:cs="Arial"/>
                <w:sz w:val="22"/>
                <w:szCs w:val="22"/>
              </w:rPr>
              <w:t>Average</w:t>
            </w:r>
          </w:p>
          <w:p w14:paraId="7E5D823E" w14:textId="77777777" w:rsidR="006732E9" w:rsidRDefault="006732E9" w:rsidP="00E55E87">
            <w:pPr>
              <w:pStyle w:val="BodyText"/>
              <w:numPr>
                <w:ilvl w:val="0"/>
                <w:numId w:val="45"/>
              </w:numPr>
              <w:snapToGrid w:val="0"/>
              <w:rPr>
                <w:rFonts w:ascii="Arial" w:hAnsi="Arial" w:cs="Arial"/>
                <w:sz w:val="22"/>
                <w:szCs w:val="22"/>
              </w:rPr>
            </w:pPr>
            <w:r w:rsidRPr="002B0F43">
              <w:rPr>
                <w:rFonts w:ascii="Arial" w:hAnsi="Arial" w:cs="Arial"/>
                <w:sz w:val="22"/>
                <w:szCs w:val="22"/>
              </w:rPr>
              <w:t>Cross Product</w:t>
            </w:r>
          </w:p>
          <w:p w14:paraId="086D066C" w14:textId="645A8FD0" w:rsidR="002B0F43" w:rsidRPr="002B0F43" w:rsidRDefault="002B0F43" w:rsidP="00E55E87">
            <w:pPr>
              <w:pStyle w:val="BodyText"/>
              <w:numPr>
                <w:ilvl w:val="0"/>
                <w:numId w:val="45"/>
              </w:numPr>
              <w:snapToGrid w:val="0"/>
              <w:rPr>
                <w:rFonts w:ascii="Arial" w:hAnsi="Arial" w:cs="Arial"/>
                <w:sz w:val="22"/>
                <w:szCs w:val="22"/>
              </w:rPr>
            </w:pPr>
            <w:r>
              <w:rPr>
                <w:rFonts w:ascii="Arial" w:hAnsi="Arial" w:cs="Arial"/>
                <w:sz w:val="22"/>
                <w:szCs w:val="22"/>
              </w:rPr>
              <w:t>Proportion</w:t>
            </w:r>
          </w:p>
        </w:tc>
      </w:tr>
      <w:tr w:rsidR="006732E9" w:rsidRPr="00D55717" w14:paraId="6682C343" w14:textId="77777777" w:rsidTr="002B0F43">
        <w:trPr>
          <w:trHeight w:val="613"/>
          <w:jc w:val="center"/>
        </w:trPr>
        <w:tc>
          <w:tcPr>
            <w:tcW w:w="2298" w:type="dxa"/>
            <w:tcBorders>
              <w:top w:val="single" w:sz="4" w:space="0" w:color="000000"/>
              <w:left w:val="single" w:sz="4" w:space="0" w:color="000000"/>
              <w:bottom w:val="single" w:sz="4" w:space="0" w:color="000000"/>
              <w:right w:val="nil"/>
            </w:tcBorders>
            <w:shd w:val="clear" w:color="auto" w:fill="FF99FF"/>
          </w:tcPr>
          <w:p w14:paraId="064248AB" w14:textId="77777777" w:rsidR="006732E9" w:rsidRPr="00D55717" w:rsidRDefault="006732E9" w:rsidP="006732E9">
            <w:pPr>
              <w:pStyle w:val="Title"/>
              <w:snapToGrid w:val="0"/>
              <w:jc w:val="left"/>
              <w:rPr>
                <w:rFonts w:ascii="Arial" w:hAnsi="Arial" w:cs="Arial"/>
              </w:rPr>
            </w:pPr>
          </w:p>
          <w:p w14:paraId="10ACFA9C" w14:textId="37EA7C32" w:rsidR="006732E9" w:rsidRPr="00D55717" w:rsidRDefault="006732E9" w:rsidP="00E55E87">
            <w:pPr>
              <w:pStyle w:val="Subtitle"/>
              <w:rPr>
                <w:rFonts w:ascii="Arial" w:hAnsi="Arial" w:cs="Arial"/>
              </w:rPr>
            </w:pPr>
            <w:r w:rsidRPr="00D55717">
              <w:rPr>
                <w:rFonts w:ascii="Arial" w:hAnsi="Arial" w:cs="Arial"/>
                <w:sz w:val="22"/>
                <w:szCs w:val="22"/>
              </w:rPr>
              <w:t>AOI</w:t>
            </w:r>
          </w:p>
        </w:tc>
        <w:tc>
          <w:tcPr>
            <w:tcW w:w="7734" w:type="dxa"/>
            <w:tcBorders>
              <w:top w:val="single" w:sz="4" w:space="0" w:color="000000"/>
              <w:left w:val="single" w:sz="4" w:space="0" w:color="000000"/>
              <w:bottom w:val="single" w:sz="4" w:space="0" w:color="000000"/>
              <w:right w:val="single" w:sz="4" w:space="0" w:color="000000"/>
            </w:tcBorders>
          </w:tcPr>
          <w:p w14:paraId="6BEC6244" w14:textId="362A5ED4" w:rsidR="006732E9" w:rsidRPr="002B0F43" w:rsidRDefault="006732E9" w:rsidP="002B0F43">
            <w:pPr>
              <w:spacing w:before="120"/>
              <w:rPr>
                <w:b/>
                <w:lang w:val="en-AU"/>
              </w:rPr>
            </w:pPr>
            <w:r w:rsidRPr="002B0F43">
              <w:rPr>
                <w:b/>
                <w:sz w:val="22"/>
                <w:szCs w:val="22"/>
                <w:lang w:val="en-AU"/>
              </w:rPr>
              <w:t>Environment:</w:t>
            </w:r>
            <w:r w:rsidR="002B0F43">
              <w:rPr>
                <w:b/>
                <w:lang w:val="en-AU"/>
              </w:rPr>
              <w:t xml:space="preserve"> </w:t>
            </w:r>
            <w:r w:rsidRPr="002B0F43">
              <w:rPr>
                <w:rFonts w:ascii="Arial" w:hAnsi="Arial" w:cs="Arial"/>
                <w:sz w:val="22"/>
                <w:szCs w:val="22"/>
              </w:rPr>
              <w:t>Using investigations to examine the aesthetics of peoples face</w:t>
            </w:r>
          </w:p>
        </w:tc>
      </w:tr>
      <w:tr w:rsidR="006732E9" w:rsidRPr="00D55717" w14:paraId="1BDBA7B5" w14:textId="77777777" w:rsidTr="00712B23">
        <w:trPr>
          <w:trHeight w:val="926"/>
          <w:jc w:val="center"/>
        </w:trPr>
        <w:tc>
          <w:tcPr>
            <w:tcW w:w="2298" w:type="dxa"/>
            <w:tcBorders>
              <w:top w:val="single" w:sz="4" w:space="0" w:color="000000"/>
              <w:left w:val="single" w:sz="4" w:space="0" w:color="000000"/>
              <w:bottom w:val="single" w:sz="4" w:space="0" w:color="000000"/>
              <w:right w:val="nil"/>
            </w:tcBorders>
            <w:shd w:val="clear" w:color="auto" w:fill="FF99FF"/>
          </w:tcPr>
          <w:p w14:paraId="43CEAF36" w14:textId="77777777" w:rsidR="006732E9" w:rsidRPr="00D55717" w:rsidRDefault="006732E9" w:rsidP="006732E9">
            <w:pPr>
              <w:pStyle w:val="Title"/>
              <w:snapToGrid w:val="0"/>
              <w:jc w:val="left"/>
              <w:rPr>
                <w:rFonts w:ascii="Arial" w:hAnsi="Arial" w:cs="Arial"/>
              </w:rPr>
            </w:pPr>
          </w:p>
          <w:p w14:paraId="4DBA33BC" w14:textId="6B24808F" w:rsidR="006732E9" w:rsidRPr="00D55717" w:rsidRDefault="006732E9" w:rsidP="00E55E87">
            <w:pPr>
              <w:pStyle w:val="Title"/>
              <w:snapToGrid w:val="0"/>
              <w:jc w:val="left"/>
              <w:rPr>
                <w:rFonts w:ascii="Arial" w:hAnsi="Arial" w:cs="Arial"/>
              </w:rPr>
            </w:pPr>
            <w:r w:rsidRPr="00D55717">
              <w:rPr>
                <w:rFonts w:ascii="Arial" w:hAnsi="Arial" w:cs="Arial"/>
                <w:sz w:val="22"/>
                <w:szCs w:val="22"/>
              </w:rPr>
              <w:t>ATL</w:t>
            </w:r>
            <w:r>
              <w:rPr>
                <w:rFonts w:ascii="Arial" w:hAnsi="Arial" w:cs="Arial"/>
                <w:sz w:val="22"/>
                <w:szCs w:val="22"/>
              </w:rPr>
              <w:t xml:space="preserve"> (select at least two)</w:t>
            </w:r>
          </w:p>
        </w:tc>
        <w:tc>
          <w:tcPr>
            <w:tcW w:w="7734" w:type="dxa"/>
            <w:tcBorders>
              <w:top w:val="single" w:sz="4" w:space="0" w:color="000000"/>
              <w:left w:val="single" w:sz="4" w:space="0" w:color="000000"/>
              <w:bottom w:val="single" w:sz="4" w:space="0" w:color="000000"/>
              <w:right w:val="single" w:sz="4" w:space="0" w:color="000000"/>
            </w:tcBorders>
          </w:tcPr>
          <w:p w14:paraId="046C78D2" w14:textId="6DCAEB03" w:rsidR="006732E9" w:rsidRDefault="00125585" w:rsidP="006732E9">
            <w:pPr>
              <w:pStyle w:val="NoSpacing"/>
              <w:rPr>
                <w:rFonts w:ascii="Arial" w:hAnsi="Arial" w:cs="Arial"/>
                <w:b/>
                <w:spacing w:val="5"/>
                <w:sz w:val="22"/>
                <w:szCs w:val="22"/>
                <w:lang w:eastAsia="en-GB"/>
              </w:rPr>
            </w:pPr>
            <w:r>
              <w:rPr>
                <w:rFonts w:ascii="Arial" w:hAnsi="Arial" w:cs="Arial"/>
                <w:noProof/>
                <w:lang w:val="en-US" w:eastAsia="en-US"/>
              </w:rPr>
              <mc:AlternateContent>
                <mc:Choice Requires="wps">
                  <w:drawing>
                    <wp:anchor distT="0" distB="0" distL="114300" distR="114300" simplePos="0" relativeHeight="251794432" behindDoc="0" locked="0" layoutInCell="1" allowOverlap="1" wp14:anchorId="7264E05D" wp14:editId="5430C38D">
                      <wp:simplePos x="0" y="0"/>
                      <wp:positionH relativeFrom="column">
                        <wp:posOffset>3477260</wp:posOffset>
                      </wp:positionH>
                      <wp:positionV relativeFrom="paragraph">
                        <wp:posOffset>116205</wp:posOffset>
                      </wp:positionV>
                      <wp:extent cx="149225" cy="149225"/>
                      <wp:effectExtent l="48260" t="52705" r="81915" b="90170"/>
                      <wp:wrapNone/>
                      <wp:docPr id="89"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12700">
                                <a:solidFill>
                                  <a:schemeClr val="accent1">
                                    <a:lumMod val="100000"/>
                                    <a:lumOff val="0"/>
                                  </a:schemeClr>
                                </a:solidFill>
                                <a:miter lim="800000"/>
                                <a:headEnd/>
                                <a:tailEnd/>
                              </a:ln>
                              <a:effectLst>
                                <a:outerShdw blurRad="63500" dist="29783" dir="3885598" algn="ctr" rotWithShape="0">
                                  <a:schemeClr val="accent1">
                                    <a:lumMod val="50000"/>
                                    <a:lumOff val="0"/>
                                    <a:alpha val="74998"/>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2" o:spid="_x0000_s1026" style="position:absolute;margin-left:273.8pt;margin-top:9.15pt;width:11.75pt;height:11.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kmlNKMCAABgBQAADgAAAGRycy9lMm9Eb2MueG1srFTfb9MwEH5H4n+w/M7yo+3aRk2nsTGENGDa&#10;QDxfHSexcGxjO03LX8/Z6UoL2gsiD5HPPn939913Xl3tOkm23DqhVUmzi5QSrpiuhGpK+vXL3ZsF&#10;Jc6DqkBqxUu6545erV+/Wg2m4Llutay4JQiiXDGYkrbemyJJHGt5B+5CG67wsNa2A4+mbZLKwoDo&#10;nUzyNL1MBm0rYzXjzuHu7XhI1xG/rjnzn+vacU9kSTE3H/82/jfhn6xXUDQWTCvYIQ34hyw6EAqD&#10;HqFuwQPprfgLqhPMaqdrf8F0l+i6FozHGrCaLP2jmqcWDI+1IDnOHGly/w+Wfdo+WCKqki6WlCjo&#10;sEePyBqoRnKSX+aBocG4Ah2fzIMNNTpzr9l3R5S+adGPX1urh5ZDhXllwT85uxAMh1fJZvioK8SH&#10;3utI1q62XQBEGsgu9mR/7AnfecJwM5su83xGCcOjwzpEgOL5srHOv+e6I2FRUovJR3DY3js/uj67&#10;xOS1FNWdkDIattncSEu2EOSRvk1nURGI7k7dpCIDRs/naRqhzw6jVPkRBRjjymfRT/YdVjyiZ2n4&#10;Rr3hPqryEDUShgGD4gNMLO4sQic8zogUHTbpBCUw/k5VWCIUHoQc15i7VGGLR/UjB8HQPUI8tdVA&#10;NrK3j4D9vpzMMB9SicBavpwvJsHA0ZgsFrPZEucWZIMzzbylxGr/Tfg2CjK0KJL3nPFYyEuFY5QX&#10;64YCpGlhBJhPlxh17Ng5G8fsIzcnhUWhBW2NGt3oao86w2RDjuFZwkWr7U9KBhzxkrofPVhOifyg&#10;UKvLbDoNb0I0prN5joY9PdmcnoBiCFVSj8TE5Y0f35HeWNG0GGlsutLXqO9aRO0F7Y9ZHaYCxzgW&#10;cXhywjtxakev3w/j+hcAAAD//wMAUEsDBBQABgAIAAAAIQDV3CEO3wAAAAkBAAAPAAAAZHJzL2Rv&#10;d25yZXYueG1sTI/LTsMwEEX3SPyDNUjsqBNI2yjEqXgIsUNqAHXrxkMcEo+j2G0DX8+wguXoHt17&#10;ptzMbhBHnELnSUG6SEAgNd501Cp4e326ykGEqMnowRMq+MIAm+r8rNSF8Sfa4rGOreASCoVWYGMc&#10;CylDY9HpsPAjEmcffnI68jm10kz6xOVukNdJspJOd8QLVo/4YLHp64NT4B93YTeFnrb3n8/Wv3zX&#10;71lfK3V5Md/dgog4xz8YfvVZHSp22vsDmSAGBctsvWKUg/wGBAPLdZqC2CvI0hxkVcr/H1Q/AAAA&#10;//8DAFBLAQItABQABgAIAAAAIQDkmcPA+wAAAOEBAAATAAAAAAAAAAAAAAAAAAAAAABbQ29udGVu&#10;dF9UeXBlc10ueG1sUEsBAi0AFAAGAAgAAAAhACOyauHXAAAAlAEAAAsAAAAAAAAAAAAAAAAALAEA&#10;AF9yZWxzLy5yZWxzUEsBAi0AFAAGAAgAAAAhAAJJpTSjAgAAYAUAAA4AAAAAAAAAAAAAAAAALAIA&#10;AGRycy9lMm9Eb2MueG1sUEsBAi0AFAAGAAgAAAAhANXcIQ7fAAAACQEAAA8AAAAAAAAAAAAAAAAA&#10;+wQAAGRycy9kb3ducmV2LnhtbFBLBQYAAAAABAAEAPMAAAAHBgAAAAA=&#10;" fillcolor="#00b050" strokecolor="#4f81bd [3204]" strokeweight="1pt">
                      <v:shadow on="t" color="#243f60 [1604]" opacity="49150f" offset="1pt"/>
                    </v:rect>
                  </w:pict>
                </mc:Fallback>
              </mc:AlternateContent>
            </w:r>
            <w:r>
              <w:rPr>
                <w:rFonts w:ascii="Arial" w:hAnsi="Arial" w:cs="Arial"/>
                <w:noProof/>
                <w:lang w:val="en-US" w:eastAsia="en-US"/>
              </w:rPr>
              <mc:AlternateContent>
                <mc:Choice Requires="wps">
                  <w:drawing>
                    <wp:anchor distT="0" distB="0" distL="114300" distR="114300" simplePos="0" relativeHeight="251795456" behindDoc="0" locked="0" layoutInCell="1" allowOverlap="1" wp14:anchorId="230037B6" wp14:editId="50493758">
                      <wp:simplePos x="0" y="0"/>
                      <wp:positionH relativeFrom="column">
                        <wp:posOffset>1941830</wp:posOffset>
                      </wp:positionH>
                      <wp:positionV relativeFrom="paragraph">
                        <wp:posOffset>116205</wp:posOffset>
                      </wp:positionV>
                      <wp:extent cx="149225" cy="149225"/>
                      <wp:effectExtent l="49530" t="52705" r="80645" b="90170"/>
                      <wp:wrapNone/>
                      <wp:docPr id="88"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chemeClr val="bg1">
                                  <a:lumMod val="100000"/>
                                  <a:lumOff val="0"/>
                                </a:schemeClr>
                              </a:solidFill>
                              <a:ln w="12700">
                                <a:solidFill>
                                  <a:schemeClr val="accent1">
                                    <a:lumMod val="100000"/>
                                    <a:lumOff val="0"/>
                                  </a:schemeClr>
                                </a:solidFill>
                                <a:miter lim="800000"/>
                                <a:headEnd/>
                                <a:tailEnd/>
                              </a:ln>
                              <a:effectLst>
                                <a:outerShdw blurRad="63500" dist="29783" dir="3885598" algn="ctr" rotWithShape="0">
                                  <a:schemeClr val="accent1">
                                    <a:lumMod val="50000"/>
                                    <a:lumOff val="0"/>
                                    <a:alpha val="74998"/>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152.9pt;margin-top:9.15pt;width:11.75pt;height:11.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TPgZcCAACXBQAADgAAAGRycy9lMm9Eb2MueG1srFRtb9MwEP6OxH+w/J2lSdu1jZZO08YQ0oBp&#10;A/H56jiJhd+wnabbr+fsdKUDTUho+RD5zufn3p67s/OdkmTLnRdGVzQ/mVDCNTO10G1Fv329frek&#10;xAfQNUijeUUfuKfn67dvzgZb8sJ0RtbcEQTRvhxsRbsQbJllnnVcgT8xlmu8bIxTEFB0bVY7GBBd&#10;yayYTE6zwbjaOsO496i9Gi/pOuE3DWfhS9N4HoisKMYW0t+l/yb+s/UZlK0D2wm2DwP+IwoFQqPT&#10;A9QVBCC9E39BKcGc8aYJJ8yozDSNYDzlgNnkkz+yue/A8pQLFsfbQ5n868Gyz9tbR0Rd0SV2SoPC&#10;Ht1h1UC3kpPidBorNFhfouG9vXUxR29vDPvhiTaXHdrxC+fM0HGoMa482mfPHkTB41OyGT6ZGvGh&#10;DyYVa9c4FQGxDGSXevJw6AnfBcJQmc9WRTGnhOHV/hw9QPn02DofPnCjSDxU1GHwCRy2Nz6Mpk8m&#10;KXgjRX0tpExCpBm/lI5sAQmyafP0VPYKIx11+SR+I09Qj2wa9UmFYSSmRogUlD9Gl5oMGHSxwPf/&#10;cg2McR1e1b0SAUdLCoW9PUoiNuq9rrEyUAYQcjxjJlJHFU9Dg6WLgukR4r6rB7KRvbsDpMnpdI7p&#10;kFrEYherxXIaBZyo6XI5n6+QRCBbXAUsOEqcCd9F6BKPY2dTFZ7X/KXE0cuLZYcSpO1gbMRitkKv&#10;Y6OfN+MQfWrNUWKJn5GSI7U3pn5AemKwiYO4zfDQGfdIyYCboaL+Zw+OUyI/aqT4Kp/N4ipJwmy+&#10;KFBwxzeb4xvQDKEqGrAw6XgZxvXTWyfaDj2NTdfmAseiEYmycWTGqPbDhNOfkthvqrhejuVk9Xuf&#10;rn8BAAD//wMAUEsDBBQABgAIAAAAIQC14wVx3gAAAAkBAAAPAAAAZHJzL2Rvd25yZXYueG1sTI9B&#10;S8QwEIXvgv8hjODNTbfVpVubLrIgghfZVfCaJrNttZmUJu1Wf73jSW9veI/3vil3i+vFjGPoPClY&#10;rxIQSMbbjhoFb6+PNzmIEDVZ3XtCBV8YYFddXpS6sP5MB5yPsRFcQqHQCtoYh0LKYFp0Oqz8gMTe&#10;yY9ORz7HRtpRn7nc9TJNko10uiNeaPWA+xbN53FyCp7N97xv3p8MfWww2DTKw1S/KHV9tTzcg4i4&#10;xL8w/OIzOlTMVPuJbBC9giy5Y/TIRp6B4ECWblnUCm7XOciqlP8/qH4AAAD//wMAUEsBAi0AFAAG&#10;AAgAAAAhAOSZw8D7AAAA4QEAABMAAAAAAAAAAAAAAAAAAAAAAFtDb250ZW50X1R5cGVzXS54bWxQ&#10;SwECLQAUAAYACAAAACEAI7Jq4dcAAACUAQAACwAAAAAAAAAAAAAAAAAsAQAAX3JlbHMvLnJlbHNQ&#10;SwECLQAUAAYACAAAACEA/ETPgZcCAACXBQAADgAAAAAAAAAAAAAAAAAsAgAAZHJzL2Uyb0RvYy54&#10;bWxQSwECLQAUAAYACAAAACEAteMFcd4AAAAJAQAADwAAAAAAAAAAAAAAAADvBAAAZHJzL2Rvd25y&#10;ZXYueG1sUEsFBgAAAAAEAAQA8wAAAPoFAAAAAA==&#10;" fillcolor="white [3212]" strokecolor="#4f81bd [3204]" strokeweight="1pt">
                      <v:shadow on="t" color="#243f60 [1604]" opacity="49150f" offset="1pt"/>
                    </v:rect>
                  </w:pict>
                </mc:Fallback>
              </mc:AlternateContent>
            </w:r>
            <w:r>
              <w:rPr>
                <w:rFonts w:ascii="Arial" w:hAnsi="Arial" w:cs="Arial"/>
                <w:b/>
                <w:noProof/>
                <w:lang w:val="en-US" w:eastAsia="en-US"/>
              </w:rPr>
              <mc:AlternateContent>
                <mc:Choice Requires="wps">
                  <w:drawing>
                    <wp:anchor distT="0" distB="0" distL="114300" distR="114300" simplePos="0" relativeHeight="251796480" behindDoc="0" locked="0" layoutInCell="1" allowOverlap="1" wp14:anchorId="5A66188F" wp14:editId="348661AC">
                      <wp:simplePos x="0" y="0"/>
                      <wp:positionH relativeFrom="column">
                        <wp:posOffset>374650</wp:posOffset>
                      </wp:positionH>
                      <wp:positionV relativeFrom="paragraph">
                        <wp:posOffset>116205</wp:posOffset>
                      </wp:positionV>
                      <wp:extent cx="149225" cy="149225"/>
                      <wp:effectExtent l="6350" t="1905" r="9525" b="13970"/>
                      <wp:wrapNone/>
                      <wp:docPr id="87"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952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29.5pt;margin-top:9.15pt;width:11.75pt;height:11.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9TvBoCAAA+BAAADgAAAGRycy9lMm9Eb2MueG1srFPbbtswDH0fsH8Q9L74gqRtjDpFl67DgG4r&#10;1u0DFFm2hcmiRilxsq8fJadZtr0V84NAmtTR4SF5fbMfDNsp9BpszYtZzpmyEhptu5p/+3r/5ooz&#10;H4RthAGran5Qnt+sXr+6Hl2lSujBNAoZgVhfja7mfQiuyjIvezUIPwOnLAVbwEEEcrHLGhQjoQ8m&#10;K/P8IhsBG4cglff0924K8lXCb1slw+e29SowU3PiFtKJ6dzEM1tdi6pD4XotjzTEC1gMQlt69AR1&#10;J4JgW9T/QA1aInhow0zCkEHbaqlSDVRNkf9VzVMvnEq1kDjenWTy/w9Wfto9ItNNza8uObNioB59&#10;IdWE7Yxi5cU8KjQ6X1Hik3vEWKN3DyC/e2Zh3VOeukWEsVeiIV5FzM/+uBAdT1fZZvwIDeGLbYAk&#10;1r7FIQKSDGyfenI49UTtA5P0s5gvy3LBmaTQ0Y4viOr5skMf3isYWDRqjkQ+gYvdgw9T6nNKIg9G&#10;N/famORgt1kbZDsRxyN/my/SRBC6P08zlo01Xy6Ix0shBh1ozo0eSOg8ftPkRdXe2YZoiioIbSab&#10;3jf2KGNUburABpoDqYgwDTEtHRk94E/ORhrgmvsfW4GKM/PBUieWxXweJz4588VlSQ6eRzbnEWEl&#10;QdU8cDaZ6zBtydah7np6qUi1W7il7rU6KRs7O7E6kqUhTb05LlTcgnM/Zf1e+9UvAAAA//8DAFBL&#10;AwQUAAYACAAAACEARt9R9d8AAAAHAQAADwAAAGRycy9kb3ducmV2LnhtbEyPwU7DMBBE70j8g7VI&#10;XBB1WmiUhjhVhUBCvaQULtzceEmi2usodpvw9yynctyZ0czbYj05K844hM6TgvksAYFUe9NRo+Dz&#10;4/U+AxGiJqOtJ1TwgwHW5fVVoXPjR3rH8z42gkso5FpBG2OfSxnqFp0OM98jsfftB6cjn0MjzaBH&#10;LndWLpIklU53xAut7vG5xfq4PzkF6SqrEjpu6SUdd5u77Vf1trOVUrc30+YJRMQpXsLwh8/oUDLT&#10;wZ/IBGEVLFf8SmQ9ewDBfrZYgjgoeJxnIMtC/ucvfwEAAP//AwBQSwECLQAUAAYACAAAACEA5JnD&#10;wPsAAADhAQAAEwAAAAAAAAAAAAAAAAAAAAAAW0NvbnRlbnRfVHlwZXNdLnhtbFBLAQItABQABgAI&#10;AAAAIQAjsmrh1wAAAJQBAAALAAAAAAAAAAAAAAAAACwBAABfcmVscy8ucmVsc1BLAQItABQABgAI&#10;AAAAIQDI31O8GgIAAD4EAAAOAAAAAAAAAAAAAAAAACwCAABkcnMvZTJvRG9jLnhtbFBLAQItABQA&#10;BgAIAAAAIQBG31H13wAAAAcBAAAPAAAAAAAAAAAAAAAAAHIEAABkcnMvZG93bnJldi54bWxQSwUG&#10;AAAAAAQABADzAAAAfgUAAAAA&#10;" fillcolor="#00b050" strokecolor="#00b050"/>
                  </w:pict>
                </mc:Fallback>
              </mc:AlternateContent>
            </w:r>
          </w:p>
          <w:p w14:paraId="5063B561" w14:textId="77777777" w:rsidR="006732E9" w:rsidRDefault="006732E9" w:rsidP="006732E9">
            <w:pPr>
              <w:pStyle w:val="NoSpacing"/>
              <w:rPr>
                <w:rFonts w:ascii="Arial" w:hAnsi="Arial" w:cs="Arial"/>
                <w:b/>
                <w:spacing w:val="5"/>
                <w:sz w:val="22"/>
                <w:szCs w:val="22"/>
                <w:lang w:eastAsia="en-GB"/>
              </w:rPr>
            </w:pPr>
            <w:r>
              <w:rPr>
                <w:rFonts w:ascii="Arial" w:hAnsi="Arial" w:cs="Arial"/>
                <w:b/>
                <w:spacing w:val="5"/>
                <w:sz w:val="22"/>
                <w:szCs w:val="22"/>
                <w:lang w:eastAsia="en-GB"/>
              </w:rPr>
              <w:t xml:space="preserve">             Organisation                Collaboration              Communication</w:t>
            </w:r>
          </w:p>
          <w:p w14:paraId="1C3220B5" w14:textId="63296DAF" w:rsidR="006732E9" w:rsidRDefault="00125585" w:rsidP="006732E9">
            <w:pPr>
              <w:pStyle w:val="NoSpacing"/>
              <w:rPr>
                <w:rFonts w:ascii="Arial" w:hAnsi="Arial" w:cs="Arial"/>
                <w:b/>
                <w:spacing w:val="5"/>
                <w:sz w:val="22"/>
                <w:szCs w:val="22"/>
                <w:lang w:eastAsia="en-GB"/>
              </w:rPr>
            </w:pPr>
            <w:r>
              <w:rPr>
                <w:rFonts w:ascii="Arial" w:hAnsi="Arial" w:cs="Arial"/>
                <w:noProof/>
                <w:lang w:val="en-US" w:eastAsia="en-US"/>
              </w:rPr>
              <mc:AlternateContent>
                <mc:Choice Requires="wps">
                  <w:drawing>
                    <wp:anchor distT="0" distB="0" distL="114300" distR="114300" simplePos="0" relativeHeight="251797504" behindDoc="0" locked="0" layoutInCell="1" allowOverlap="1" wp14:anchorId="19C8FED1" wp14:editId="3DC9009D">
                      <wp:simplePos x="0" y="0"/>
                      <wp:positionH relativeFrom="column">
                        <wp:posOffset>3690620</wp:posOffset>
                      </wp:positionH>
                      <wp:positionV relativeFrom="paragraph">
                        <wp:posOffset>126365</wp:posOffset>
                      </wp:positionV>
                      <wp:extent cx="149225" cy="149225"/>
                      <wp:effectExtent l="0" t="0" r="8255" b="16510"/>
                      <wp:wrapNone/>
                      <wp:docPr id="86"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9525">
                                <a:solidFill>
                                  <a:srgbClr val="000000"/>
                                </a:solidFill>
                                <a:miter lim="800000"/>
                                <a:headEnd/>
                                <a:tailEnd/>
                              </a:ln>
                              <a:effectLst/>
                              <a:extLst>
                                <a:ext uri="{AF507438-7753-43e0-B8FC-AC1667EBCBE1}">
                                  <a14:hiddenEffects xmlns:a14="http://schemas.microsoft.com/office/drawing/2010/main">
                                    <a:effectLst>
                                      <a:outerShdw blurRad="63500" dist="107763" dir="2700000" algn="ctr" rotWithShape="0">
                                        <a:srgbClr val="000000">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290.6pt;margin-top:9.95pt;width:11.75pt;height:11.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ahc+88CAAC+BQAADgAAAGRycy9lMm9Eb2MueG1srFRdb9sgFH2ftP+AeE/9ETtOrTpVkibTpG6r&#10;2k17JgbbaBg8IHG6af99F5ykafuwaZofLC5cDuceDvfqet8KtGPacCULHF2EGDFZKsplXeAvn9ej&#10;KUbGEkmJUJIV+JEZfD17++aq73IWq0YJyjQCEGnyvitwY22XB4EpG9YSc6E6JmGxUrolFkJdB1ST&#10;HtBbEcRhOAl6pWmnVcmMgdmbYRHPPH5VsdJ+qirDLBIFBm7W/7X/b9w/mF2RvNaka3h5oEH+gUVL&#10;uIRDT1A3xBK01fwVVMtLrYyq7EWp2kBVFS+ZrwGqicIX1Tw0pGO+FhDHdCeZzP+DLT/u7jTitMDT&#10;CUaStHBH96AakbVgKJ6kTqG+MzkkPnR32tVoultVfjNIqmUDeWyuteobRijwilx+8GyDCwxsRZv+&#10;g6KAT7ZWebH2lW4dIMiA9v5OHk93wvYWlTAZJZdxnGJUwtJh7E4g+XFzp419x1SL3KDAGsh7cLK7&#10;NXZIPaZ48kpwuuZC+EDXm6XQaEecPcJFmHpHALo5TxMS9QW+TIHHnyBC+LwELyBabsHngrcgtMs5&#10;OM+ptpIUaJLcEi6GMZwvpJti3sFDHRDtLQz9PIjj3fVzvk7DLBlPR1mWjkfJmIWjxXS9HM2X0WSS&#10;rRbLxSr65VhHSd5wSplceUxzNHuU/J2ZDs9usOnJ7ieCjpXaQo0PDe3RRmz1PQFTTcYplIood1cT&#10;hVk2GbsIHmCcDTIgImroHKXVGGllv3LbeNs7IzhQ8/yKvHRunoiuIcPFwRFPog/p3iEnPj46oxq8&#10;UmPI2IO4oP1RZ29j59zhBWwUfQQXA0nHzTU9GDRK/8CohwZSYPN9SzTDSLyX8BIuoyRxHccHSZrF&#10;EOjzlc35CpElQBXYYjQMl3boUttO87px6nk5pJrD66m4d7Z7WQMr4O0CaBK+gkNDc13oPPZZT213&#10;9hsAAP//AwBQSwMEFAAGAAgAAAAhAOHp6UffAAAACQEAAA8AAABkcnMvZG93bnJldi54bWxMj8tu&#10;wjAQRfeV+g/WVOquONCUQoiDKtSHEIsK6AcMsUmi2uPINpD+facruhzdo3vPlMvBWXE2IXaeFIxH&#10;GQhDtdcdNQq+9m8PMxAxIWm0noyCHxNhWd3elFhof6GtOe9SI7iEYoEK2pT6QspYt8ZhHPneEGdH&#10;HxwmPkMjdcALlzsrJ1k2lQ474oUWe7NqTf29OzkFOKw/Qv253aze1xblZh/aVwpK3d8NLwsQyQzp&#10;CsOfPqtDxU4HfyIdhVXwNBtPGOVgPgfBwDTLn0EcFOSPOciqlP8/qH4BAAD//wMAUEsBAi0AFAAG&#10;AAgAAAAhAOSZw8D7AAAA4QEAABMAAAAAAAAAAAAAAAAAAAAAAFtDb250ZW50X1R5cGVzXS54bWxQ&#10;SwECLQAUAAYACAAAACEAI7Jq4dcAAACUAQAACwAAAAAAAAAAAAAAAAAsAQAAX3JlbHMvLnJlbHNQ&#10;SwECLQAUAAYACAAAACEArahc+88CAAC+BQAADgAAAAAAAAAAAAAAAAAsAgAAZHJzL2Uyb0RvYy54&#10;bWxQSwECLQAUAAYACAAAACEA4enpR98AAAAJAQAADwAAAAAAAAAAAAAAAAAnBQAAZHJzL2Rvd25y&#10;ZXYueG1sUEsFBgAAAAAEAAQA8wAAADMGAAAAAA==&#10;" fillcolor="#00b050">
                      <v:shadow opacity=".5" offset="6pt,6pt"/>
                    </v:rect>
                  </w:pict>
                </mc:Fallback>
              </mc:AlternateContent>
            </w:r>
            <w:r>
              <w:rPr>
                <w:rFonts w:ascii="Arial" w:hAnsi="Arial" w:cs="Arial"/>
                <w:noProof/>
                <w:lang w:val="en-US" w:eastAsia="en-US"/>
              </w:rPr>
              <mc:AlternateContent>
                <mc:Choice Requires="wps">
                  <w:drawing>
                    <wp:anchor distT="0" distB="0" distL="114300" distR="114300" simplePos="0" relativeHeight="251798528" behindDoc="0" locked="0" layoutInCell="1" allowOverlap="1" wp14:anchorId="4EE45BBC" wp14:editId="54E527DD">
                      <wp:simplePos x="0" y="0"/>
                      <wp:positionH relativeFrom="column">
                        <wp:posOffset>2590165</wp:posOffset>
                      </wp:positionH>
                      <wp:positionV relativeFrom="paragraph">
                        <wp:posOffset>126365</wp:posOffset>
                      </wp:positionV>
                      <wp:extent cx="149225" cy="149225"/>
                      <wp:effectExtent l="0" t="0" r="16510" b="16510"/>
                      <wp:wrapNone/>
                      <wp:docPr id="85"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6" o:spid="_x0000_s1026" style="position:absolute;margin-left:203.95pt;margin-top:9.95pt;width:11.75pt;height:11.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lTkoB8CAAA+BAAADgAAAGRycy9lMm9Eb2MueG1srFPbjtMwEH1H4h8sv9Nc1JZt1HS1dFmEtMCK&#10;hQ9wHSex8I2x27R8PWMnW8rygITIgzWTGR+fOTOzvj5qRQ4CvLSmpsUsp0QYbhtpupp+/XL36ooS&#10;H5hpmLJG1PQkPL3evHyxHlwlSttb1QggCGJ8Nbia9iG4Kss874VmfmadMBhsLWgW0IUua4ANiK5V&#10;Vub5MhssNA4sF97j39sxSDcJv20FD5/a1otAVE2RW0gnpHMXz2yzZlUHzPWSTzTYP7DQTBp89Ax1&#10;ywIje5B/QGnJwXrbhhm3OrNtK7lINWA1Rf6smseeOZFqQXG8O8vk/x8s/3h4ACKbml4tKDFMY48+&#10;o2rMdEqQcrmMCg3OV5j46B4g1ujdveXfPDF222OeuAGwQy9Yg7yKmJ/9diE6Hq+S3fDBNojP9sEm&#10;sY4t6AiIMpBj6snp3BNxDITjz2K+KkukxjE02fEFVj1dduDDO2E1iUZNAckncHa492FMfUpJ5K2S&#10;zZ1UKjnQ7bYKyIHF8cjf5Is0EYjuL9OUIUNNVwvk8TeIHL8kwTMILQPOuZIahY450+RF1d6aBmmy&#10;KjCpRhvfV2aSMSo3dmBnmxOqCHYcYlw6NHoLPygZcIBr6r/vGQhK1HuDnVgV83mc+OTMF69LdOAy&#10;sruMMMMRqqaBktHchnFL9g5k1+NLRard2BvsXiuTsrGzI6uJLA5p6s20UHELLv2U9WvtNz8BAAD/&#10;/wMAUEsDBBQABgAIAAAAIQC8mPp73AAAAAkBAAAPAAAAZHJzL2Rvd25yZXYueG1sTI/NTsMwEITv&#10;SLyDtUjcqB0aQRviVIgf9UzaCzcnXuKIeB3FThvenu0JTrurGc1+U+4WP4gTTrEPpCFbKRBIbbA9&#10;dRqOh/e7DYiYDFkzBEINPxhhV11flaaw4UwfeKpTJziEYmE0uJTGQsrYOvQmrsKIxNpXmLxJfE6d&#10;tJM5c7gf5L1SD9KbnviDMyO+OGy/69lrUGu76fb+dZg/6+zQHN+WPUWn9e3N8vwEIuGS/sxwwWd0&#10;qJipCTPZKAYNuXrcspWFLU825OssB9FclhxkVcr/DapfAAAA//8DAFBLAQItABQABgAIAAAAIQDk&#10;mcPA+wAAAOEBAAATAAAAAAAAAAAAAAAAAAAAAABbQ29udGVudF9UeXBlc10ueG1sUEsBAi0AFAAG&#10;AAgAAAAhACOyauHXAAAAlAEAAAsAAAAAAAAAAAAAAAAALAEAAF9yZWxzLy5yZWxzUEsBAi0AFAAG&#10;AAgAAAAhAA5U5KAfAgAAPgQAAA4AAAAAAAAAAAAAAAAALAIAAGRycy9lMm9Eb2MueG1sUEsBAi0A&#10;FAAGAAgAAAAhALyY+nvcAAAACQEAAA8AAAAAAAAAAAAAAAAAdwQAAGRycy9kb3ducmV2LnhtbFBL&#10;BQYAAAAABAAEAPMAAACABQAAAAA=&#10;" fillcolor="#00b050"/>
                  </w:pict>
                </mc:Fallback>
              </mc:AlternateContent>
            </w:r>
            <w:r>
              <w:rPr>
                <w:rFonts w:ascii="Arial" w:hAnsi="Arial" w:cs="Arial"/>
                <w:noProof/>
                <w:lang w:val="en-US" w:eastAsia="en-US"/>
              </w:rPr>
              <mc:AlternateContent>
                <mc:Choice Requires="wps">
                  <w:drawing>
                    <wp:anchor distT="0" distB="0" distL="114300" distR="114300" simplePos="0" relativeHeight="251799552" behindDoc="0" locked="0" layoutInCell="1" allowOverlap="1" wp14:anchorId="29A023E6" wp14:editId="1F37B62A">
                      <wp:simplePos x="0" y="0"/>
                      <wp:positionH relativeFrom="column">
                        <wp:posOffset>1438910</wp:posOffset>
                      </wp:positionH>
                      <wp:positionV relativeFrom="paragraph">
                        <wp:posOffset>126365</wp:posOffset>
                      </wp:positionV>
                      <wp:extent cx="149225" cy="149225"/>
                      <wp:effectExtent l="3810" t="0" r="12065" b="16510"/>
                      <wp:wrapNone/>
                      <wp:docPr id="84"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113.3pt;margin-top:9.95pt;width:11.75pt;height:11.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1hxDiACAAA+BAAADgAAAGRycy9lMm9Eb2MueG1srFPbbtswDH0fsH8Q9L74gqRtjDhFl67DgG4r&#10;1u0DFFm2hek2SomTfX0p2c2y7mHAMD8IpEkdHR6Sq+uDVmQvwEtralrMckqE4baRpqvpt693b64o&#10;8YGZhilrRE2PwtPr9etXq8FVorS9VY0AgiDGV4OraR+Cq7LM815o5mfWCYPB1oJmAV3osgbYgOha&#10;ZWWeX2SDhcaB5cJ7/Hs7Buk64bet4OFz23oRiKopcgvphHRu45mtV6zqgLle8okG+wcWmkmDj56g&#10;bllgZAfyDygtOVhv2zDjVme2bSUXqQaspshfVPPYMydSLSiOdyeZ/P+D5Z/2D0BkU9OrOSWGaezR&#10;F1SNmU4JUl5cRoUG5ytMfHQPEGv07t7y754Yu+kxT9wA2KEXrEFeRczPfrsQHY9XyXb4aBvEZ7tg&#10;k1iHFnQERBnIIfXkeOqJOATC8WcxX5blghKOocmOL7Dq+bIDH94Lq0k0agpIPoGz/b0PY+pzSiJv&#10;lWzupFLJgW67UUD2LI5H/jZfpIlAdH+epgwZarpcII+/QeT4JQleQGgZcM6V1Ch0zJkmL6r2zjRI&#10;k1WBSTXa+L4yk4xRubEDW9scUUWw4xDj0qHRW/hJyYADXFP/Y8dAUKI+GOzEspjP48QnZ764LNGB&#10;88j2PMIMR6iaBkpGcxPGLdk5kF2PLxWpdmNvsHutTMrGzo6sJrI4pKk300LFLTj3U9avtV8/AQAA&#10;//8DAFBLAwQUAAYACAAAACEABsErwd0AAAAJAQAADwAAAGRycy9kb3ducmV2LnhtbEyPy07DMBBF&#10;90j8gzVI7KidtERtiFMhHuqatJvunHiII+xxFDtt+HvMCpaje3TvmWq/OMsuOIXBk4RsJYAhdV4P&#10;1Es4Hd8ftsBCVKSV9YQSvjHAvr69qVSp/ZU+8NLEnqUSCqWSYGIcS85DZ9CpsPIjUso+/eRUTOfU&#10;cz2payp3ludCFNypgdKCUSO+GOy+mtlJEGu97Q/u1c7nJju2p7flQMFIeX+3PD8Bi7jEPxh+9ZM6&#10;1Mmp9TPpwKyEPC+KhKZgtwOWgPxRZMBaCZv1Bnhd8f8f1D8AAAD//wMAUEsBAi0AFAAGAAgAAAAh&#10;AOSZw8D7AAAA4QEAABMAAAAAAAAAAAAAAAAAAAAAAFtDb250ZW50X1R5cGVzXS54bWxQSwECLQAU&#10;AAYACAAAACEAI7Jq4dcAAACUAQAACwAAAAAAAAAAAAAAAAAsAQAAX3JlbHMvLnJlbHNQSwECLQAU&#10;AAYACAAAACEAl1hxDiACAAA+BAAADgAAAAAAAAAAAAAAAAAsAgAAZHJzL2Uyb0RvYy54bWxQSwEC&#10;LQAUAAYACAAAACEABsErwd0AAAAJAQAADwAAAAAAAAAAAAAAAAB4BAAAZHJzL2Rvd25yZXYueG1s&#10;UEsFBgAAAAAEAAQA8wAAAIIFAAAAAA==&#10;" fillcolor="#00b050"/>
                  </w:pict>
                </mc:Fallback>
              </mc:AlternateContent>
            </w:r>
            <w:r>
              <w:rPr>
                <w:rFonts w:ascii="Arial" w:hAnsi="Arial" w:cs="Arial"/>
                <w:noProof/>
                <w:lang w:val="en-US" w:eastAsia="en-US"/>
              </w:rPr>
              <mc:AlternateContent>
                <mc:Choice Requires="wps">
                  <w:drawing>
                    <wp:anchor distT="0" distB="0" distL="114300" distR="114300" simplePos="0" relativeHeight="251800576" behindDoc="0" locked="0" layoutInCell="1" allowOverlap="1" wp14:anchorId="7F8DF7E8" wp14:editId="0DE5CC58">
                      <wp:simplePos x="0" y="0"/>
                      <wp:positionH relativeFrom="column">
                        <wp:posOffset>98425</wp:posOffset>
                      </wp:positionH>
                      <wp:positionV relativeFrom="paragraph">
                        <wp:posOffset>126365</wp:posOffset>
                      </wp:positionV>
                      <wp:extent cx="149225" cy="149225"/>
                      <wp:effectExtent l="0" t="0" r="19050" b="16510"/>
                      <wp:wrapNone/>
                      <wp:docPr id="83"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149225"/>
                              </a:xfrm>
                              <a:prstGeom prst="rect">
                                <a:avLst/>
                              </a:prstGeom>
                              <a:solidFill>
                                <a:srgbClr val="00B05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26" style="position:absolute;margin-left:7.75pt;margin-top:9.95pt;width:11.75pt;height:11.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lqseyACAAA+BAAADgAAAGRycy9lMm9Eb2MueG1srFPbjtMwEH1H4h8sv9NcaJc2arpauixCWmDF&#10;wge4jpNY+MbYbbr79YydbCnLAxIiD9ZMZnx85szM+vKoFTkI8NKamhaznBJhuG2k6Wr67evNqyUl&#10;PjDTMGWNqOmD8PRy8/LFenCVKG1vVSOAIIjx1eBq2ofgqizzvBea+Zl1wmCwtaBZQBe6rAE2ILpW&#10;WZnnF9lgoXFgufAe/16PQbpJ+G0rePjctl4EomqK3EI6IZ27eGabNas6YK6XfKLB/oGFZtLgoyeo&#10;axYY2YP8A0pLDtbbNsy41ZltW8lFqgGrKfJn1dz3zIlUC4rj3Ukm//9g+afDHRDZ1HT5mhLDNPbo&#10;C6rGTKcEKS+WUaHB+QoT790dxBq9u7X8uyfGbnvME1cAdugFa5BXEfOz3y5Ex+NVshs+2gbx2T7Y&#10;JNaxBR0BUQZyTD15OPVEHAPh+LOYr8pyQQnH0GTHF1j1dNmBD++F1SQaNQUkn8DZ4daHMfUpJZG3&#10;SjY3UqnkQLfbKiAHFscjf5sv0kQguj9PU4YMNV0tkMffIHL8kgTPILQMOOdKahQ65kyTF1V7Zxqk&#10;yarApBptfF+ZScao3NiBnW0eUEWw4xDj0qHRW3ikZMABrqn/sWcgKFEfDHZiVcznceKTM1+8KdGB&#10;88juPMIMR6iaBkpGcxvGLdk7kF2PLxWpdmOvsHutTMrGzo6sJrI4pKk300LFLTj3U9avtd/8BAAA&#10;//8DAFBLAwQUAAYACAAAACEARVih49oAAAAHAQAADwAAAGRycy9kb3ducmV2LnhtbEyPzU7DMBCE&#10;70i8g7VI3KhT0qImxKkQP+qZtBduTrzEEfY6ip02vD3LCU6r0Yxmv6n2i3fijFMcAilYrzIQSF0w&#10;A/UKTse3ux2ImDQZ7QKhgm+MsK+vrypdmnChdzw3qRdcQrHUCmxKYyll7Cx6HVdhRGLvM0xeJ5ZT&#10;L82kL1zunbzPsgfp9UD8weoRny12X83sFWS52fUH/+Lmj2Z9bE+vy4GiVer2Znl6BJFwSX9h+MVn&#10;dKiZqQ0zmSgc6+2Wk3yLAgT7ecHTWgWbfAOyruR//voHAAD//wMAUEsBAi0AFAAGAAgAAAAhAOSZ&#10;w8D7AAAA4QEAABMAAAAAAAAAAAAAAAAAAAAAAFtDb250ZW50X1R5cGVzXS54bWxQSwECLQAUAAYA&#10;CAAAACEAI7Jq4dcAAACUAQAACwAAAAAAAAAAAAAAAAAsAQAAX3JlbHMvLnJlbHNQSwECLQAUAAYA&#10;CAAAACEAClqseyACAAA+BAAADgAAAAAAAAAAAAAAAAAsAgAAZHJzL2Uyb0RvYy54bWxQSwECLQAU&#10;AAYACAAAACEARVih49oAAAAHAQAADwAAAAAAAAAAAAAAAAB4BAAAZHJzL2Rvd25yZXYueG1sUEsF&#10;BgAAAAAEAAQA8wAAAH8FAAAAAA==&#10;" fillcolor="#00b050"/>
                  </w:pict>
                </mc:Fallback>
              </mc:AlternateContent>
            </w:r>
          </w:p>
          <w:p w14:paraId="7B5F8E1B" w14:textId="4A1D8AC2" w:rsidR="006732E9" w:rsidRDefault="006732E9" w:rsidP="00E55E87">
            <w:pPr>
              <w:pStyle w:val="NoSpacing"/>
              <w:rPr>
                <w:rFonts w:ascii="Arial" w:hAnsi="Arial" w:cs="Arial"/>
                <w:noProof/>
                <w:lang w:eastAsia="en-GB"/>
              </w:rPr>
            </w:pPr>
            <w:r>
              <w:rPr>
                <w:rFonts w:ascii="Arial" w:hAnsi="Arial" w:cs="Arial"/>
                <w:b/>
                <w:spacing w:val="5"/>
                <w:sz w:val="22"/>
                <w:szCs w:val="22"/>
                <w:lang w:eastAsia="en-GB"/>
              </w:rPr>
              <w:t xml:space="preserve">       Info Literacy           Reflection          Thinking            Transfer</w:t>
            </w:r>
          </w:p>
        </w:tc>
      </w:tr>
    </w:tbl>
    <w:p w14:paraId="4189C538" w14:textId="77777777" w:rsidR="00E55E87" w:rsidRPr="00D55717" w:rsidRDefault="00E55E87" w:rsidP="00E55E87">
      <w:pPr>
        <w:pStyle w:val="BodyText"/>
      </w:pPr>
    </w:p>
    <w:tbl>
      <w:tblPr>
        <w:tblW w:w="0" w:type="auto"/>
        <w:jc w:val="center"/>
        <w:tblInd w:w="-5" w:type="dxa"/>
        <w:tblLayout w:type="fixed"/>
        <w:tblLook w:val="04A0" w:firstRow="1" w:lastRow="0" w:firstColumn="1" w:lastColumn="0" w:noHBand="0" w:noVBand="1"/>
      </w:tblPr>
      <w:tblGrid>
        <w:gridCol w:w="5707"/>
        <w:gridCol w:w="2825"/>
      </w:tblGrid>
      <w:tr w:rsidR="00E55E87" w:rsidRPr="00D55717" w14:paraId="60F5CEAB" w14:textId="77777777" w:rsidTr="00E55E87">
        <w:trPr>
          <w:jc w:val="center"/>
        </w:trPr>
        <w:tc>
          <w:tcPr>
            <w:tcW w:w="5707" w:type="dxa"/>
            <w:tcBorders>
              <w:top w:val="single" w:sz="4" w:space="0" w:color="000000"/>
              <w:left w:val="single" w:sz="4" w:space="0" w:color="000000"/>
              <w:bottom w:val="single" w:sz="4" w:space="0" w:color="000000"/>
              <w:right w:val="single" w:sz="4" w:space="0" w:color="000000"/>
            </w:tcBorders>
            <w:shd w:val="clear" w:color="auto" w:fill="FF99FF"/>
            <w:hideMark/>
          </w:tcPr>
          <w:p w14:paraId="5D5FD40D" w14:textId="77777777" w:rsidR="00E55E87" w:rsidRPr="00D55717" w:rsidRDefault="00E55E87" w:rsidP="00E55E87">
            <w:pPr>
              <w:pStyle w:val="Title"/>
              <w:snapToGrid w:val="0"/>
              <w:jc w:val="left"/>
              <w:rPr>
                <w:rFonts w:ascii="Arial" w:hAnsi="Arial" w:cs="Arial"/>
              </w:rPr>
            </w:pPr>
            <w:r w:rsidRPr="00D55717">
              <w:rPr>
                <w:rFonts w:ascii="Arial" w:hAnsi="Arial" w:cs="Arial"/>
                <w:sz w:val="22"/>
                <w:szCs w:val="22"/>
              </w:rPr>
              <w:t>Criterion</w:t>
            </w:r>
          </w:p>
        </w:tc>
        <w:tc>
          <w:tcPr>
            <w:tcW w:w="2825" w:type="dxa"/>
            <w:tcBorders>
              <w:top w:val="single" w:sz="4" w:space="0" w:color="000000"/>
              <w:left w:val="single" w:sz="4" w:space="0" w:color="000000"/>
              <w:bottom w:val="single" w:sz="4" w:space="0" w:color="000000"/>
              <w:right w:val="single" w:sz="4" w:space="0" w:color="000000"/>
            </w:tcBorders>
            <w:shd w:val="clear" w:color="auto" w:fill="FF99FF"/>
          </w:tcPr>
          <w:p w14:paraId="4056E757" w14:textId="77777777" w:rsidR="00E55E87" w:rsidRPr="00D55717" w:rsidRDefault="00E55E87" w:rsidP="00E55E87">
            <w:pPr>
              <w:pStyle w:val="Title"/>
              <w:snapToGrid w:val="0"/>
              <w:jc w:val="left"/>
              <w:rPr>
                <w:rFonts w:ascii="Arial" w:hAnsi="Arial" w:cs="Arial"/>
              </w:rPr>
            </w:pPr>
            <w:r w:rsidRPr="00D55717">
              <w:rPr>
                <w:rFonts w:ascii="Arial" w:hAnsi="Arial" w:cs="Arial"/>
                <w:sz w:val="22"/>
                <w:szCs w:val="22"/>
              </w:rPr>
              <w:t xml:space="preserve">Achievement Level </w:t>
            </w:r>
          </w:p>
        </w:tc>
      </w:tr>
      <w:tr w:rsidR="00E55E87" w:rsidRPr="00D55717" w14:paraId="7A343DF2" w14:textId="77777777" w:rsidTr="00E55E87">
        <w:trPr>
          <w:trHeight w:val="419"/>
          <w:jc w:val="center"/>
        </w:trPr>
        <w:tc>
          <w:tcPr>
            <w:tcW w:w="5707" w:type="dxa"/>
            <w:tcBorders>
              <w:top w:val="single" w:sz="4" w:space="0" w:color="000000"/>
              <w:left w:val="single" w:sz="4" w:space="0" w:color="000000"/>
              <w:bottom w:val="single" w:sz="4" w:space="0" w:color="000000"/>
              <w:right w:val="single" w:sz="4" w:space="0" w:color="000000"/>
            </w:tcBorders>
          </w:tcPr>
          <w:p w14:paraId="51065CB2" w14:textId="77777777" w:rsidR="00E55E87" w:rsidRDefault="00E55E87" w:rsidP="00E55E87">
            <w:pPr>
              <w:pStyle w:val="Subtitle"/>
              <w:spacing w:line="192" w:lineRule="auto"/>
              <w:rPr>
                <w:rFonts w:ascii="Arial" w:hAnsi="Arial" w:cs="Arial"/>
              </w:rPr>
            </w:pPr>
          </w:p>
          <w:p w14:paraId="7C1F0C0D" w14:textId="77777777" w:rsidR="00E55E87" w:rsidRPr="00D55717" w:rsidRDefault="00E55E87" w:rsidP="00E55E87">
            <w:pPr>
              <w:pStyle w:val="Subtitle"/>
              <w:spacing w:line="192" w:lineRule="auto"/>
              <w:rPr>
                <w:rFonts w:ascii="Arial" w:hAnsi="Arial" w:cs="Arial"/>
              </w:rPr>
            </w:pPr>
            <w:r>
              <w:rPr>
                <w:rFonts w:ascii="Arial" w:hAnsi="Arial" w:cs="Arial"/>
              </w:rPr>
              <w:t>C: Communication in Mathematics</w:t>
            </w:r>
          </w:p>
        </w:tc>
        <w:tc>
          <w:tcPr>
            <w:tcW w:w="2825" w:type="dxa"/>
            <w:tcBorders>
              <w:top w:val="single" w:sz="4" w:space="0" w:color="000000"/>
              <w:left w:val="single" w:sz="4" w:space="0" w:color="000000"/>
              <w:bottom w:val="single" w:sz="4" w:space="0" w:color="000000"/>
              <w:right w:val="single" w:sz="4" w:space="0" w:color="000000"/>
            </w:tcBorders>
          </w:tcPr>
          <w:p w14:paraId="4E1E446F" w14:textId="77777777" w:rsidR="00E55E87" w:rsidRPr="00D55717" w:rsidRDefault="00E55E87" w:rsidP="00E55E87">
            <w:pPr>
              <w:pStyle w:val="Title"/>
              <w:snapToGrid w:val="0"/>
              <w:jc w:val="right"/>
              <w:rPr>
                <w:rFonts w:ascii="Arial" w:hAnsi="Arial" w:cs="Arial"/>
              </w:rPr>
            </w:pPr>
            <w:r>
              <w:rPr>
                <w:rFonts w:ascii="Arial" w:hAnsi="Arial" w:cs="Arial"/>
                <w:sz w:val="22"/>
                <w:szCs w:val="22"/>
                <w:highlight w:val="yellow"/>
              </w:rPr>
              <w:t>(0-6</w:t>
            </w:r>
            <w:r w:rsidRPr="00E2391C">
              <w:rPr>
                <w:rFonts w:ascii="Arial" w:hAnsi="Arial" w:cs="Arial"/>
                <w:sz w:val="22"/>
                <w:szCs w:val="22"/>
                <w:highlight w:val="yellow"/>
              </w:rPr>
              <w:t>)</w:t>
            </w:r>
          </w:p>
        </w:tc>
      </w:tr>
      <w:tr w:rsidR="00E55E87" w:rsidRPr="00D55717" w14:paraId="0EB826AB" w14:textId="77777777" w:rsidTr="00E55E87">
        <w:trPr>
          <w:trHeight w:val="425"/>
          <w:jc w:val="center"/>
        </w:trPr>
        <w:tc>
          <w:tcPr>
            <w:tcW w:w="5707" w:type="dxa"/>
            <w:tcBorders>
              <w:top w:val="single" w:sz="4" w:space="0" w:color="000000"/>
              <w:left w:val="single" w:sz="4" w:space="0" w:color="000000"/>
              <w:bottom w:val="single" w:sz="4" w:space="0" w:color="000000"/>
              <w:right w:val="single" w:sz="4" w:space="0" w:color="000000"/>
            </w:tcBorders>
          </w:tcPr>
          <w:p w14:paraId="41397522" w14:textId="77777777" w:rsidR="00E55E87" w:rsidRDefault="00E55E87" w:rsidP="00E55E87">
            <w:pPr>
              <w:pStyle w:val="Subtitle"/>
              <w:spacing w:line="192" w:lineRule="auto"/>
              <w:rPr>
                <w:rFonts w:ascii="Arial" w:hAnsi="Arial" w:cs="Arial"/>
              </w:rPr>
            </w:pPr>
          </w:p>
          <w:p w14:paraId="544F7BE2" w14:textId="77777777" w:rsidR="00E55E87" w:rsidRPr="00D55717" w:rsidRDefault="00E55E87" w:rsidP="00E55E87">
            <w:pPr>
              <w:pStyle w:val="Subtitle"/>
              <w:spacing w:line="192" w:lineRule="auto"/>
              <w:rPr>
                <w:rFonts w:ascii="Arial" w:hAnsi="Arial" w:cs="Arial"/>
              </w:rPr>
            </w:pPr>
            <w:r>
              <w:rPr>
                <w:rFonts w:ascii="Arial" w:hAnsi="Arial" w:cs="Arial"/>
              </w:rPr>
              <w:t>D: Reflection in Mathematics</w:t>
            </w:r>
          </w:p>
        </w:tc>
        <w:tc>
          <w:tcPr>
            <w:tcW w:w="2825" w:type="dxa"/>
            <w:tcBorders>
              <w:top w:val="single" w:sz="4" w:space="0" w:color="000000"/>
              <w:left w:val="single" w:sz="4" w:space="0" w:color="000000"/>
              <w:bottom w:val="single" w:sz="4" w:space="0" w:color="000000"/>
              <w:right w:val="single" w:sz="4" w:space="0" w:color="000000"/>
            </w:tcBorders>
          </w:tcPr>
          <w:p w14:paraId="08506179" w14:textId="77777777" w:rsidR="00E55E87" w:rsidRPr="00D55717" w:rsidRDefault="00E55E87" w:rsidP="00E55E87">
            <w:pPr>
              <w:pStyle w:val="Title"/>
              <w:snapToGrid w:val="0"/>
              <w:jc w:val="right"/>
              <w:rPr>
                <w:rFonts w:ascii="Arial" w:hAnsi="Arial" w:cs="Arial"/>
              </w:rPr>
            </w:pPr>
            <w:r>
              <w:rPr>
                <w:rFonts w:ascii="Arial" w:hAnsi="Arial" w:cs="Arial"/>
                <w:sz w:val="22"/>
                <w:szCs w:val="22"/>
                <w:highlight w:val="yellow"/>
              </w:rPr>
              <w:t>(0-6</w:t>
            </w:r>
            <w:r w:rsidRPr="00E2391C">
              <w:rPr>
                <w:rFonts w:ascii="Arial" w:hAnsi="Arial" w:cs="Arial"/>
                <w:sz w:val="22"/>
                <w:szCs w:val="22"/>
                <w:highlight w:val="yellow"/>
              </w:rPr>
              <w:t>)</w:t>
            </w:r>
          </w:p>
        </w:tc>
      </w:tr>
    </w:tbl>
    <w:p w14:paraId="49B01B14" w14:textId="77777777" w:rsidR="00E55E87" w:rsidRPr="00D55717" w:rsidRDefault="00E55E87" w:rsidP="00E55E87">
      <w:pPr>
        <w:pStyle w:val="Title"/>
        <w:jc w:val="left"/>
        <w:rPr>
          <w:rFonts w:ascii="Arial" w:hAnsi="Arial" w:cs="Arial"/>
          <w:sz w:val="22"/>
          <w:szCs w:val="22"/>
        </w:rPr>
      </w:pPr>
    </w:p>
    <w:tbl>
      <w:tblPr>
        <w:tblW w:w="0" w:type="auto"/>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
        <w:gridCol w:w="81"/>
        <w:gridCol w:w="81"/>
        <w:gridCol w:w="6589"/>
        <w:gridCol w:w="2428"/>
      </w:tblGrid>
      <w:tr w:rsidR="00E55E87" w:rsidRPr="00D55717" w14:paraId="4E25E684" w14:textId="77777777" w:rsidTr="00E55E87">
        <w:trPr>
          <w:jc w:val="center"/>
        </w:trPr>
        <w:tc>
          <w:tcPr>
            <w:tcW w:w="9701" w:type="dxa"/>
            <w:gridSpan w:val="5"/>
            <w:shd w:val="clear" w:color="auto" w:fill="FF99FF"/>
          </w:tcPr>
          <w:p w14:paraId="040BA782" w14:textId="77777777" w:rsidR="00E55E87" w:rsidRPr="00D55717" w:rsidRDefault="00E55E87" w:rsidP="00E55E87">
            <w:pPr>
              <w:pStyle w:val="Subtitle"/>
              <w:jc w:val="center"/>
              <w:rPr>
                <w:rFonts w:ascii="Arial" w:hAnsi="Arial" w:cs="Arial"/>
              </w:rPr>
            </w:pPr>
            <w:r w:rsidRPr="00D55717">
              <w:rPr>
                <w:rFonts w:ascii="Arial" w:hAnsi="Arial" w:cs="Arial"/>
              </w:rPr>
              <w:t>Deadlines</w:t>
            </w:r>
          </w:p>
        </w:tc>
      </w:tr>
      <w:tr w:rsidR="00E55E87" w:rsidRPr="00D55717" w14:paraId="05C252C1" w14:textId="77777777" w:rsidTr="00E55E87">
        <w:trPr>
          <w:jc w:val="center"/>
        </w:trPr>
        <w:tc>
          <w:tcPr>
            <w:tcW w:w="7273" w:type="dxa"/>
            <w:gridSpan w:val="4"/>
          </w:tcPr>
          <w:p w14:paraId="1F0929F3" w14:textId="77777777" w:rsidR="00E55E87" w:rsidRPr="00D55717" w:rsidRDefault="00E55E87" w:rsidP="00E55E87">
            <w:pPr>
              <w:rPr>
                <w:rFonts w:ascii="Arial" w:hAnsi="Arial" w:cs="Arial"/>
                <w:b/>
                <w:sz w:val="28"/>
                <w:szCs w:val="28"/>
              </w:rPr>
            </w:pPr>
            <w:r>
              <w:rPr>
                <w:rFonts w:ascii="Arial" w:hAnsi="Arial" w:cs="Arial"/>
                <w:b/>
                <w:sz w:val="28"/>
                <w:szCs w:val="28"/>
              </w:rPr>
              <w:t>Your DRAFT is</w:t>
            </w:r>
            <w:r w:rsidRPr="00D55717">
              <w:rPr>
                <w:rFonts w:ascii="Arial" w:hAnsi="Arial" w:cs="Arial"/>
                <w:b/>
                <w:sz w:val="28"/>
                <w:szCs w:val="28"/>
              </w:rPr>
              <w:t xml:space="preserve"> due</w:t>
            </w:r>
          </w:p>
          <w:p w14:paraId="3D9B1A81" w14:textId="77777777" w:rsidR="00E55E87" w:rsidRPr="00D55717" w:rsidRDefault="00E55E87" w:rsidP="00E55E87">
            <w:pPr>
              <w:rPr>
                <w:rFonts w:ascii="Arial" w:hAnsi="Arial" w:cs="Arial"/>
                <w:sz w:val="28"/>
                <w:szCs w:val="28"/>
              </w:rPr>
            </w:pPr>
          </w:p>
        </w:tc>
        <w:tc>
          <w:tcPr>
            <w:tcW w:w="2428" w:type="dxa"/>
          </w:tcPr>
          <w:p w14:paraId="0254AECB" w14:textId="52D9BBCE" w:rsidR="00E55E87" w:rsidRPr="00D55717" w:rsidRDefault="001C4103" w:rsidP="00E55E87">
            <w:pPr>
              <w:pStyle w:val="BodyText"/>
              <w:rPr>
                <w:rFonts w:ascii="Arial" w:hAnsi="Arial" w:cs="Arial"/>
                <w:b/>
                <w:sz w:val="28"/>
                <w:szCs w:val="28"/>
                <w:highlight w:val="yellow"/>
              </w:rPr>
            </w:pPr>
            <w:r>
              <w:rPr>
                <w:rFonts w:ascii="Arial" w:hAnsi="Arial" w:cs="Arial"/>
                <w:b/>
                <w:sz w:val="28"/>
                <w:szCs w:val="28"/>
                <w:highlight w:val="yellow"/>
              </w:rPr>
              <w:t>31/03/14</w:t>
            </w:r>
            <w:r w:rsidR="00E55E87">
              <w:rPr>
                <w:rFonts w:ascii="Arial" w:hAnsi="Arial" w:cs="Arial"/>
                <w:b/>
                <w:sz w:val="28"/>
                <w:szCs w:val="28"/>
                <w:highlight w:val="yellow"/>
              </w:rPr>
              <w:t xml:space="preserve"> Mon</w:t>
            </w:r>
          </w:p>
        </w:tc>
      </w:tr>
      <w:tr w:rsidR="00E55E87" w:rsidRPr="00D55717" w14:paraId="75D23D43" w14:textId="77777777" w:rsidTr="00E55E87">
        <w:trPr>
          <w:trHeight w:val="325"/>
          <w:jc w:val="center"/>
        </w:trPr>
        <w:tc>
          <w:tcPr>
            <w:tcW w:w="7273" w:type="dxa"/>
            <w:gridSpan w:val="4"/>
          </w:tcPr>
          <w:p w14:paraId="0AED61A7" w14:textId="77777777" w:rsidR="00E55E87" w:rsidRPr="00D55717" w:rsidRDefault="00E55E87" w:rsidP="00E55E87">
            <w:pPr>
              <w:rPr>
                <w:rFonts w:ascii="Arial" w:hAnsi="Arial" w:cs="Arial"/>
                <w:b/>
                <w:sz w:val="28"/>
                <w:szCs w:val="28"/>
              </w:rPr>
            </w:pPr>
            <w:r w:rsidRPr="00D55717">
              <w:rPr>
                <w:rFonts w:ascii="Arial" w:hAnsi="Arial" w:cs="Arial"/>
                <w:b/>
                <w:sz w:val="28"/>
                <w:szCs w:val="28"/>
              </w:rPr>
              <w:t xml:space="preserve">Your FINAL </w:t>
            </w:r>
            <w:r>
              <w:rPr>
                <w:rFonts w:ascii="Arial" w:hAnsi="Arial" w:cs="Arial"/>
                <w:b/>
                <w:sz w:val="28"/>
                <w:szCs w:val="28"/>
              </w:rPr>
              <w:t xml:space="preserve">products are due </w:t>
            </w:r>
          </w:p>
          <w:p w14:paraId="4FC7FC3B" w14:textId="77777777" w:rsidR="00E55E87" w:rsidRPr="00D55717" w:rsidRDefault="00E55E87" w:rsidP="00E55E87">
            <w:pPr>
              <w:pStyle w:val="Subtitle"/>
              <w:rPr>
                <w:rFonts w:ascii="Arial" w:hAnsi="Arial" w:cs="Arial"/>
                <w:sz w:val="28"/>
                <w:szCs w:val="28"/>
              </w:rPr>
            </w:pPr>
          </w:p>
        </w:tc>
        <w:tc>
          <w:tcPr>
            <w:tcW w:w="2428" w:type="dxa"/>
          </w:tcPr>
          <w:p w14:paraId="46243356" w14:textId="16FA83FA" w:rsidR="00E55E87" w:rsidRPr="00D55717" w:rsidRDefault="001C4103" w:rsidP="00E55E87">
            <w:pPr>
              <w:pStyle w:val="Subtitle"/>
              <w:rPr>
                <w:rFonts w:ascii="Arial" w:hAnsi="Arial" w:cs="Arial"/>
                <w:sz w:val="28"/>
                <w:szCs w:val="28"/>
                <w:highlight w:val="yellow"/>
              </w:rPr>
            </w:pPr>
            <w:r>
              <w:rPr>
                <w:rFonts w:ascii="Arial" w:hAnsi="Arial" w:cs="Arial"/>
                <w:sz w:val="28"/>
                <w:szCs w:val="28"/>
                <w:highlight w:val="yellow"/>
              </w:rPr>
              <w:t>02/04</w:t>
            </w:r>
            <w:r w:rsidR="00E55E87">
              <w:rPr>
                <w:rFonts w:ascii="Arial" w:hAnsi="Arial" w:cs="Arial"/>
                <w:sz w:val="28"/>
                <w:szCs w:val="28"/>
                <w:highlight w:val="yellow"/>
              </w:rPr>
              <w:t>/1</w:t>
            </w:r>
            <w:r>
              <w:rPr>
                <w:rFonts w:ascii="Arial" w:hAnsi="Arial" w:cs="Arial"/>
                <w:sz w:val="28"/>
                <w:szCs w:val="28"/>
                <w:highlight w:val="yellow"/>
              </w:rPr>
              <w:t>4 We</w:t>
            </w:r>
          </w:p>
        </w:tc>
      </w:tr>
      <w:tr w:rsidR="00E55E87" w:rsidRPr="00D55717" w14:paraId="55AA556E" w14:textId="77777777" w:rsidTr="00E55E8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2"/>
          <w:wBefore w:w="522" w:type="dxa"/>
          <w:wAfter w:w="9017" w:type="dxa"/>
        </w:trPr>
        <w:tc>
          <w:tcPr>
            <w:tcW w:w="81" w:type="dxa"/>
            <w:tcMar>
              <w:top w:w="15" w:type="dxa"/>
              <w:left w:w="15" w:type="dxa"/>
              <w:bottom w:w="15" w:type="dxa"/>
              <w:right w:w="15" w:type="dxa"/>
            </w:tcMar>
            <w:vAlign w:val="center"/>
          </w:tcPr>
          <w:p w14:paraId="1D851712" w14:textId="77777777" w:rsidR="00E55E87" w:rsidRPr="00D55717" w:rsidRDefault="00E55E87" w:rsidP="00E55E87">
            <w:pPr>
              <w:snapToGrid w:val="0"/>
              <w:rPr>
                <w:rFonts w:ascii="Arial" w:hAnsi="Arial" w:cs="Arial"/>
              </w:rPr>
            </w:pPr>
          </w:p>
        </w:tc>
        <w:tc>
          <w:tcPr>
            <w:tcW w:w="81" w:type="dxa"/>
            <w:tcMar>
              <w:top w:w="15" w:type="dxa"/>
              <w:left w:w="15" w:type="dxa"/>
              <w:bottom w:w="15" w:type="dxa"/>
              <w:right w:w="15" w:type="dxa"/>
            </w:tcMar>
            <w:vAlign w:val="center"/>
          </w:tcPr>
          <w:p w14:paraId="15D2DE64" w14:textId="77777777" w:rsidR="00E55E87" w:rsidRPr="00D55717" w:rsidRDefault="00E55E87" w:rsidP="00E55E87">
            <w:pPr>
              <w:pStyle w:val="NoSpacing"/>
              <w:snapToGrid w:val="0"/>
              <w:rPr>
                <w:rFonts w:ascii="Arial" w:hAnsi="Arial" w:cs="Arial"/>
              </w:rPr>
            </w:pPr>
          </w:p>
        </w:tc>
      </w:tr>
    </w:tbl>
    <w:p w14:paraId="164574DC" w14:textId="77777777" w:rsidR="00CA44DE" w:rsidRDefault="00CA44DE" w:rsidP="003A6EA2">
      <w:pPr>
        <w:pStyle w:val="NormalWeb"/>
        <w:rPr>
          <w:rFonts w:ascii="Arial" w:hAnsi="Arial" w:cs="Arial"/>
        </w:rPr>
      </w:pPr>
    </w:p>
    <w:p w14:paraId="085BA779" w14:textId="77777777" w:rsidR="00E55E87" w:rsidRDefault="00E55E87" w:rsidP="00E55E87">
      <w:pPr>
        <w:autoSpaceDE w:val="0"/>
        <w:autoSpaceDN w:val="0"/>
        <w:adjustRightInd w:val="0"/>
        <w:rPr>
          <w:rFonts w:ascii="Arial" w:eastAsia="Arial" w:hAnsi="Arial" w:cs="Arial"/>
          <w:color w:val="4F6228"/>
          <w:sz w:val="20"/>
          <w:szCs w:val="20"/>
        </w:rPr>
      </w:pPr>
    </w:p>
    <w:p w14:paraId="3F3479EA" w14:textId="77777777" w:rsidR="00E55E87" w:rsidRPr="0040627E" w:rsidRDefault="00E55E87" w:rsidP="00E55E87">
      <w:pPr>
        <w:autoSpaceDE w:val="0"/>
        <w:autoSpaceDN w:val="0"/>
        <w:adjustRightInd w:val="0"/>
        <w:ind w:left="567" w:hanging="567"/>
        <w:rPr>
          <w:rFonts w:ascii="Gill Sans" w:hAnsi="Gill Sans"/>
          <w:b/>
          <w:bCs/>
          <w:iCs/>
          <w:szCs w:val="22"/>
          <w:lang w:val="en-US"/>
        </w:rPr>
      </w:pPr>
      <w:r>
        <w:rPr>
          <w:rFonts w:ascii="GillSans,Bold" w:hAnsi="GillSans,Bold"/>
          <w:b/>
          <w:bCs/>
          <w:sz w:val="32"/>
          <w:szCs w:val="32"/>
          <w:lang w:val="en-US"/>
        </w:rPr>
        <w:t>CRITERION C: COMMUNICATION</w:t>
      </w:r>
      <w:r>
        <w:rPr>
          <w:rFonts w:ascii="Gill Sans,bold" w:hAnsi="Gill Sans,bold"/>
          <w:b/>
          <w:bCs/>
          <w:iCs/>
          <w:sz w:val="32"/>
          <w:szCs w:val="22"/>
          <w:lang w:val="en-US"/>
        </w:rPr>
        <w:t>IN MATHEMATICS</w:t>
      </w:r>
    </w:p>
    <w:p w14:paraId="5B35DF3F" w14:textId="77777777" w:rsidR="00E55E87" w:rsidRDefault="00E55E87" w:rsidP="00E55E87">
      <w:pPr>
        <w:autoSpaceDE w:val="0"/>
        <w:autoSpaceDN w:val="0"/>
        <w:adjustRightInd w:val="0"/>
        <w:rPr>
          <w:rFonts w:ascii="GillSans" w:hAnsi="GillSans"/>
          <w:sz w:val="20"/>
          <w:szCs w:val="20"/>
          <w:lang w:val="en-US"/>
        </w:rPr>
      </w:pPr>
    </w:p>
    <w:tbl>
      <w:tblPr>
        <w:tblW w:w="0" w:type="auto"/>
        <w:tblBorders>
          <w:top w:val="single" w:sz="18" w:space="0" w:color="0000FF"/>
          <w:left w:val="single" w:sz="18" w:space="0" w:color="0000FF"/>
          <w:bottom w:val="single" w:sz="18" w:space="0" w:color="0000FF"/>
          <w:right w:val="single" w:sz="18" w:space="0" w:color="0000FF"/>
          <w:insideH w:val="single" w:sz="18" w:space="0" w:color="0000FF"/>
          <w:insideV w:val="single" w:sz="18" w:space="0" w:color="0000FF"/>
        </w:tblBorders>
        <w:tblLook w:val="0000" w:firstRow="0" w:lastRow="0" w:firstColumn="0" w:lastColumn="0" w:noHBand="0" w:noVBand="0"/>
      </w:tblPr>
      <w:tblGrid>
        <w:gridCol w:w="2988"/>
        <w:gridCol w:w="6120"/>
      </w:tblGrid>
      <w:tr w:rsidR="00E55E87" w14:paraId="4EF9A2E8" w14:textId="77777777" w:rsidTr="00E55E87">
        <w:tc>
          <w:tcPr>
            <w:tcW w:w="2988" w:type="dxa"/>
            <w:shd w:val="clear" w:color="auto" w:fill="3366FF"/>
          </w:tcPr>
          <w:p w14:paraId="3CC25A8A" w14:textId="77777777" w:rsidR="00E55E87" w:rsidRPr="00F74ADD" w:rsidRDefault="00E55E87" w:rsidP="00E55E87">
            <w:pPr>
              <w:pStyle w:val="Heading9"/>
              <w:rPr>
                <w:rFonts w:ascii="Arial" w:hAnsi="Arial"/>
                <w:color w:val="FFFFFF"/>
                <w:sz w:val="24"/>
                <w:szCs w:val="22"/>
              </w:rPr>
            </w:pPr>
            <w:r w:rsidRPr="00F74ADD">
              <w:rPr>
                <w:rFonts w:ascii="Arial" w:hAnsi="Arial"/>
                <w:color w:val="FFFFFF"/>
                <w:sz w:val="24"/>
                <w:szCs w:val="22"/>
              </w:rPr>
              <w:t>ACHIEVEMENT</w:t>
            </w:r>
            <w:r>
              <w:rPr>
                <w:rFonts w:ascii="Arial" w:hAnsi="Arial"/>
                <w:color w:val="FFFFFF"/>
                <w:sz w:val="24"/>
                <w:szCs w:val="22"/>
              </w:rPr>
              <w:t xml:space="preserve"> LEVEL</w:t>
            </w:r>
          </w:p>
        </w:tc>
        <w:tc>
          <w:tcPr>
            <w:tcW w:w="6120" w:type="dxa"/>
            <w:shd w:val="clear" w:color="auto" w:fill="3366FF"/>
          </w:tcPr>
          <w:p w14:paraId="07183422" w14:textId="77777777" w:rsidR="00E55E87" w:rsidRPr="00F74ADD" w:rsidRDefault="00E55E87" w:rsidP="00E55E87">
            <w:pPr>
              <w:pStyle w:val="Heading9"/>
              <w:rPr>
                <w:rFonts w:ascii="Arial" w:hAnsi="Arial"/>
                <w:color w:val="FFFFFF"/>
                <w:sz w:val="24"/>
                <w:szCs w:val="22"/>
              </w:rPr>
            </w:pPr>
            <w:r>
              <w:rPr>
                <w:rFonts w:ascii="Arial" w:hAnsi="Arial"/>
                <w:color w:val="FFFFFF"/>
                <w:sz w:val="24"/>
                <w:szCs w:val="22"/>
              </w:rPr>
              <w:t xml:space="preserve">LEVEL </w:t>
            </w:r>
            <w:r w:rsidRPr="00F74ADD">
              <w:rPr>
                <w:rFonts w:ascii="Arial" w:hAnsi="Arial"/>
                <w:color w:val="FFFFFF"/>
                <w:sz w:val="24"/>
                <w:szCs w:val="22"/>
              </w:rPr>
              <w:t>DESCRIPTOR</w:t>
            </w:r>
          </w:p>
          <w:p w14:paraId="4694A137" w14:textId="77777777" w:rsidR="00E55E87" w:rsidRPr="00F74ADD" w:rsidRDefault="00E55E87" w:rsidP="00E55E87">
            <w:pPr>
              <w:autoSpaceDE w:val="0"/>
              <w:autoSpaceDN w:val="0"/>
              <w:adjustRightInd w:val="0"/>
              <w:jc w:val="center"/>
              <w:rPr>
                <w:rFonts w:ascii="Arial" w:hAnsi="Arial"/>
                <w:b/>
                <w:bCs/>
                <w:color w:val="FFFFFF"/>
                <w:lang w:val="en-US"/>
              </w:rPr>
            </w:pPr>
          </w:p>
        </w:tc>
      </w:tr>
      <w:tr w:rsidR="00E55E87" w14:paraId="37744DCB" w14:textId="77777777" w:rsidTr="00E55E87">
        <w:tc>
          <w:tcPr>
            <w:tcW w:w="2988" w:type="dxa"/>
          </w:tcPr>
          <w:p w14:paraId="59EB75A5" w14:textId="77777777" w:rsidR="00E55E87" w:rsidRPr="006424B4" w:rsidRDefault="00E55E87" w:rsidP="00E55E87">
            <w:pPr>
              <w:autoSpaceDE w:val="0"/>
              <w:autoSpaceDN w:val="0"/>
              <w:adjustRightInd w:val="0"/>
              <w:jc w:val="center"/>
              <w:rPr>
                <w:rFonts w:ascii="Arial" w:hAnsi="Arial" w:cs="Arial"/>
                <w:b/>
                <w:sz w:val="20"/>
                <w:szCs w:val="20"/>
                <w:lang w:val="en-US"/>
              </w:rPr>
            </w:pPr>
            <w:r w:rsidRPr="006424B4">
              <w:rPr>
                <w:rFonts w:ascii="Arial" w:hAnsi="Arial" w:cs="Arial"/>
                <w:b/>
                <w:sz w:val="20"/>
                <w:szCs w:val="20"/>
                <w:lang w:val="en-US"/>
              </w:rPr>
              <w:t>0</w:t>
            </w:r>
          </w:p>
          <w:p w14:paraId="390D3334" w14:textId="77777777" w:rsidR="00E55E87" w:rsidRPr="006424B4" w:rsidRDefault="00E55E87" w:rsidP="00E55E87">
            <w:pPr>
              <w:autoSpaceDE w:val="0"/>
              <w:autoSpaceDN w:val="0"/>
              <w:adjustRightInd w:val="0"/>
              <w:jc w:val="center"/>
              <w:rPr>
                <w:rFonts w:ascii="Arial" w:hAnsi="Arial" w:cs="Arial"/>
                <w:b/>
                <w:sz w:val="20"/>
                <w:szCs w:val="20"/>
                <w:lang w:val="en-US"/>
              </w:rPr>
            </w:pPr>
          </w:p>
        </w:tc>
        <w:tc>
          <w:tcPr>
            <w:tcW w:w="6120" w:type="dxa"/>
          </w:tcPr>
          <w:p w14:paraId="4A7219D2" w14:textId="77777777" w:rsidR="00E55E87" w:rsidRPr="00CA44DE" w:rsidRDefault="00E55E87" w:rsidP="00E55E87">
            <w:pPr>
              <w:autoSpaceDE w:val="0"/>
              <w:autoSpaceDN w:val="0"/>
              <w:adjustRightInd w:val="0"/>
              <w:rPr>
                <w:rFonts w:ascii="Arial" w:hAnsi="Arial" w:cs="Arial"/>
                <w:lang w:val="en-US"/>
              </w:rPr>
            </w:pPr>
            <w:r w:rsidRPr="00CA44DE">
              <w:rPr>
                <w:rFonts w:ascii="Arial" w:hAnsi="Arial" w:cs="Arial"/>
                <w:lang w:val="en-US"/>
              </w:rPr>
              <w:t>The student does not reach a standard described by any of the descriptors given below.</w:t>
            </w:r>
          </w:p>
          <w:p w14:paraId="678A15D4" w14:textId="7F270D22" w:rsidR="00E55E87" w:rsidRPr="00CA44DE" w:rsidRDefault="00E55E87" w:rsidP="00E55E87">
            <w:pPr>
              <w:autoSpaceDE w:val="0"/>
              <w:autoSpaceDN w:val="0"/>
              <w:adjustRightInd w:val="0"/>
              <w:rPr>
                <w:rFonts w:ascii="Arial" w:hAnsi="Arial" w:cs="Arial"/>
                <w:b/>
                <w:color w:val="002060"/>
                <w:lang w:val="en-US"/>
              </w:rPr>
            </w:pPr>
          </w:p>
        </w:tc>
      </w:tr>
      <w:tr w:rsidR="00E55E87" w14:paraId="27E9D15D" w14:textId="77777777" w:rsidTr="00E55E87">
        <w:tc>
          <w:tcPr>
            <w:tcW w:w="2988" w:type="dxa"/>
          </w:tcPr>
          <w:p w14:paraId="03D92E2E" w14:textId="77777777" w:rsidR="00E55E87" w:rsidRPr="006424B4" w:rsidRDefault="00E55E87" w:rsidP="00E55E87">
            <w:pPr>
              <w:autoSpaceDE w:val="0"/>
              <w:autoSpaceDN w:val="0"/>
              <w:adjustRightInd w:val="0"/>
              <w:jc w:val="center"/>
              <w:rPr>
                <w:rFonts w:ascii="Arial" w:hAnsi="Arial" w:cs="Arial"/>
                <w:b/>
                <w:sz w:val="20"/>
                <w:szCs w:val="20"/>
                <w:lang w:val="en-US"/>
              </w:rPr>
            </w:pPr>
            <w:r w:rsidRPr="006424B4">
              <w:rPr>
                <w:rFonts w:ascii="Arial" w:hAnsi="Arial" w:cs="Arial"/>
                <w:b/>
                <w:sz w:val="20"/>
                <w:szCs w:val="20"/>
                <w:lang w:val="en-US"/>
              </w:rPr>
              <w:t>1–2</w:t>
            </w:r>
          </w:p>
        </w:tc>
        <w:tc>
          <w:tcPr>
            <w:tcW w:w="6120" w:type="dxa"/>
          </w:tcPr>
          <w:p w14:paraId="3DCD4E7D"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shows </w:t>
            </w:r>
            <w:r w:rsidRPr="00CA44DE">
              <w:rPr>
                <w:rFonts w:ascii="Arial" w:hAnsi="Arial" w:cs="Arial"/>
                <w:b/>
                <w:color w:val="141413"/>
                <w:lang w:val="en-US"/>
              </w:rPr>
              <w:t xml:space="preserve">basic use </w:t>
            </w:r>
            <w:r w:rsidRPr="00CA44DE">
              <w:rPr>
                <w:rFonts w:ascii="Arial" w:hAnsi="Arial" w:cs="Arial"/>
                <w:color w:val="141413"/>
                <w:lang w:val="en-US"/>
              </w:rPr>
              <w:t>of mathematical language and/or forms of mathematical representation.</w:t>
            </w:r>
          </w:p>
          <w:p w14:paraId="0848D899" w14:textId="77777777" w:rsidR="00E55E87" w:rsidRPr="00CA44DE" w:rsidRDefault="00E55E87" w:rsidP="00E55E87">
            <w:pPr>
              <w:autoSpaceDE w:val="0"/>
              <w:autoSpaceDN w:val="0"/>
              <w:adjustRightInd w:val="0"/>
              <w:rPr>
                <w:rFonts w:ascii="Arial" w:hAnsi="Arial" w:cs="Arial"/>
                <w:color w:val="141413"/>
                <w:lang w:val="en-US"/>
              </w:rPr>
            </w:pPr>
            <w:r w:rsidRPr="00CA44DE">
              <w:rPr>
                <w:rFonts w:ascii="Arial" w:hAnsi="Arial" w:cs="Arial"/>
                <w:color w:val="141413"/>
                <w:lang w:val="en-US"/>
              </w:rPr>
              <w:t xml:space="preserve">The lines of reasoning are </w:t>
            </w:r>
            <w:r w:rsidRPr="00CA44DE">
              <w:rPr>
                <w:rFonts w:ascii="Arial" w:hAnsi="Arial" w:cs="Arial"/>
                <w:b/>
                <w:color w:val="141413"/>
                <w:lang w:val="en-US"/>
              </w:rPr>
              <w:t>difficult to follow</w:t>
            </w:r>
            <w:r w:rsidRPr="00CA44DE">
              <w:rPr>
                <w:rFonts w:ascii="Arial" w:hAnsi="Arial" w:cs="Arial"/>
                <w:color w:val="141413"/>
                <w:lang w:val="en-US"/>
              </w:rPr>
              <w:t>.</w:t>
            </w:r>
          </w:p>
          <w:p w14:paraId="6DAA081F" w14:textId="77777777" w:rsidR="00E55E87" w:rsidRPr="00CA44DE" w:rsidRDefault="00E55E87" w:rsidP="00E55E87">
            <w:pPr>
              <w:autoSpaceDE w:val="0"/>
              <w:autoSpaceDN w:val="0"/>
              <w:adjustRightInd w:val="0"/>
              <w:rPr>
                <w:rFonts w:ascii="Arial" w:hAnsi="Arial" w:cs="Arial"/>
                <w:color w:val="141413"/>
                <w:lang w:val="en-US"/>
              </w:rPr>
            </w:pPr>
          </w:p>
          <w:p w14:paraId="2F06835A" w14:textId="182FC9EA" w:rsidR="00E55E87" w:rsidRPr="00CA44DE" w:rsidRDefault="00E55E87" w:rsidP="00E55E87">
            <w:pPr>
              <w:autoSpaceDE w:val="0"/>
              <w:autoSpaceDN w:val="0"/>
              <w:adjustRightInd w:val="0"/>
              <w:rPr>
                <w:rFonts w:ascii="Arial" w:hAnsi="Arial" w:cs="Arial"/>
                <w:b/>
                <w:color w:val="002060"/>
                <w:lang w:val="en-US"/>
              </w:rPr>
            </w:pPr>
          </w:p>
        </w:tc>
      </w:tr>
      <w:tr w:rsidR="00E55E87" w14:paraId="705D508C" w14:textId="77777777" w:rsidTr="00E55E87">
        <w:tc>
          <w:tcPr>
            <w:tcW w:w="2988" w:type="dxa"/>
          </w:tcPr>
          <w:p w14:paraId="5011A311" w14:textId="77777777" w:rsidR="00E55E87" w:rsidRPr="006424B4" w:rsidRDefault="00E55E87" w:rsidP="00E55E87">
            <w:pPr>
              <w:autoSpaceDE w:val="0"/>
              <w:autoSpaceDN w:val="0"/>
              <w:adjustRightInd w:val="0"/>
              <w:jc w:val="center"/>
              <w:rPr>
                <w:rFonts w:ascii="Arial" w:hAnsi="Arial" w:cs="Arial"/>
                <w:b/>
                <w:sz w:val="20"/>
                <w:szCs w:val="20"/>
                <w:lang w:val="en-US"/>
              </w:rPr>
            </w:pPr>
            <w:r w:rsidRPr="006424B4">
              <w:rPr>
                <w:rFonts w:ascii="Arial" w:hAnsi="Arial" w:cs="Arial"/>
                <w:b/>
                <w:sz w:val="20"/>
                <w:szCs w:val="20"/>
                <w:lang w:val="en-US"/>
              </w:rPr>
              <w:t>3-4</w:t>
            </w:r>
          </w:p>
        </w:tc>
        <w:tc>
          <w:tcPr>
            <w:tcW w:w="6120" w:type="dxa"/>
          </w:tcPr>
          <w:p w14:paraId="4FA9AB8D"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shows </w:t>
            </w:r>
            <w:r w:rsidRPr="00CA44DE">
              <w:rPr>
                <w:rFonts w:ascii="Arial" w:hAnsi="Arial" w:cs="Arial"/>
                <w:b/>
                <w:color w:val="141413"/>
                <w:lang w:val="en-US"/>
              </w:rPr>
              <w:t>sufficient use</w:t>
            </w:r>
            <w:r w:rsidRPr="00CA44DE">
              <w:rPr>
                <w:rFonts w:ascii="Arial" w:hAnsi="Arial" w:cs="Arial"/>
                <w:color w:val="141413"/>
                <w:lang w:val="en-US"/>
              </w:rPr>
              <w:t xml:space="preserve"> of mathematical language and forms of mathematical representation.</w:t>
            </w:r>
          </w:p>
          <w:p w14:paraId="3B271B09" w14:textId="77777777" w:rsidR="00E55E87" w:rsidRPr="00CA44DE" w:rsidRDefault="00E55E87" w:rsidP="00E55E87">
            <w:pPr>
              <w:autoSpaceDE w:val="0"/>
              <w:autoSpaceDN w:val="0"/>
              <w:adjustRightInd w:val="0"/>
              <w:rPr>
                <w:rFonts w:ascii="Arial" w:hAnsi="Arial" w:cs="Arial"/>
                <w:b/>
                <w:color w:val="141413"/>
                <w:lang w:val="en-US"/>
              </w:rPr>
            </w:pPr>
            <w:r w:rsidRPr="00CA44DE">
              <w:rPr>
                <w:rFonts w:ascii="Arial" w:hAnsi="Arial" w:cs="Arial"/>
                <w:color w:val="141413"/>
                <w:lang w:val="en-US"/>
              </w:rPr>
              <w:t xml:space="preserve">The lines of reasoning are </w:t>
            </w:r>
            <w:r w:rsidRPr="00CA44DE">
              <w:rPr>
                <w:rFonts w:ascii="Arial" w:hAnsi="Arial" w:cs="Arial"/>
                <w:b/>
                <w:color w:val="141413"/>
                <w:lang w:val="en-US"/>
              </w:rPr>
              <w:t>clear though not always logical or complete.</w:t>
            </w:r>
            <w:r w:rsidRPr="00CA44DE">
              <w:rPr>
                <w:rFonts w:ascii="Arial" w:hAnsi="Arial" w:cs="Arial"/>
                <w:color w:val="141413"/>
                <w:lang w:val="en-US"/>
              </w:rPr>
              <w:t xml:space="preserve"> The student moves between different forms of representation with </w:t>
            </w:r>
            <w:r w:rsidRPr="00CA44DE">
              <w:rPr>
                <w:rFonts w:ascii="Arial" w:hAnsi="Arial" w:cs="Arial"/>
                <w:b/>
                <w:color w:val="141413"/>
                <w:lang w:val="en-US"/>
              </w:rPr>
              <w:t>some success.</w:t>
            </w:r>
          </w:p>
          <w:p w14:paraId="664507CD" w14:textId="77777777" w:rsidR="00E55E87" w:rsidRPr="00CA44DE" w:rsidRDefault="00E55E87" w:rsidP="00E55E87">
            <w:pPr>
              <w:autoSpaceDE w:val="0"/>
              <w:autoSpaceDN w:val="0"/>
              <w:adjustRightInd w:val="0"/>
              <w:rPr>
                <w:rFonts w:ascii="Arial" w:hAnsi="Arial" w:cs="Arial"/>
                <w:b/>
                <w:color w:val="141413"/>
                <w:lang w:val="en-US"/>
              </w:rPr>
            </w:pPr>
          </w:p>
          <w:p w14:paraId="01493405" w14:textId="7C61D385" w:rsidR="00E55E87" w:rsidRPr="00CA44DE" w:rsidRDefault="00E55E87" w:rsidP="00E55E87">
            <w:pPr>
              <w:autoSpaceDE w:val="0"/>
              <w:autoSpaceDN w:val="0"/>
              <w:adjustRightInd w:val="0"/>
              <w:rPr>
                <w:rFonts w:ascii="Arial" w:hAnsi="Arial" w:cs="Arial"/>
                <w:b/>
                <w:color w:val="002060"/>
                <w:lang w:val="en-US"/>
              </w:rPr>
            </w:pPr>
          </w:p>
        </w:tc>
      </w:tr>
      <w:tr w:rsidR="00E55E87" w14:paraId="514A7F7E" w14:textId="77777777" w:rsidTr="00E55E87">
        <w:tc>
          <w:tcPr>
            <w:tcW w:w="2988" w:type="dxa"/>
          </w:tcPr>
          <w:p w14:paraId="46E7F58F" w14:textId="77777777" w:rsidR="00E55E87" w:rsidRPr="006424B4" w:rsidRDefault="00E55E87" w:rsidP="00E55E87">
            <w:pPr>
              <w:autoSpaceDE w:val="0"/>
              <w:autoSpaceDN w:val="0"/>
              <w:adjustRightInd w:val="0"/>
              <w:jc w:val="center"/>
              <w:rPr>
                <w:rFonts w:ascii="Arial" w:hAnsi="Arial" w:cs="Arial"/>
                <w:b/>
                <w:sz w:val="20"/>
                <w:szCs w:val="20"/>
                <w:lang w:val="en-US"/>
              </w:rPr>
            </w:pPr>
            <w:r w:rsidRPr="006424B4">
              <w:rPr>
                <w:rFonts w:ascii="Arial" w:hAnsi="Arial" w:cs="Arial"/>
                <w:b/>
                <w:sz w:val="20"/>
                <w:szCs w:val="20"/>
                <w:lang w:val="en-US"/>
              </w:rPr>
              <w:t>5-6</w:t>
            </w:r>
          </w:p>
        </w:tc>
        <w:tc>
          <w:tcPr>
            <w:tcW w:w="6120" w:type="dxa"/>
          </w:tcPr>
          <w:p w14:paraId="4BC44724"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shows </w:t>
            </w:r>
            <w:r w:rsidRPr="00CA44DE">
              <w:rPr>
                <w:rFonts w:ascii="Arial" w:hAnsi="Arial" w:cs="Arial"/>
                <w:b/>
                <w:color w:val="141413"/>
                <w:lang w:val="en-US"/>
              </w:rPr>
              <w:t>good use</w:t>
            </w:r>
            <w:r w:rsidRPr="00CA44DE">
              <w:rPr>
                <w:rFonts w:ascii="Arial" w:hAnsi="Arial" w:cs="Arial"/>
                <w:color w:val="141413"/>
                <w:lang w:val="en-US"/>
              </w:rPr>
              <w:t xml:space="preserve"> of mathematical language and forms of mathematical representation.</w:t>
            </w:r>
          </w:p>
          <w:p w14:paraId="43EA01E6" w14:textId="77777777" w:rsidR="00E55E87" w:rsidRPr="00CA44DE" w:rsidRDefault="00E55E87" w:rsidP="00E55E87">
            <w:pPr>
              <w:autoSpaceDE w:val="0"/>
              <w:autoSpaceDN w:val="0"/>
              <w:adjustRightInd w:val="0"/>
              <w:rPr>
                <w:rFonts w:ascii="Arial" w:hAnsi="Arial" w:cs="Arial"/>
                <w:color w:val="141413"/>
                <w:lang w:val="en-US"/>
              </w:rPr>
            </w:pPr>
            <w:r w:rsidRPr="00CA44DE">
              <w:rPr>
                <w:rFonts w:ascii="Arial" w:hAnsi="Arial" w:cs="Arial"/>
                <w:color w:val="141413"/>
                <w:lang w:val="en-US"/>
              </w:rPr>
              <w:t xml:space="preserve">The lines of reasoning are </w:t>
            </w:r>
            <w:r w:rsidRPr="00CA44DE">
              <w:rPr>
                <w:rFonts w:ascii="Arial" w:hAnsi="Arial" w:cs="Arial"/>
                <w:b/>
                <w:color w:val="141413"/>
                <w:lang w:val="en-US"/>
              </w:rPr>
              <w:t>concise, logical and complete.</w:t>
            </w:r>
            <w:r w:rsidRPr="00CA44DE">
              <w:rPr>
                <w:rFonts w:ascii="Arial" w:hAnsi="Arial" w:cs="Arial"/>
                <w:color w:val="141413"/>
                <w:lang w:val="en-US"/>
              </w:rPr>
              <w:t xml:space="preserve"> The student moves </w:t>
            </w:r>
            <w:r w:rsidRPr="00CA44DE">
              <w:rPr>
                <w:rFonts w:ascii="Arial" w:hAnsi="Arial" w:cs="Arial"/>
                <w:b/>
                <w:color w:val="141413"/>
                <w:lang w:val="en-US"/>
              </w:rPr>
              <w:t>effectively</w:t>
            </w:r>
            <w:r w:rsidRPr="00CA44DE">
              <w:rPr>
                <w:rFonts w:ascii="Arial" w:hAnsi="Arial" w:cs="Arial"/>
                <w:color w:val="141413"/>
                <w:lang w:val="en-US"/>
              </w:rPr>
              <w:t xml:space="preserve"> between different forms of representation.</w:t>
            </w:r>
          </w:p>
          <w:p w14:paraId="0357BBE3" w14:textId="77777777" w:rsidR="00E55E87" w:rsidRPr="00CA44DE" w:rsidRDefault="00E55E87" w:rsidP="00E55E87">
            <w:pPr>
              <w:autoSpaceDE w:val="0"/>
              <w:autoSpaceDN w:val="0"/>
              <w:adjustRightInd w:val="0"/>
              <w:rPr>
                <w:rFonts w:ascii="Arial" w:hAnsi="Arial" w:cs="Arial"/>
                <w:color w:val="141413"/>
                <w:lang w:val="en-US"/>
              </w:rPr>
            </w:pPr>
          </w:p>
          <w:p w14:paraId="57CF9315" w14:textId="4FFC9A63" w:rsidR="00E55E87" w:rsidRPr="00CA44DE" w:rsidRDefault="00E55E87" w:rsidP="00E55E87">
            <w:pPr>
              <w:autoSpaceDE w:val="0"/>
              <w:autoSpaceDN w:val="0"/>
              <w:adjustRightInd w:val="0"/>
              <w:rPr>
                <w:rFonts w:ascii="Arial" w:hAnsi="Arial" w:cs="Arial"/>
                <w:b/>
                <w:color w:val="002060"/>
                <w:lang w:val="en-US"/>
              </w:rPr>
            </w:pPr>
          </w:p>
        </w:tc>
      </w:tr>
    </w:tbl>
    <w:p w14:paraId="3209F012" w14:textId="77777777" w:rsidR="00E55E87" w:rsidRDefault="00E55E87" w:rsidP="00E55E87">
      <w:pPr>
        <w:autoSpaceDE w:val="0"/>
        <w:autoSpaceDN w:val="0"/>
        <w:adjustRightInd w:val="0"/>
        <w:rPr>
          <w:rFonts w:ascii="GillSans,Bold" w:hAnsi="GillSans,Bold"/>
          <w:b/>
          <w:bCs/>
          <w:sz w:val="32"/>
          <w:szCs w:val="32"/>
          <w:lang w:val="en-US"/>
        </w:rPr>
      </w:pPr>
    </w:p>
    <w:p w14:paraId="424BC093"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6F279FAA"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5E253BE9"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55783CEC"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00C61D6E"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4B63A375"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48829692"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54D746E4"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61C76939"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3A1CAC17"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7902B5E9"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28BBB895" w14:textId="77777777" w:rsidR="00CA44DE" w:rsidRDefault="00CA44DE" w:rsidP="00E55E87">
      <w:pPr>
        <w:pBdr>
          <w:bottom w:val="single" w:sz="6" w:space="1" w:color="0000FF"/>
        </w:pBdr>
        <w:autoSpaceDE w:val="0"/>
        <w:autoSpaceDN w:val="0"/>
        <w:adjustRightInd w:val="0"/>
        <w:rPr>
          <w:rFonts w:ascii="GillSans,Bold" w:hAnsi="GillSans,Bold"/>
          <w:b/>
          <w:bCs/>
          <w:sz w:val="32"/>
          <w:szCs w:val="32"/>
          <w:lang w:val="en-US"/>
        </w:rPr>
      </w:pPr>
    </w:p>
    <w:p w14:paraId="78099763"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2301B8F6" w14:textId="77777777" w:rsidR="00E55E87" w:rsidRDefault="00E55E87" w:rsidP="00E55E87">
      <w:pPr>
        <w:pBdr>
          <w:bottom w:val="single" w:sz="6" w:space="1" w:color="0000FF"/>
        </w:pBdr>
        <w:autoSpaceDE w:val="0"/>
        <w:autoSpaceDN w:val="0"/>
        <w:adjustRightInd w:val="0"/>
        <w:rPr>
          <w:rFonts w:ascii="GillSans,Bold" w:hAnsi="GillSans,Bold"/>
          <w:b/>
          <w:bCs/>
          <w:sz w:val="32"/>
          <w:szCs w:val="32"/>
          <w:lang w:val="en-US"/>
        </w:rPr>
      </w:pPr>
    </w:p>
    <w:p w14:paraId="142182EC" w14:textId="77777777" w:rsidR="00E55E87" w:rsidRDefault="00E55E87" w:rsidP="00E55E87">
      <w:pPr>
        <w:pBdr>
          <w:bottom w:val="single" w:sz="6" w:space="1" w:color="0000FF"/>
        </w:pBdr>
        <w:autoSpaceDE w:val="0"/>
        <w:autoSpaceDN w:val="0"/>
        <w:adjustRightInd w:val="0"/>
        <w:rPr>
          <w:rFonts w:ascii="Arial,BoldItalic" w:hAnsi="Arial,BoldItalic"/>
          <w:b/>
          <w:bCs/>
          <w:i/>
          <w:iCs/>
          <w:sz w:val="22"/>
          <w:szCs w:val="22"/>
          <w:lang w:val="en-US"/>
        </w:rPr>
      </w:pPr>
      <w:r>
        <w:rPr>
          <w:rFonts w:ascii="GillSans,Bold" w:hAnsi="GillSans,Bold"/>
          <w:b/>
          <w:bCs/>
          <w:sz w:val="32"/>
          <w:szCs w:val="32"/>
          <w:lang w:val="en-US"/>
        </w:rPr>
        <w:lastRenderedPageBreak/>
        <w:t>CRITERION D: REFLECTION IN MATHEMATICS</w:t>
      </w:r>
    </w:p>
    <w:p w14:paraId="64A84B22" w14:textId="77777777" w:rsidR="00E55E87" w:rsidRDefault="00E55E87" w:rsidP="00E55E87">
      <w:pPr>
        <w:pStyle w:val="Heading8"/>
      </w:pPr>
    </w:p>
    <w:tbl>
      <w:tblPr>
        <w:tblW w:w="0" w:type="auto"/>
        <w:tblBorders>
          <w:top w:val="single" w:sz="18" w:space="0" w:color="0000FF"/>
          <w:left w:val="single" w:sz="18" w:space="0" w:color="0000FF"/>
          <w:bottom w:val="single" w:sz="18" w:space="0" w:color="0000FF"/>
          <w:right w:val="single" w:sz="18" w:space="0" w:color="0000FF"/>
          <w:insideH w:val="single" w:sz="18" w:space="0" w:color="0000FF"/>
          <w:insideV w:val="single" w:sz="18" w:space="0" w:color="0000FF"/>
        </w:tblBorders>
        <w:tblLook w:val="0000" w:firstRow="0" w:lastRow="0" w:firstColumn="0" w:lastColumn="0" w:noHBand="0" w:noVBand="0"/>
      </w:tblPr>
      <w:tblGrid>
        <w:gridCol w:w="2988"/>
        <w:gridCol w:w="6120"/>
      </w:tblGrid>
      <w:tr w:rsidR="00E55E87" w14:paraId="0F1B986B" w14:textId="77777777" w:rsidTr="00E55E87">
        <w:tc>
          <w:tcPr>
            <w:tcW w:w="2988" w:type="dxa"/>
            <w:shd w:val="clear" w:color="auto" w:fill="3366FF"/>
          </w:tcPr>
          <w:p w14:paraId="2757486C" w14:textId="77777777" w:rsidR="00E55E87" w:rsidRPr="00F74ADD" w:rsidRDefault="00E55E87" w:rsidP="00E55E87">
            <w:pPr>
              <w:pStyle w:val="Heading9"/>
              <w:rPr>
                <w:rFonts w:ascii="Arial" w:hAnsi="Arial"/>
                <w:color w:val="FFFFFF"/>
                <w:sz w:val="24"/>
                <w:szCs w:val="22"/>
              </w:rPr>
            </w:pPr>
            <w:r w:rsidRPr="00F74ADD">
              <w:rPr>
                <w:rFonts w:ascii="Arial" w:hAnsi="Arial"/>
                <w:color w:val="FFFFFF"/>
                <w:sz w:val="24"/>
                <w:szCs w:val="22"/>
              </w:rPr>
              <w:t>ACHIEVEMENT</w:t>
            </w:r>
            <w:r>
              <w:rPr>
                <w:rFonts w:ascii="Arial" w:hAnsi="Arial"/>
                <w:color w:val="FFFFFF"/>
                <w:sz w:val="24"/>
                <w:szCs w:val="22"/>
              </w:rPr>
              <w:t xml:space="preserve"> LEVEL</w:t>
            </w:r>
          </w:p>
        </w:tc>
        <w:tc>
          <w:tcPr>
            <w:tcW w:w="6120" w:type="dxa"/>
            <w:shd w:val="clear" w:color="auto" w:fill="3366FF"/>
          </w:tcPr>
          <w:p w14:paraId="5A820E61" w14:textId="77777777" w:rsidR="00E55E87" w:rsidRPr="00F74ADD" w:rsidRDefault="00E55E87" w:rsidP="00E55E87">
            <w:pPr>
              <w:pStyle w:val="Heading9"/>
              <w:rPr>
                <w:rFonts w:ascii="Arial" w:hAnsi="Arial"/>
                <w:color w:val="FFFFFF"/>
                <w:sz w:val="24"/>
                <w:szCs w:val="22"/>
              </w:rPr>
            </w:pPr>
            <w:r>
              <w:rPr>
                <w:rFonts w:ascii="Arial" w:hAnsi="Arial"/>
                <w:color w:val="FFFFFF"/>
                <w:sz w:val="24"/>
                <w:szCs w:val="22"/>
              </w:rPr>
              <w:t xml:space="preserve">LEVEL </w:t>
            </w:r>
            <w:r w:rsidRPr="00F74ADD">
              <w:rPr>
                <w:rFonts w:ascii="Arial" w:hAnsi="Arial"/>
                <w:color w:val="FFFFFF"/>
                <w:sz w:val="24"/>
                <w:szCs w:val="22"/>
              </w:rPr>
              <w:t>DESCRIPTOR</w:t>
            </w:r>
          </w:p>
          <w:p w14:paraId="4A6E9374" w14:textId="77777777" w:rsidR="00E55E87" w:rsidRPr="00F74ADD" w:rsidRDefault="00E55E87" w:rsidP="00E55E87">
            <w:pPr>
              <w:autoSpaceDE w:val="0"/>
              <w:autoSpaceDN w:val="0"/>
              <w:adjustRightInd w:val="0"/>
              <w:jc w:val="center"/>
              <w:rPr>
                <w:rFonts w:ascii="Arial" w:hAnsi="Arial"/>
                <w:b/>
                <w:bCs/>
                <w:color w:val="FFFFFF"/>
                <w:lang w:val="en-US"/>
              </w:rPr>
            </w:pPr>
          </w:p>
        </w:tc>
      </w:tr>
      <w:tr w:rsidR="00E55E87" w14:paraId="4B1DC40F" w14:textId="77777777" w:rsidTr="00E55E87">
        <w:tc>
          <w:tcPr>
            <w:tcW w:w="2988" w:type="dxa"/>
          </w:tcPr>
          <w:p w14:paraId="30B2FB17" w14:textId="77777777" w:rsidR="00E55E87" w:rsidRPr="00CA44DE" w:rsidRDefault="00E55E87" w:rsidP="00E55E87">
            <w:pPr>
              <w:autoSpaceDE w:val="0"/>
              <w:autoSpaceDN w:val="0"/>
              <w:adjustRightInd w:val="0"/>
              <w:jc w:val="center"/>
              <w:rPr>
                <w:rFonts w:ascii="Arial" w:hAnsi="Arial" w:cs="Arial"/>
                <w:b/>
                <w:lang w:val="en-US"/>
              </w:rPr>
            </w:pPr>
          </w:p>
          <w:p w14:paraId="5D57805D" w14:textId="77777777" w:rsidR="00E55E87" w:rsidRPr="00CA44DE" w:rsidRDefault="00E55E87" w:rsidP="00E55E87">
            <w:pPr>
              <w:autoSpaceDE w:val="0"/>
              <w:autoSpaceDN w:val="0"/>
              <w:adjustRightInd w:val="0"/>
              <w:jc w:val="center"/>
              <w:rPr>
                <w:rFonts w:ascii="Arial" w:hAnsi="Arial" w:cs="Arial"/>
                <w:b/>
                <w:lang w:val="en-US"/>
              </w:rPr>
            </w:pPr>
            <w:r w:rsidRPr="00CA44DE">
              <w:rPr>
                <w:rFonts w:ascii="Arial" w:hAnsi="Arial" w:cs="Arial"/>
                <w:b/>
                <w:lang w:val="en-US"/>
              </w:rPr>
              <w:t>0</w:t>
            </w:r>
          </w:p>
          <w:p w14:paraId="00E455EB" w14:textId="77777777" w:rsidR="00E55E87" w:rsidRPr="00CA44DE" w:rsidRDefault="00E55E87" w:rsidP="00E55E87">
            <w:pPr>
              <w:autoSpaceDE w:val="0"/>
              <w:autoSpaceDN w:val="0"/>
              <w:adjustRightInd w:val="0"/>
              <w:jc w:val="center"/>
              <w:rPr>
                <w:rFonts w:ascii="Arial" w:hAnsi="Arial" w:cs="Arial"/>
                <w:b/>
                <w:lang w:val="en-US"/>
              </w:rPr>
            </w:pPr>
          </w:p>
        </w:tc>
        <w:tc>
          <w:tcPr>
            <w:tcW w:w="6120" w:type="dxa"/>
          </w:tcPr>
          <w:p w14:paraId="52C0BB96" w14:textId="77777777" w:rsidR="00E55E87" w:rsidRPr="00CA44DE" w:rsidRDefault="00E55E87" w:rsidP="00E55E87">
            <w:pPr>
              <w:autoSpaceDE w:val="0"/>
              <w:autoSpaceDN w:val="0"/>
              <w:adjustRightInd w:val="0"/>
              <w:rPr>
                <w:rFonts w:ascii="Arial" w:hAnsi="Arial" w:cs="Arial"/>
                <w:lang w:val="en-US"/>
              </w:rPr>
            </w:pPr>
            <w:r w:rsidRPr="00CA44DE">
              <w:rPr>
                <w:rFonts w:ascii="Arial" w:hAnsi="Arial" w:cs="Arial"/>
                <w:lang w:val="en-US"/>
              </w:rPr>
              <w:t>The student does not reach a standard described by any of the descriptors given below.</w:t>
            </w:r>
          </w:p>
          <w:p w14:paraId="46E95192" w14:textId="77777777" w:rsidR="00E55E87" w:rsidRPr="00CA44DE" w:rsidRDefault="00E55E87" w:rsidP="00E55E87">
            <w:pPr>
              <w:autoSpaceDE w:val="0"/>
              <w:autoSpaceDN w:val="0"/>
              <w:adjustRightInd w:val="0"/>
              <w:rPr>
                <w:rFonts w:ascii="Arial" w:hAnsi="Arial" w:cs="Arial"/>
                <w:b/>
                <w:lang w:val="en-US"/>
              </w:rPr>
            </w:pPr>
          </w:p>
          <w:p w14:paraId="79158F0C" w14:textId="77777777" w:rsidR="00E55E87" w:rsidRPr="00CA44DE" w:rsidRDefault="00E55E87" w:rsidP="00CA44DE">
            <w:pPr>
              <w:autoSpaceDE w:val="0"/>
              <w:autoSpaceDN w:val="0"/>
              <w:adjustRightInd w:val="0"/>
              <w:rPr>
                <w:rFonts w:ascii="Arial" w:hAnsi="Arial" w:cs="Arial"/>
                <w:lang w:val="en-US"/>
              </w:rPr>
            </w:pPr>
          </w:p>
        </w:tc>
      </w:tr>
      <w:tr w:rsidR="00E55E87" w14:paraId="4F475DC8" w14:textId="77777777" w:rsidTr="00E55E87">
        <w:tc>
          <w:tcPr>
            <w:tcW w:w="2988" w:type="dxa"/>
          </w:tcPr>
          <w:p w14:paraId="4FF7414D" w14:textId="77777777" w:rsidR="00E55E87" w:rsidRPr="00CA44DE" w:rsidRDefault="00E55E87" w:rsidP="00E55E87">
            <w:pPr>
              <w:autoSpaceDE w:val="0"/>
              <w:autoSpaceDN w:val="0"/>
              <w:adjustRightInd w:val="0"/>
              <w:jc w:val="center"/>
              <w:rPr>
                <w:rFonts w:ascii="Arial" w:hAnsi="Arial" w:cs="Arial"/>
                <w:b/>
                <w:lang w:val="en-US"/>
              </w:rPr>
            </w:pPr>
          </w:p>
          <w:p w14:paraId="5B90F63F" w14:textId="77777777" w:rsidR="00E55E87" w:rsidRPr="00CA44DE" w:rsidRDefault="00E55E87" w:rsidP="00E55E87">
            <w:pPr>
              <w:autoSpaceDE w:val="0"/>
              <w:autoSpaceDN w:val="0"/>
              <w:adjustRightInd w:val="0"/>
              <w:jc w:val="center"/>
              <w:rPr>
                <w:rFonts w:ascii="Arial" w:hAnsi="Arial" w:cs="Arial"/>
                <w:b/>
                <w:lang w:val="en-US"/>
              </w:rPr>
            </w:pPr>
            <w:r w:rsidRPr="00CA44DE">
              <w:rPr>
                <w:rFonts w:ascii="Arial" w:hAnsi="Arial" w:cs="Arial"/>
                <w:b/>
                <w:lang w:val="en-US"/>
              </w:rPr>
              <w:t>1–2</w:t>
            </w:r>
          </w:p>
          <w:p w14:paraId="6343AF78" w14:textId="77777777" w:rsidR="00E55E87" w:rsidRPr="00CA44DE" w:rsidRDefault="00E55E87" w:rsidP="00E55E87">
            <w:pPr>
              <w:autoSpaceDE w:val="0"/>
              <w:autoSpaceDN w:val="0"/>
              <w:adjustRightInd w:val="0"/>
              <w:jc w:val="center"/>
              <w:rPr>
                <w:rFonts w:ascii="Arial" w:hAnsi="Arial" w:cs="Arial"/>
                <w:b/>
                <w:lang w:val="en-US"/>
              </w:rPr>
            </w:pPr>
          </w:p>
        </w:tc>
        <w:tc>
          <w:tcPr>
            <w:tcW w:w="6120" w:type="dxa"/>
          </w:tcPr>
          <w:p w14:paraId="36AF6D9B"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attempts to explain</w:t>
            </w:r>
            <w:r w:rsidRPr="00CA44DE">
              <w:rPr>
                <w:rFonts w:ascii="Arial" w:hAnsi="Arial" w:cs="Arial"/>
                <w:color w:val="141413"/>
                <w:lang w:val="en-US"/>
              </w:rPr>
              <w:t xml:space="preserve"> whether his or her results make sense in the context of the problem.</w:t>
            </w:r>
          </w:p>
          <w:p w14:paraId="030C9314" w14:textId="77777777" w:rsidR="00E55E87" w:rsidRPr="00CA44DE" w:rsidRDefault="00E55E87" w:rsidP="00E55E87">
            <w:pPr>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attempts to describe</w:t>
            </w:r>
            <w:r w:rsidRPr="00CA44DE">
              <w:rPr>
                <w:rFonts w:ascii="Arial" w:hAnsi="Arial" w:cs="Arial"/>
                <w:color w:val="141413"/>
                <w:lang w:val="en-US"/>
              </w:rPr>
              <w:t xml:space="preserve"> the importance of his or her findings in connection to real life where appropriate.</w:t>
            </w:r>
          </w:p>
          <w:p w14:paraId="1473097C" w14:textId="77777777" w:rsidR="00E55E87" w:rsidRPr="00CA44DE" w:rsidRDefault="00E55E87" w:rsidP="00E55E87">
            <w:pPr>
              <w:autoSpaceDE w:val="0"/>
              <w:autoSpaceDN w:val="0"/>
              <w:adjustRightInd w:val="0"/>
              <w:rPr>
                <w:rFonts w:ascii="Arial" w:hAnsi="Arial" w:cs="Arial"/>
                <w:b/>
                <w:color w:val="002060"/>
                <w:lang w:val="en-US"/>
              </w:rPr>
            </w:pPr>
          </w:p>
          <w:p w14:paraId="1C3F9BC4" w14:textId="44A50631" w:rsidR="00E55E87" w:rsidRPr="00CA44DE" w:rsidRDefault="00E55E87" w:rsidP="00E55E87">
            <w:pPr>
              <w:autoSpaceDE w:val="0"/>
              <w:autoSpaceDN w:val="0"/>
              <w:adjustRightInd w:val="0"/>
              <w:rPr>
                <w:rFonts w:ascii="Arial" w:hAnsi="Arial" w:cs="Arial"/>
                <w:lang w:val="en-US"/>
              </w:rPr>
            </w:pPr>
          </w:p>
        </w:tc>
      </w:tr>
      <w:tr w:rsidR="00E55E87" w14:paraId="07EE61DB" w14:textId="77777777" w:rsidTr="00E55E87">
        <w:tc>
          <w:tcPr>
            <w:tcW w:w="2988" w:type="dxa"/>
          </w:tcPr>
          <w:p w14:paraId="7FE5A89B" w14:textId="77777777" w:rsidR="00E55E87" w:rsidRPr="00CA44DE" w:rsidRDefault="00E55E87" w:rsidP="00E55E87">
            <w:pPr>
              <w:autoSpaceDE w:val="0"/>
              <w:autoSpaceDN w:val="0"/>
              <w:adjustRightInd w:val="0"/>
              <w:jc w:val="center"/>
              <w:rPr>
                <w:rFonts w:ascii="Arial" w:hAnsi="Arial" w:cs="Arial"/>
                <w:b/>
                <w:lang w:val="en-US"/>
              </w:rPr>
            </w:pPr>
          </w:p>
          <w:p w14:paraId="2882322E" w14:textId="77777777" w:rsidR="00E55E87" w:rsidRPr="00CA44DE" w:rsidRDefault="00E55E87" w:rsidP="00E55E87">
            <w:pPr>
              <w:autoSpaceDE w:val="0"/>
              <w:autoSpaceDN w:val="0"/>
              <w:adjustRightInd w:val="0"/>
              <w:jc w:val="center"/>
              <w:rPr>
                <w:rFonts w:ascii="Arial" w:hAnsi="Arial" w:cs="Arial"/>
                <w:b/>
                <w:lang w:val="en-US"/>
              </w:rPr>
            </w:pPr>
            <w:r w:rsidRPr="00CA44DE">
              <w:rPr>
                <w:rFonts w:ascii="Arial" w:hAnsi="Arial" w:cs="Arial"/>
                <w:b/>
                <w:lang w:val="en-US"/>
              </w:rPr>
              <w:t>3–4</w:t>
            </w:r>
          </w:p>
          <w:p w14:paraId="25CBC988" w14:textId="77777777" w:rsidR="00E55E87" w:rsidRPr="00CA44DE" w:rsidRDefault="00E55E87" w:rsidP="00E55E87">
            <w:pPr>
              <w:autoSpaceDE w:val="0"/>
              <w:autoSpaceDN w:val="0"/>
              <w:adjustRightInd w:val="0"/>
              <w:jc w:val="center"/>
              <w:rPr>
                <w:rFonts w:ascii="Arial" w:hAnsi="Arial" w:cs="Arial"/>
                <w:b/>
                <w:lang w:val="en-US"/>
              </w:rPr>
            </w:pPr>
          </w:p>
        </w:tc>
        <w:tc>
          <w:tcPr>
            <w:tcW w:w="6120" w:type="dxa"/>
          </w:tcPr>
          <w:p w14:paraId="15FF3070"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correctly but briefly explains</w:t>
            </w:r>
            <w:r w:rsidRPr="00CA44DE">
              <w:rPr>
                <w:rFonts w:ascii="Arial" w:hAnsi="Arial" w:cs="Arial"/>
                <w:color w:val="141413"/>
                <w:lang w:val="en-US"/>
              </w:rPr>
              <w:t xml:space="preserve"> whether his or her results make sense in the context of the problem.</w:t>
            </w:r>
          </w:p>
          <w:p w14:paraId="79F1FDD8"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describes the importance</w:t>
            </w:r>
            <w:r w:rsidRPr="00CA44DE">
              <w:rPr>
                <w:rFonts w:ascii="Arial" w:hAnsi="Arial" w:cs="Arial"/>
                <w:color w:val="141413"/>
                <w:lang w:val="en-US"/>
              </w:rPr>
              <w:t xml:space="preserve"> of his or her findings in connection to real life where appropriate.</w:t>
            </w:r>
          </w:p>
          <w:p w14:paraId="53A43A68" w14:textId="77777777" w:rsidR="00E55E87" w:rsidRPr="00CA44DE" w:rsidRDefault="00E55E87" w:rsidP="00E55E87">
            <w:pPr>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attempts to justify</w:t>
            </w:r>
            <w:r w:rsidRPr="00CA44DE">
              <w:rPr>
                <w:rFonts w:ascii="Arial" w:hAnsi="Arial" w:cs="Arial"/>
                <w:color w:val="141413"/>
                <w:lang w:val="en-US"/>
              </w:rPr>
              <w:t xml:space="preserve"> the degree of accuracy of his or her results where appropriate.</w:t>
            </w:r>
          </w:p>
          <w:p w14:paraId="5E619A32" w14:textId="77777777" w:rsidR="00E55E87" w:rsidRPr="00CA44DE" w:rsidRDefault="00E55E87" w:rsidP="00E55E87">
            <w:pPr>
              <w:autoSpaceDE w:val="0"/>
              <w:autoSpaceDN w:val="0"/>
              <w:adjustRightInd w:val="0"/>
              <w:rPr>
                <w:rFonts w:ascii="Arial" w:hAnsi="Arial" w:cs="Arial"/>
                <w:b/>
                <w:color w:val="002060"/>
                <w:lang w:val="en-US"/>
              </w:rPr>
            </w:pPr>
          </w:p>
          <w:p w14:paraId="61655803" w14:textId="09EB6C62" w:rsidR="00E55E87" w:rsidRPr="00CA44DE" w:rsidRDefault="00E55E87" w:rsidP="00E55E87">
            <w:pPr>
              <w:autoSpaceDE w:val="0"/>
              <w:autoSpaceDN w:val="0"/>
              <w:adjustRightInd w:val="0"/>
              <w:rPr>
                <w:rFonts w:ascii="Arial" w:hAnsi="Arial" w:cs="Arial"/>
                <w:lang w:val="en-US"/>
              </w:rPr>
            </w:pPr>
          </w:p>
        </w:tc>
      </w:tr>
      <w:tr w:rsidR="00E55E87" w14:paraId="3E879C65" w14:textId="77777777" w:rsidTr="00E55E87">
        <w:tc>
          <w:tcPr>
            <w:tcW w:w="2988" w:type="dxa"/>
          </w:tcPr>
          <w:p w14:paraId="5F2CBE36" w14:textId="77777777" w:rsidR="00E55E87" w:rsidRPr="00CA44DE" w:rsidRDefault="00E55E87" w:rsidP="00E55E87">
            <w:pPr>
              <w:autoSpaceDE w:val="0"/>
              <w:autoSpaceDN w:val="0"/>
              <w:adjustRightInd w:val="0"/>
              <w:jc w:val="center"/>
              <w:rPr>
                <w:rFonts w:ascii="Arial" w:hAnsi="Arial" w:cs="Arial"/>
                <w:b/>
                <w:lang w:val="en-US"/>
              </w:rPr>
            </w:pPr>
          </w:p>
          <w:p w14:paraId="528A0B89" w14:textId="77777777" w:rsidR="00E55E87" w:rsidRPr="00CA44DE" w:rsidRDefault="00E55E87" w:rsidP="00E55E87">
            <w:pPr>
              <w:autoSpaceDE w:val="0"/>
              <w:autoSpaceDN w:val="0"/>
              <w:adjustRightInd w:val="0"/>
              <w:jc w:val="center"/>
              <w:rPr>
                <w:rFonts w:ascii="Arial" w:hAnsi="Arial" w:cs="Arial"/>
                <w:b/>
                <w:lang w:val="en-US"/>
              </w:rPr>
            </w:pPr>
            <w:r w:rsidRPr="00CA44DE">
              <w:rPr>
                <w:rFonts w:ascii="Arial" w:hAnsi="Arial" w:cs="Arial"/>
                <w:b/>
                <w:lang w:val="en-US"/>
              </w:rPr>
              <w:t>5–6</w:t>
            </w:r>
          </w:p>
          <w:p w14:paraId="14E97285" w14:textId="77777777" w:rsidR="00E55E87" w:rsidRPr="00CA44DE" w:rsidRDefault="00E55E87" w:rsidP="00E55E87">
            <w:pPr>
              <w:autoSpaceDE w:val="0"/>
              <w:autoSpaceDN w:val="0"/>
              <w:adjustRightInd w:val="0"/>
              <w:jc w:val="center"/>
              <w:rPr>
                <w:rFonts w:ascii="Arial" w:hAnsi="Arial" w:cs="Arial"/>
                <w:b/>
                <w:lang w:val="en-US"/>
              </w:rPr>
            </w:pPr>
          </w:p>
        </w:tc>
        <w:tc>
          <w:tcPr>
            <w:tcW w:w="6120" w:type="dxa"/>
          </w:tcPr>
          <w:p w14:paraId="5ADB136F"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critically explains</w:t>
            </w:r>
            <w:r w:rsidRPr="00CA44DE">
              <w:rPr>
                <w:rFonts w:ascii="Arial" w:hAnsi="Arial" w:cs="Arial"/>
                <w:color w:val="141413"/>
                <w:lang w:val="en-US"/>
              </w:rPr>
              <w:t xml:space="preserve"> whether his or her results make sense in the context of the problem.</w:t>
            </w:r>
          </w:p>
          <w:p w14:paraId="21856F3B" w14:textId="77777777" w:rsidR="00E55E87" w:rsidRPr="00CA44DE" w:rsidRDefault="00E55E87" w:rsidP="00E55E8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provides a </w:t>
            </w:r>
            <w:r w:rsidRPr="00CA44DE">
              <w:rPr>
                <w:rFonts w:ascii="Arial" w:hAnsi="Arial" w:cs="Arial"/>
                <w:b/>
                <w:color w:val="141413"/>
                <w:lang w:val="en-US"/>
              </w:rPr>
              <w:t>detailed explanation</w:t>
            </w:r>
            <w:r w:rsidRPr="00CA44DE">
              <w:rPr>
                <w:rFonts w:ascii="Arial" w:hAnsi="Arial" w:cs="Arial"/>
                <w:color w:val="141413"/>
                <w:lang w:val="en-US"/>
              </w:rPr>
              <w:t xml:space="preserve"> of the importance of his or her findings in connection to real life where appropriate.</w:t>
            </w:r>
          </w:p>
          <w:p w14:paraId="1708DF1C" w14:textId="77777777" w:rsidR="00E55E87" w:rsidRPr="00CA44DE" w:rsidRDefault="00E55E87" w:rsidP="00E55E87">
            <w:pPr>
              <w:autoSpaceDE w:val="0"/>
              <w:autoSpaceDN w:val="0"/>
              <w:adjustRightInd w:val="0"/>
              <w:rPr>
                <w:rFonts w:ascii="Arial" w:hAnsi="Arial" w:cs="Arial"/>
                <w:color w:val="141413"/>
                <w:lang w:val="en-US"/>
              </w:rPr>
            </w:pPr>
            <w:r w:rsidRPr="00CA44DE">
              <w:rPr>
                <w:rFonts w:ascii="Arial" w:hAnsi="Arial" w:cs="Arial"/>
                <w:color w:val="141413"/>
                <w:lang w:val="en-US"/>
              </w:rPr>
              <w:t xml:space="preserve">The student </w:t>
            </w:r>
            <w:r w:rsidRPr="00CA44DE">
              <w:rPr>
                <w:rFonts w:ascii="Arial" w:hAnsi="Arial" w:cs="Arial"/>
                <w:b/>
                <w:color w:val="141413"/>
                <w:lang w:val="en-US"/>
              </w:rPr>
              <w:t>justifies</w:t>
            </w:r>
            <w:r w:rsidRPr="00CA44DE">
              <w:rPr>
                <w:rFonts w:ascii="Arial" w:hAnsi="Arial" w:cs="Arial"/>
                <w:color w:val="141413"/>
                <w:lang w:val="en-US"/>
              </w:rPr>
              <w:t xml:space="preserve"> the degree of accuracy of his or her results where appropriate. The student suggests improvements to his or her method where appropriate.</w:t>
            </w:r>
          </w:p>
          <w:p w14:paraId="4A64033F" w14:textId="77777777" w:rsidR="00E55E87" w:rsidRPr="00CA44DE" w:rsidRDefault="00E55E87" w:rsidP="00E55E87">
            <w:pPr>
              <w:autoSpaceDE w:val="0"/>
              <w:autoSpaceDN w:val="0"/>
              <w:adjustRightInd w:val="0"/>
              <w:rPr>
                <w:rFonts w:ascii="Arial" w:hAnsi="Arial" w:cs="Arial"/>
                <w:color w:val="141413"/>
                <w:lang w:val="en-US"/>
              </w:rPr>
            </w:pPr>
          </w:p>
          <w:p w14:paraId="79DD6C10" w14:textId="27A99244" w:rsidR="00E55E87" w:rsidRPr="00CA44DE" w:rsidRDefault="00E55E87" w:rsidP="00E55E87">
            <w:pPr>
              <w:autoSpaceDE w:val="0"/>
              <w:autoSpaceDN w:val="0"/>
              <w:adjustRightInd w:val="0"/>
              <w:rPr>
                <w:rFonts w:ascii="Arial" w:hAnsi="Arial" w:cs="Arial"/>
                <w:b/>
                <w:color w:val="002060"/>
                <w:lang w:val="en-US"/>
              </w:rPr>
            </w:pPr>
          </w:p>
        </w:tc>
      </w:tr>
    </w:tbl>
    <w:p w14:paraId="7387AED2" w14:textId="77777777" w:rsidR="00E55E87" w:rsidRDefault="00E55E87" w:rsidP="00E55E87">
      <w:pPr>
        <w:pStyle w:val="Header"/>
        <w:jc w:val="center"/>
        <w:rPr>
          <w:rFonts w:ascii="GillSans" w:hAnsi="GillSans"/>
          <w:sz w:val="20"/>
          <w:szCs w:val="20"/>
          <w:lang w:val="en-US"/>
        </w:rPr>
      </w:pPr>
    </w:p>
    <w:p w14:paraId="374AB037" w14:textId="77777777" w:rsidR="00E55E87" w:rsidRPr="006072FE" w:rsidRDefault="00E55E87" w:rsidP="00E55E87">
      <w:pPr>
        <w:pStyle w:val="NoSpacing"/>
        <w:jc w:val="center"/>
        <w:rPr>
          <w:rFonts w:ascii="Arial" w:hAnsi="Arial" w:cs="Arial"/>
          <w:b/>
          <w:u w:val="single"/>
        </w:rPr>
      </w:pPr>
    </w:p>
    <w:p w14:paraId="1425717B" w14:textId="7D803984" w:rsidR="00E55E87" w:rsidRPr="00461FE0" w:rsidRDefault="00E55E87" w:rsidP="00461FE0">
      <w:pPr>
        <w:spacing w:after="200" w:line="276" w:lineRule="auto"/>
        <w:rPr>
          <w:rFonts w:ascii="Arial" w:hAnsi="Arial" w:cs="Arial"/>
          <w:b/>
          <w:u w:val="single"/>
        </w:rPr>
      </w:pPr>
      <w:r>
        <w:rPr>
          <w:rFonts w:ascii="Arial" w:hAnsi="Arial" w:cs="Arial"/>
          <w:b/>
          <w:u w:val="single"/>
        </w:rPr>
        <w:br w:type="page"/>
      </w:r>
    </w:p>
    <w:p w14:paraId="395484A0" w14:textId="5B577B6B" w:rsidR="003A6EA2" w:rsidRPr="004C70A4" w:rsidRDefault="00125585" w:rsidP="003A6EA2">
      <w:pPr>
        <w:pStyle w:val="NormalWeb"/>
        <w:rPr>
          <w:rFonts w:ascii="Arial" w:hAnsi="Arial" w:cs="Arial"/>
          <w:b/>
        </w:rPr>
      </w:pPr>
      <w:r>
        <w:rPr>
          <w:rFonts w:ascii="Arial" w:hAnsi="Arial" w:cs="Arial"/>
          <w:noProof/>
          <w:lang w:val="en-US"/>
        </w:rPr>
        <mc:AlternateContent>
          <mc:Choice Requires="wps">
            <w:drawing>
              <wp:anchor distT="0" distB="0" distL="114300" distR="114300" simplePos="0" relativeHeight="251665408" behindDoc="0" locked="0" layoutInCell="1" allowOverlap="1" wp14:anchorId="0FE78CA5" wp14:editId="532C08B9">
                <wp:simplePos x="0" y="0"/>
                <wp:positionH relativeFrom="column">
                  <wp:posOffset>-276860</wp:posOffset>
                </wp:positionH>
                <wp:positionV relativeFrom="paragraph">
                  <wp:posOffset>-100330</wp:posOffset>
                </wp:positionV>
                <wp:extent cx="6448425" cy="7896225"/>
                <wp:effectExtent l="27940" t="26670" r="38735" b="40005"/>
                <wp:wrapNone/>
                <wp:docPr id="8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8425" cy="7896225"/>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E4355E5" w14:textId="77777777" w:rsidR="002B0F43" w:rsidRDefault="002B0F43" w:rsidP="003A6EA2">
                            <w:pPr>
                              <w:pStyle w:val="NormalWeb"/>
                              <w:rPr>
                                <w:rFonts w:ascii="Arial" w:hAnsi="Arial" w:cs="Arial"/>
                                <w:lang w:eastAsia="en-CA"/>
                              </w:rPr>
                            </w:pPr>
                          </w:p>
                          <w:p w14:paraId="4842F195" w14:textId="77777777" w:rsidR="002B0F43" w:rsidRDefault="002B0F43" w:rsidP="003A6EA2">
                            <w:pPr>
                              <w:pStyle w:val="NormalWeb"/>
                              <w:rPr>
                                <w:rFonts w:ascii="Arial" w:hAnsi="Arial" w:cs="Arial"/>
                                <w:lang w:eastAsia="en-CA"/>
                              </w:rPr>
                            </w:pPr>
                          </w:p>
                          <w:p w14:paraId="4B3AAE3B" w14:textId="77777777" w:rsidR="002B0F43" w:rsidRPr="00F76A17" w:rsidRDefault="002B0F43" w:rsidP="003A6EA2">
                            <w:pPr>
                              <w:pStyle w:val="NormalWeb"/>
                              <w:rPr>
                                <w:rFonts w:ascii="Arial" w:hAnsi="Arial" w:cs="Arial"/>
                              </w:rPr>
                            </w:pPr>
                          </w:p>
                          <w:p w14:paraId="253AE3C1" w14:textId="77777777" w:rsidR="002B0F43" w:rsidRPr="00F76A17" w:rsidRDefault="002B0F43" w:rsidP="003A6EA2">
                            <w:pPr>
                              <w:pStyle w:val="NormalWeb"/>
                              <w:rPr>
                                <w:rFonts w:ascii="Arial" w:hAnsi="Arial" w:cs="Arial"/>
                              </w:rPr>
                            </w:pPr>
                            <w:r w:rsidRPr="00F76A17">
                              <w:rPr>
                                <w:rFonts w:ascii="Arial" w:hAnsi="Arial" w:cs="Arial"/>
                              </w:rPr>
                              <w:t xml:space="preserve">Statues of human bodies </w:t>
                            </w:r>
                            <w:r>
                              <w:rPr>
                                <w:rFonts w:ascii="Arial" w:hAnsi="Arial" w:cs="Arial"/>
                              </w:rPr>
                              <w:t xml:space="preserve">that the ancient Greeks </w:t>
                            </w:r>
                            <w:r w:rsidRPr="00F76A17">
                              <w:rPr>
                                <w:rFonts w:ascii="Arial" w:hAnsi="Arial" w:cs="Arial"/>
                              </w:rPr>
                              <w:t xml:space="preserve">considered most </w:t>
                            </w:r>
                            <w:r>
                              <w:rPr>
                                <w:rFonts w:ascii="Arial" w:hAnsi="Arial" w:cs="Arial"/>
                              </w:rPr>
                              <w:t>“</w:t>
                            </w:r>
                            <w:r w:rsidRPr="00F76A17">
                              <w:rPr>
                                <w:rFonts w:ascii="Arial" w:hAnsi="Arial" w:cs="Arial"/>
                              </w:rPr>
                              <w:t>perfect</w:t>
                            </w:r>
                            <w:r>
                              <w:rPr>
                                <w:rFonts w:ascii="Arial" w:hAnsi="Arial" w:cs="Arial"/>
                              </w:rPr>
                              <w:t>”</w:t>
                            </w:r>
                            <w:r w:rsidRPr="00F76A17">
                              <w:rPr>
                                <w:rFonts w:ascii="Arial" w:hAnsi="Arial" w:cs="Arial"/>
                              </w:rPr>
                              <w:t xml:space="preserve"> </w:t>
                            </w:r>
                            <w:r>
                              <w:rPr>
                                <w:rFonts w:ascii="Arial" w:hAnsi="Arial" w:cs="Arial"/>
                              </w:rPr>
                              <w:t xml:space="preserve">embodied many </w:t>
                            </w:r>
                            <w:r w:rsidRPr="00F76A17">
                              <w:rPr>
                                <w:rFonts w:ascii="Arial" w:hAnsi="Arial" w:cs="Arial"/>
                              </w:rPr>
                              <w:t xml:space="preserve">Golden Ratios. It turns out that the “perfect” (to </w:t>
                            </w:r>
                            <w:r>
                              <w:rPr>
                                <w:rFonts w:ascii="Arial" w:hAnsi="Arial" w:cs="Arial"/>
                              </w:rPr>
                              <w:t>ancient</w:t>
                            </w:r>
                            <w:r w:rsidRPr="00F76A17">
                              <w:rPr>
                                <w:rFonts w:ascii="Arial" w:hAnsi="Arial" w:cs="Arial"/>
                              </w:rPr>
                              <w:t xml:space="preserve"> Greeks) human face has a whole flock of Golden Ratios as well.</w:t>
                            </w:r>
                          </w:p>
                          <w:p w14:paraId="5F40202E" w14:textId="43AECEA9" w:rsidR="002B0F43" w:rsidRPr="00F76A17" w:rsidRDefault="002B0F43" w:rsidP="003A6EA2">
                            <w:pPr>
                              <w:pStyle w:val="NormalWeb"/>
                              <w:rPr>
                                <w:rFonts w:ascii="Arial" w:hAnsi="Arial" w:cs="Arial"/>
                              </w:rPr>
                            </w:pPr>
                            <w:r>
                              <w:rPr>
                                <w:rFonts w:ascii="Arial" w:hAnsi="Arial" w:cs="Arial"/>
                              </w:rPr>
                              <w:t xml:space="preserve">In this task, you will measure distances </w:t>
                            </w:r>
                            <w:r w:rsidRPr="00F76A17">
                              <w:rPr>
                                <w:rFonts w:ascii="Arial" w:hAnsi="Arial" w:cs="Arial"/>
                              </w:rPr>
                              <w:t>on the face of a famous Greek statue by using the instructions on this page. Before you start, not</w:t>
                            </w:r>
                            <w:r>
                              <w:rPr>
                                <w:rFonts w:ascii="Arial" w:hAnsi="Arial" w:cs="Arial"/>
                              </w:rPr>
                              <w:t>ice that near the face on the fourth</w:t>
                            </w:r>
                            <w:r w:rsidRPr="00F76A17">
                              <w:rPr>
                                <w:rFonts w:ascii="Arial" w:hAnsi="Arial" w:cs="Arial"/>
                              </w:rPr>
                              <w:t xml:space="preserve"> page are names for either a location on the face or a length between two places on the face. Lines mark those lengths or locations exactly.</w:t>
                            </w:r>
                          </w:p>
                          <w:p w14:paraId="3A1F5FF9" w14:textId="77777777" w:rsidR="002B0F43" w:rsidRPr="00F76A17" w:rsidRDefault="002B0F43" w:rsidP="003A6EA2">
                            <w:pPr>
                              <w:pStyle w:val="NormalWeb"/>
                              <w:rPr>
                                <w:rFonts w:ascii="Arial" w:hAnsi="Arial" w:cs="Arial"/>
                              </w:rPr>
                            </w:pPr>
                            <w:r w:rsidRPr="00F76A17">
                              <w:rPr>
                                <w:rFonts w:ascii="Arial" w:hAnsi="Arial" w:cs="Arial"/>
                              </w:rPr>
                              <w:t xml:space="preserve">Using your cm/mm ruler and the face picture on the next page, find each measurement below to the nearest millimetre that is tenth of a cm or .1cm (___._ cm). Remember, you are measuring the distance or length between the two locations mentioned. You can use the marking lines to place the ruler for your measurements. </w:t>
                            </w:r>
                            <w:r>
                              <w:rPr>
                                <w:rFonts w:ascii="Arial" w:hAnsi="Arial" w:cs="Arial"/>
                              </w:rPr>
                              <w:t>Complete the</w:t>
                            </w:r>
                            <w:r w:rsidRPr="00F76A17">
                              <w:rPr>
                                <w:rFonts w:ascii="Arial" w:hAnsi="Arial" w:cs="Arial"/>
                              </w:rPr>
                              <w:t xml:space="preserve"> table.</w:t>
                            </w:r>
                          </w:p>
                          <w:p w14:paraId="60B1B670" w14:textId="77777777" w:rsidR="002B0F43" w:rsidRPr="0014342F" w:rsidRDefault="002B0F43" w:rsidP="003A6EA2">
                            <w:pPr>
                              <w:pStyle w:val="NormalWeb"/>
                              <w:rPr>
                                <w:rFonts w:ascii="Arial" w:hAnsi="Arial" w:cs="Arial"/>
                              </w:rPr>
                            </w:pPr>
                            <w:r w:rsidRPr="0014342F">
                              <w:rPr>
                                <w:rFonts w:ascii="Arial" w:hAnsi="Arial" w:cs="Arial"/>
                              </w:rPr>
                              <w:t>a = Top-of-head to chin = ___ . __ cm</w:t>
                            </w:r>
                          </w:p>
                          <w:p w14:paraId="1CB0BE82" w14:textId="77777777" w:rsidR="002B0F43" w:rsidRPr="0014342F" w:rsidRDefault="002B0F43" w:rsidP="003A6EA2">
                            <w:pPr>
                              <w:pStyle w:val="NormalWeb"/>
                              <w:rPr>
                                <w:rFonts w:ascii="Arial" w:hAnsi="Arial" w:cs="Arial"/>
                              </w:rPr>
                            </w:pPr>
                            <w:r w:rsidRPr="0014342F">
                              <w:rPr>
                                <w:rFonts w:ascii="Arial" w:hAnsi="Arial" w:cs="Arial"/>
                              </w:rPr>
                              <w:t>b = Top-of-head to pupil = ___ . __ cm</w:t>
                            </w:r>
                          </w:p>
                          <w:p w14:paraId="43893035" w14:textId="77777777" w:rsidR="002B0F43" w:rsidRDefault="002B0F43" w:rsidP="003A6EA2">
                            <w:pPr>
                              <w:pStyle w:val="NormalWeb"/>
                              <w:rPr>
                                <w:rFonts w:ascii="Arial" w:hAnsi="Arial" w:cs="Arial"/>
                              </w:rPr>
                            </w:pPr>
                            <w:r w:rsidRPr="00F76A17">
                              <w:rPr>
                                <w:rFonts w:ascii="Arial" w:hAnsi="Arial" w:cs="Arial"/>
                              </w:rPr>
                              <w:t>c = Pupil to nose tip = ___ . __ cm</w:t>
                            </w:r>
                          </w:p>
                          <w:p w14:paraId="010B36D4" w14:textId="77777777" w:rsidR="002B0F43" w:rsidRDefault="002B0F43" w:rsidP="003A6EA2">
                            <w:pPr>
                              <w:pStyle w:val="NormalWeb"/>
                              <w:rPr>
                                <w:rFonts w:ascii="Arial" w:hAnsi="Arial" w:cs="Arial"/>
                              </w:rPr>
                            </w:pPr>
                            <w:r w:rsidRPr="00F76A17">
                              <w:rPr>
                                <w:rFonts w:ascii="Arial" w:hAnsi="Arial" w:cs="Arial"/>
                              </w:rPr>
                              <w:t>d = Pupil to lip = ___ . __ cm</w:t>
                            </w:r>
                          </w:p>
                          <w:p w14:paraId="264300C4" w14:textId="77777777" w:rsidR="002B0F43" w:rsidRDefault="002B0F43" w:rsidP="003A6EA2">
                            <w:pPr>
                              <w:pStyle w:val="NormalWeb"/>
                              <w:rPr>
                                <w:rFonts w:ascii="Arial" w:hAnsi="Arial" w:cs="Arial"/>
                              </w:rPr>
                            </w:pPr>
                            <w:r w:rsidRPr="00F76A17">
                              <w:rPr>
                                <w:rFonts w:ascii="Arial" w:hAnsi="Arial" w:cs="Arial"/>
                              </w:rPr>
                              <w:t>e = Width of nose = ___ . __ cm</w:t>
                            </w:r>
                          </w:p>
                          <w:p w14:paraId="738116F3" w14:textId="77777777" w:rsidR="002B0F43" w:rsidRDefault="002B0F43" w:rsidP="003A6EA2">
                            <w:pPr>
                              <w:pStyle w:val="NormalWeb"/>
                              <w:rPr>
                                <w:rFonts w:ascii="Arial" w:hAnsi="Arial" w:cs="Arial"/>
                              </w:rPr>
                            </w:pPr>
                            <w:r w:rsidRPr="00F76A17">
                              <w:rPr>
                                <w:rFonts w:ascii="Arial" w:hAnsi="Arial" w:cs="Arial"/>
                              </w:rPr>
                              <w:t>f = Outside distance between eyes = ___ . __ cm</w:t>
                            </w:r>
                          </w:p>
                          <w:p w14:paraId="3A5A5303" w14:textId="77777777" w:rsidR="002B0F43" w:rsidRDefault="002B0F43" w:rsidP="003A6EA2">
                            <w:pPr>
                              <w:pStyle w:val="NormalWeb"/>
                              <w:rPr>
                                <w:rFonts w:ascii="Arial" w:hAnsi="Arial" w:cs="Arial"/>
                              </w:rPr>
                            </w:pPr>
                            <w:r w:rsidRPr="00F76A17">
                              <w:rPr>
                                <w:rFonts w:ascii="Arial" w:hAnsi="Arial" w:cs="Arial"/>
                              </w:rPr>
                              <w:t>g = Width of head = ___ . __ cm</w:t>
                            </w:r>
                          </w:p>
                          <w:p w14:paraId="362F7D85" w14:textId="77777777" w:rsidR="002B0F43" w:rsidRDefault="002B0F43" w:rsidP="003A6EA2">
                            <w:pPr>
                              <w:pStyle w:val="NormalWeb"/>
                              <w:rPr>
                                <w:rFonts w:ascii="Arial" w:hAnsi="Arial" w:cs="Arial"/>
                              </w:rPr>
                            </w:pPr>
                            <w:r w:rsidRPr="00F76A17">
                              <w:rPr>
                                <w:rFonts w:ascii="Arial" w:hAnsi="Arial" w:cs="Arial"/>
                              </w:rPr>
                              <w:t>h = Hairline to pupil = ___ . __ cm</w:t>
                            </w:r>
                          </w:p>
                          <w:p w14:paraId="56EF3294" w14:textId="77777777" w:rsidR="002B0F43" w:rsidRDefault="002B0F43" w:rsidP="003A6EA2">
                            <w:pPr>
                              <w:pStyle w:val="NormalWeb"/>
                              <w:rPr>
                                <w:rFonts w:ascii="Arial" w:hAnsi="Arial" w:cs="Arial"/>
                              </w:rPr>
                            </w:pPr>
                            <w:r w:rsidRPr="00F76A17">
                              <w:rPr>
                                <w:rFonts w:ascii="Arial" w:hAnsi="Arial" w:cs="Arial"/>
                              </w:rPr>
                              <w:t>i = Nose tip to chin = ___ . __ cm</w:t>
                            </w:r>
                          </w:p>
                          <w:p w14:paraId="31743ABF" w14:textId="77777777" w:rsidR="002B0F43" w:rsidRDefault="002B0F43" w:rsidP="003A6EA2">
                            <w:pPr>
                              <w:pStyle w:val="NormalWeb"/>
                              <w:rPr>
                                <w:rFonts w:ascii="Arial" w:hAnsi="Arial" w:cs="Arial"/>
                              </w:rPr>
                            </w:pPr>
                            <w:r w:rsidRPr="00F76A17">
                              <w:rPr>
                                <w:rFonts w:ascii="Arial" w:hAnsi="Arial" w:cs="Arial"/>
                              </w:rPr>
                              <w:t>j = Lips to chin = ___ . __ cm</w:t>
                            </w:r>
                          </w:p>
                          <w:p w14:paraId="52FE8934" w14:textId="77777777" w:rsidR="002B0F43" w:rsidRDefault="002B0F43" w:rsidP="003A6EA2">
                            <w:pPr>
                              <w:pStyle w:val="NormalWeb"/>
                              <w:rPr>
                                <w:rFonts w:ascii="Arial" w:hAnsi="Arial" w:cs="Arial"/>
                              </w:rPr>
                            </w:pPr>
                            <w:r w:rsidRPr="00F76A17">
                              <w:rPr>
                                <w:rFonts w:ascii="Arial" w:hAnsi="Arial" w:cs="Arial"/>
                              </w:rPr>
                              <w:t>k = Length of lips = ___ . __ cm</w:t>
                            </w:r>
                          </w:p>
                          <w:p w14:paraId="09E2653D" w14:textId="77777777" w:rsidR="002B0F43" w:rsidRPr="00F76A17" w:rsidRDefault="002B0F43" w:rsidP="003A6EA2">
                            <w:pPr>
                              <w:pStyle w:val="NormalWeb"/>
                              <w:rPr>
                                <w:rFonts w:ascii="Arial" w:hAnsi="Arial" w:cs="Arial"/>
                              </w:rPr>
                            </w:pPr>
                            <w:r w:rsidRPr="00F76A17">
                              <w:rPr>
                                <w:rFonts w:ascii="Arial" w:hAnsi="Arial" w:cs="Arial"/>
                              </w:rPr>
                              <w:t>I = Nose tip to lips = ___ . __ cm</w:t>
                            </w:r>
                          </w:p>
                          <w:p w14:paraId="4D52845D" w14:textId="77777777" w:rsidR="002B0F43" w:rsidRPr="00F76A17" w:rsidRDefault="002B0F43" w:rsidP="003A6EA2">
                            <w:pPr>
                              <w:pStyle w:val="NormalWeb"/>
                              <w:ind w:right="-30"/>
                              <w:rPr>
                                <w:rFonts w:ascii="Arial" w:hAnsi="Arial" w:cs="Arial"/>
                              </w:rPr>
                            </w:pPr>
                            <w:r w:rsidRPr="00F76A17">
                              <w:rPr>
                                <w:rFonts w:ascii="Arial" w:hAnsi="Arial" w:cs="Arial"/>
                              </w:rPr>
                              <w:t xml:space="preserve">Now use these letters and go on to the next page to compute ratios with them with your calculator. Remember: the first </w:t>
                            </w:r>
                            <w:r>
                              <w:rPr>
                                <w:rFonts w:ascii="Arial" w:hAnsi="Arial" w:cs="Arial"/>
                              </w:rPr>
                              <w:t>ratio</w:t>
                            </w:r>
                            <w:r w:rsidRPr="00F76A17">
                              <w:rPr>
                                <w:rFonts w:ascii="Arial" w:hAnsi="Arial" w:cs="Arial"/>
                              </w:rPr>
                              <w:t xml:space="preserve"> </w:t>
                            </w:r>
                            <w:r w:rsidRPr="00D77181">
                              <w:rPr>
                                <w:rFonts w:ascii="Arial" w:hAnsi="Arial" w:cs="Arial"/>
                                <w:position w:val="-28"/>
                              </w:rPr>
                              <w:object w:dxaOrig="260" w:dyaOrig="660" w14:anchorId="4CF3B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35pt;height:33.05pt" o:ole="">
                                  <v:imagedata r:id="rId8" o:title=""/>
                                </v:shape>
                                <o:OLEObject Type="Embed" ProgID="Equation.DSMT4" ShapeID="_x0000_i1026" DrawAspect="Content" ObjectID="_1335729765" r:id="rId9"/>
                              </w:object>
                            </w:r>
                            <w:r w:rsidRPr="00F76A17">
                              <w:rPr>
                                <w:rFonts w:ascii="Arial" w:hAnsi="Arial" w:cs="Arial"/>
                              </w:rPr>
                              <w:t>means divide</w:t>
                            </w:r>
                            <w:r>
                              <w:rPr>
                                <w:rFonts w:ascii="Arial" w:hAnsi="Arial" w:cs="Arial"/>
                              </w:rPr>
                              <w:t xml:space="preserve"> </w:t>
                            </w:r>
                            <w:r w:rsidRPr="00F76A17">
                              <w:rPr>
                                <w:rFonts w:ascii="Arial" w:hAnsi="Arial" w:cs="Arial"/>
                              </w:rPr>
                              <w:t xml:space="preserve">measurement </w:t>
                            </w:r>
                            <w:r w:rsidRPr="00D77181">
                              <w:rPr>
                                <w:rFonts w:ascii="Arial" w:hAnsi="Arial" w:cs="Arial"/>
                                <w:position w:val="-6"/>
                              </w:rPr>
                              <w:object w:dxaOrig="200" w:dyaOrig="220" w14:anchorId="3CA21F57">
                                <v:shape id="_x0000_i1028" type="#_x0000_t75" style="width:9.6pt;height:11.2pt" o:ole="">
                                  <v:imagedata r:id="rId10" o:title=""/>
                                </v:shape>
                                <o:OLEObject Type="Embed" ProgID="Equation.DSMT4" ShapeID="_x0000_i1028" DrawAspect="Content" ObjectID="_1335729766" r:id="rId11"/>
                              </w:object>
                            </w:r>
                            <w:r>
                              <w:rPr>
                                <w:rFonts w:ascii="Arial" w:hAnsi="Arial" w:cs="Arial"/>
                              </w:rPr>
                              <w:t xml:space="preserve"> by</w:t>
                            </w:r>
                            <w:r w:rsidRPr="00F76A17">
                              <w:rPr>
                                <w:rFonts w:ascii="Arial" w:hAnsi="Arial" w:cs="Arial"/>
                              </w:rPr>
                              <w:t xml:space="preserve"> </w:t>
                            </w:r>
                            <w:r>
                              <w:rPr>
                                <w:rFonts w:ascii="Arial" w:hAnsi="Arial" w:cs="Arial"/>
                              </w:rPr>
                              <w:t>measurement</w:t>
                            </w:r>
                            <w:r w:rsidRPr="00D77181">
                              <w:rPr>
                                <w:rFonts w:ascii="Arial" w:hAnsi="Arial" w:cs="Arial"/>
                                <w:position w:val="-10"/>
                              </w:rPr>
                              <w:object w:dxaOrig="220" w:dyaOrig="260" w14:anchorId="329931C3">
                                <v:shape id="_x0000_i1030" type="#_x0000_t75" style="width:11.2pt;height:13.35pt" o:ole="">
                                  <v:imagedata r:id="rId12" o:title=""/>
                                </v:shape>
                                <o:OLEObject Type="Embed" ProgID="Equation.DSMT4" ShapeID="_x0000_i1030" DrawAspect="Content" ObjectID="_1335729767" r:id="rId13"/>
                              </w:object>
                            </w:r>
                            <w:r>
                              <w:rPr>
                                <w:rFonts w:ascii="Arial" w:hAnsi="Arial" w:cs="Arial"/>
                              </w:rPr>
                              <w:t>;</w:t>
                            </w:r>
                            <w:r w:rsidRPr="00F76A17">
                              <w:rPr>
                                <w:rFonts w:ascii="Arial" w:hAnsi="Arial" w:cs="Arial"/>
                              </w:rPr>
                              <w:t xml:space="preserve"> round</w:t>
                            </w:r>
                            <w:r>
                              <w:rPr>
                                <w:rFonts w:ascii="Arial" w:hAnsi="Arial" w:cs="Arial"/>
                              </w:rPr>
                              <w:t xml:space="preserve"> your answers to</w:t>
                            </w:r>
                            <w:r w:rsidRPr="00F76A17">
                              <w:rPr>
                                <w:rFonts w:ascii="Arial" w:hAnsi="Arial" w:cs="Arial"/>
                              </w:rPr>
                              <w:t xml:space="preserve"> 3</w:t>
                            </w:r>
                            <w:r>
                              <w:rPr>
                                <w:rFonts w:ascii="Arial" w:hAnsi="Arial" w:cs="Arial"/>
                              </w:rPr>
                              <w:t xml:space="preserve"> </w:t>
                            </w:r>
                            <w:r w:rsidRPr="00F76A17">
                              <w:rPr>
                                <w:rFonts w:ascii="Arial" w:hAnsi="Arial" w:cs="Arial"/>
                              </w:rPr>
                              <w:t>decimal</w:t>
                            </w:r>
                            <w:r>
                              <w:rPr>
                                <w:rFonts w:ascii="Arial" w:hAnsi="Arial" w:cs="Arial"/>
                              </w:rPr>
                              <w:t xml:space="preserve"> </w:t>
                            </w:r>
                            <w:r w:rsidRPr="00F76A17">
                              <w:rPr>
                                <w:rFonts w:ascii="Arial" w:hAnsi="Arial" w:cs="Arial"/>
                              </w:rPr>
                              <w:t>place</w:t>
                            </w:r>
                            <w:r>
                              <w:rPr>
                                <w:rFonts w:ascii="Arial" w:hAnsi="Arial" w:cs="Arial"/>
                              </w:rPr>
                              <w:t>s.</w:t>
                            </w:r>
                          </w:p>
                          <w:p w14:paraId="71ACCE41" w14:textId="77777777" w:rsidR="002B0F43" w:rsidRDefault="002B0F43" w:rsidP="003A6E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6" type="#_x0000_t202" style="position:absolute;margin-left:-21.75pt;margin-top:-7.85pt;width:507.75pt;height:6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sWM48CAAAkBQAADgAAAGRycy9lMm9Eb2MueG1srFTbjtsgEH2v1H9AvGcdu87NirNKc6kqbS/S&#10;bj+AAI7RYqBAYm+r/nsHnGSz3Zeqqh8wl+HMnJkzzG+7RqIjt05oVeL0ZogRV1QzofYl/vawHUwx&#10;cp4oRqRWvMRP3OHbxds389YUPNO1loxbBCDKFa0pce29KZLE0Zo3xN1owxUcVto2xMPS7hNmSQvo&#10;jUyy4XCctNoyYzXlzsHuuj/Ei4hfVZz6L1XluEeyxBCbj6ON4y6MyWJOir0lphb0FAb5hygaIhQ4&#10;vUCtiSfoYMUrqEZQq52u/A3VTaKrSlAeOQCbdPgHm/uaGB65QHKcuaTJ/T9Y+vn41SLBSjzNMFKk&#10;gRo98M6j97pDWR7y0xpXgNm9AUPfwT7UOXJ15k7TR4eUXtVE7fnSWt3WnDCILw03k6urPY4LILv2&#10;k2bghxy8jkBdZZuQPEgHAnSo09OlNiEWCpvjPJ/m2QgjCmeT6WycwSL4IMX5urHOf+C6QWFSYgvF&#10;j/DkeOd8b3o2Cd6U3gopYZ8UUqG2xKNJOgLftDGQDl8L9QCieOypailYMA/Wzu53K2nRkQRRxe8U&#10;ibs2a4QHaUvRQG4vRqQICdooFv16ImQ/BxpSBXDgC9GeZr2Efs6Gs810M80HeTbeDPIhY4PldpUP&#10;xtt0Mlq/W69W6/RXiDPNi1owxlUI9SznNP87uZwaqxfiRdAvKL1gvo3fa+bJyzBiiYDV+R/ZRWUE&#10;MfSy8N2ug4QEuew0ewKNWA0VhGLA0wKTWtsfGLXQpiV23w/EcozkRwU6m6V5Hvo6LvLRJIOFvT7Z&#10;XZ8QRQEKiotRP135/i04GCv2NXjqla30ErRZiaia56hOioZWjGROz0bo9et1tHp+3Ba/AQAA//8D&#10;AFBLAwQUAAYACAAAACEA6txJ6t8AAAAMAQAADwAAAGRycy9kb3ducmV2LnhtbEyPwU7DMAyG70i8&#10;Q2Qkblu6QukoTSeYQDsCGw+QNqatSJyqybqOp8ec4GbLn35/f7mZnRUTjqH3pGC1TEAgNd701Cr4&#10;OLws1iBC1GS09YQKzhhgU11elLow/kTvOO1jKziEQqEVdDEOhZSh6dDpsPQDEt8+/eh05HVspRn1&#10;icOdlWmS3Emne+IPnR5w22HztT86Bdt23u0y+/xtX89vT1ldO5oOTqnrq/nxAUTEOf7B8KvP6lCx&#10;U+2PZIKwCha3NxmjPKyyHAQT93nK7WpG0zRfg6xK+b9E9QMAAP//AwBQSwECLQAUAAYACAAAACEA&#10;5JnDwPsAAADhAQAAEwAAAAAAAAAAAAAAAAAAAAAAW0NvbnRlbnRfVHlwZXNdLnhtbFBLAQItABQA&#10;BgAIAAAAIQAjsmrh1wAAAJQBAAALAAAAAAAAAAAAAAAAACwBAABfcmVscy8ucmVsc1BLAQItABQA&#10;BgAIAAAAIQBpuxYzjwIAACQFAAAOAAAAAAAAAAAAAAAAACwCAABkcnMvZTJvRG9jLnhtbFBLAQIt&#10;ABQABgAIAAAAIQDq3Enq3wAAAAwBAAAPAAAAAAAAAAAAAAAAAOcEAABkcnMvZG93bnJldi54bWxQ&#10;SwUGAAAAAAQABADzAAAA8wUAAAAA&#10;" filled="f" strokeweight="4.5pt">
                <v:stroke linestyle="thinThick"/>
                <v:textbox>
                  <w:txbxContent>
                    <w:p w14:paraId="0E4355E5" w14:textId="77777777" w:rsidR="002B0F43" w:rsidRDefault="002B0F43" w:rsidP="003A6EA2">
                      <w:pPr>
                        <w:pStyle w:val="NormalWeb"/>
                        <w:rPr>
                          <w:rFonts w:ascii="Arial" w:hAnsi="Arial" w:cs="Arial"/>
                          <w:lang w:eastAsia="en-CA"/>
                        </w:rPr>
                      </w:pPr>
                    </w:p>
                    <w:p w14:paraId="4842F195" w14:textId="77777777" w:rsidR="002B0F43" w:rsidRDefault="002B0F43" w:rsidP="003A6EA2">
                      <w:pPr>
                        <w:pStyle w:val="NormalWeb"/>
                        <w:rPr>
                          <w:rFonts w:ascii="Arial" w:hAnsi="Arial" w:cs="Arial"/>
                          <w:lang w:eastAsia="en-CA"/>
                        </w:rPr>
                      </w:pPr>
                    </w:p>
                    <w:p w14:paraId="4B3AAE3B" w14:textId="77777777" w:rsidR="002B0F43" w:rsidRPr="00F76A17" w:rsidRDefault="002B0F43" w:rsidP="003A6EA2">
                      <w:pPr>
                        <w:pStyle w:val="NormalWeb"/>
                        <w:rPr>
                          <w:rFonts w:ascii="Arial" w:hAnsi="Arial" w:cs="Arial"/>
                        </w:rPr>
                      </w:pPr>
                    </w:p>
                    <w:p w14:paraId="253AE3C1" w14:textId="77777777" w:rsidR="002B0F43" w:rsidRPr="00F76A17" w:rsidRDefault="002B0F43" w:rsidP="003A6EA2">
                      <w:pPr>
                        <w:pStyle w:val="NormalWeb"/>
                        <w:rPr>
                          <w:rFonts w:ascii="Arial" w:hAnsi="Arial" w:cs="Arial"/>
                        </w:rPr>
                      </w:pPr>
                      <w:r w:rsidRPr="00F76A17">
                        <w:rPr>
                          <w:rFonts w:ascii="Arial" w:hAnsi="Arial" w:cs="Arial"/>
                        </w:rPr>
                        <w:t xml:space="preserve">Statues of human bodies </w:t>
                      </w:r>
                      <w:r>
                        <w:rPr>
                          <w:rFonts w:ascii="Arial" w:hAnsi="Arial" w:cs="Arial"/>
                        </w:rPr>
                        <w:t xml:space="preserve">that the ancient Greeks </w:t>
                      </w:r>
                      <w:r w:rsidRPr="00F76A17">
                        <w:rPr>
                          <w:rFonts w:ascii="Arial" w:hAnsi="Arial" w:cs="Arial"/>
                        </w:rPr>
                        <w:t xml:space="preserve">considered most </w:t>
                      </w:r>
                      <w:r>
                        <w:rPr>
                          <w:rFonts w:ascii="Arial" w:hAnsi="Arial" w:cs="Arial"/>
                        </w:rPr>
                        <w:t>“</w:t>
                      </w:r>
                      <w:r w:rsidRPr="00F76A17">
                        <w:rPr>
                          <w:rFonts w:ascii="Arial" w:hAnsi="Arial" w:cs="Arial"/>
                        </w:rPr>
                        <w:t>perfect</w:t>
                      </w:r>
                      <w:r>
                        <w:rPr>
                          <w:rFonts w:ascii="Arial" w:hAnsi="Arial" w:cs="Arial"/>
                        </w:rPr>
                        <w:t>”</w:t>
                      </w:r>
                      <w:r w:rsidRPr="00F76A17">
                        <w:rPr>
                          <w:rFonts w:ascii="Arial" w:hAnsi="Arial" w:cs="Arial"/>
                        </w:rPr>
                        <w:t xml:space="preserve"> </w:t>
                      </w:r>
                      <w:r>
                        <w:rPr>
                          <w:rFonts w:ascii="Arial" w:hAnsi="Arial" w:cs="Arial"/>
                        </w:rPr>
                        <w:t xml:space="preserve">embodied many </w:t>
                      </w:r>
                      <w:r w:rsidRPr="00F76A17">
                        <w:rPr>
                          <w:rFonts w:ascii="Arial" w:hAnsi="Arial" w:cs="Arial"/>
                        </w:rPr>
                        <w:t xml:space="preserve">Golden Ratios. It turns out that the “perfect” (to </w:t>
                      </w:r>
                      <w:r>
                        <w:rPr>
                          <w:rFonts w:ascii="Arial" w:hAnsi="Arial" w:cs="Arial"/>
                        </w:rPr>
                        <w:t>ancient</w:t>
                      </w:r>
                      <w:r w:rsidRPr="00F76A17">
                        <w:rPr>
                          <w:rFonts w:ascii="Arial" w:hAnsi="Arial" w:cs="Arial"/>
                        </w:rPr>
                        <w:t xml:space="preserve"> Greeks) human face has a whole flock of Golden Ratios as well.</w:t>
                      </w:r>
                    </w:p>
                    <w:p w14:paraId="5F40202E" w14:textId="43AECEA9" w:rsidR="002B0F43" w:rsidRPr="00F76A17" w:rsidRDefault="002B0F43" w:rsidP="003A6EA2">
                      <w:pPr>
                        <w:pStyle w:val="NormalWeb"/>
                        <w:rPr>
                          <w:rFonts w:ascii="Arial" w:hAnsi="Arial" w:cs="Arial"/>
                        </w:rPr>
                      </w:pPr>
                      <w:r>
                        <w:rPr>
                          <w:rFonts w:ascii="Arial" w:hAnsi="Arial" w:cs="Arial"/>
                        </w:rPr>
                        <w:t xml:space="preserve">In this task, you will measure distances </w:t>
                      </w:r>
                      <w:r w:rsidRPr="00F76A17">
                        <w:rPr>
                          <w:rFonts w:ascii="Arial" w:hAnsi="Arial" w:cs="Arial"/>
                        </w:rPr>
                        <w:t>on the face of a famous Greek statue by using the instructions on this page. Before you start, not</w:t>
                      </w:r>
                      <w:r>
                        <w:rPr>
                          <w:rFonts w:ascii="Arial" w:hAnsi="Arial" w:cs="Arial"/>
                        </w:rPr>
                        <w:t>ice that near the face on the fourth</w:t>
                      </w:r>
                      <w:r w:rsidRPr="00F76A17">
                        <w:rPr>
                          <w:rFonts w:ascii="Arial" w:hAnsi="Arial" w:cs="Arial"/>
                        </w:rPr>
                        <w:t xml:space="preserve"> page are names for either a location on the face or a length between two places on the face. Lines mark those lengths or locations exactly.</w:t>
                      </w:r>
                    </w:p>
                    <w:p w14:paraId="3A1F5FF9" w14:textId="77777777" w:rsidR="002B0F43" w:rsidRPr="00F76A17" w:rsidRDefault="002B0F43" w:rsidP="003A6EA2">
                      <w:pPr>
                        <w:pStyle w:val="NormalWeb"/>
                        <w:rPr>
                          <w:rFonts w:ascii="Arial" w:hAnsi="Arial" w:cs="Arial"/>
                        </w:rPr>
                      </w:pPr>
                      <w:r w:rsidRPr="00F76A17">
                        <w:rPr>
                          <w:rFonts w:ascii="Arial" w:hAnsi="Arial" w:cs="Arial"/>
                        </w:rPr>
                        <w:t xml:space="preserve">Using your cm/mm ruler and the face picture on the next page, find each measurement below to the nearest millimetre that is tenth of a cm or .1cm (___._ cm). Remember, you are measuring the distance or length between the two locations mentioned. You can use the marking lines to place the ruler for your measurements. </w:t>
                      </w:r>
                      <w:r>
                        <w:rPr>
                          <w:rFonts w:ascii="Arial" w:hAnsi="Arial" w:cs="Arial"/>
                        </w:rPr>
                        <w:t>Complete the</w:t>
                      </w:r>
                      <w:r w:rsidRPr="00F76A17">
                        <w:rPr>
                          <w:rFonts w:ascii="Arial" w:hAnsi="Arial" w:cs="Arial"/>
                        </w:rPr>
                        <w:t xml:space="preserve"> table.</w:t>
                      </w:r>
                    </w:p>
                    <w:p w14:paraId="60B1B670" w14:textId="77777777" w:rsidR="002B0F43" w:rsidRPr="0014342F" w:rsidRDefault="002B0F43" w:rsidP="003A6EA2">
                      <w:pPr>
                        <w:pStyle w:val="NormalWeb"/>
                        <w:rPr>
                          <w:rFonts w:ascii="Arial" w:hAnsi="Arial" w:cs="Arial"/>
                        </w:rPr>
                      </w:pPr>
                      <w:r w:rsidRPr="0014342F">
                        <w:rPr>
                          <w:rFonts w:ascii="Arial" w:hAnsi="Arial" w:cs="Arial"/>
                        </w:rPr>
                        <w:t>a = Top-of-head to chin = ___ . __ cm</w:t>
                      </w:r>
                    </w:p>
                    <w:p w14:paraId="1CB0BE82" w14:textId="77777777" w:rsidR="002B0F43" w:rsidRPr="0014342F" w:rsidRDefault="002B0F43" w:rsidP="003A6EA2">
                      <w:pPr>
                        <w:pStyle w:val="NormalWeb"/>
                        <w:rPr>
                          <w:rFonts w:ascii="Arial" w:hAnsi="Arial" w:cs="Arial"/>
                        </w:rPr>
                      </w:pPr>
                      <w:r w:rsidRPr="0014342F">
                        <w:rPr>
                          <w:rFonts w:ascii="Arial" w:hAnsi="Arial" w:cs="Arial"/>
                        </w:rPr>
                        <w:t>b = Top-of-head to pupil = ___ . __ cm</w:t>
                      </w:r>
                    </w:p>
                    <w:p w14:paraId="43893035" w14:textId="77777777" w:rsidR="002B0F43" w:rsidRDefault="002B0F43" w:rsidP="003A6EA2">
                      <w:pPr>
                        <w:pStyle w:val="NormalWeb"/>
                        <w:rPr>
                          <w:rFonts w:ascii="Arial" w:hAnsi="Arial" w:cs="Arial"/>
                        </w:rPr>
                      </w:pPr>
                      <w:r w:rsidRPr="00F76A17">
                        <w:rPr>
                          <w:rFonts w:ascii="Arial" w:hAnsi="Arial" w:cs="Arial"/>
                        </w:rPr>
                        <w:t>c = Pupil to nose tip = ___ . __ cm</w:t>
                      </w:r>
                    </w:p>
                    <w:p w14:paraId="010B36D4" w14:textId="77777777" w:rsidR="002B0F43" w:rsidRDefault="002B0F43" w:rsidP="003A6EA2">
                      <w:pPr>
                        <w:pStyle w:val="NormalWeb"/>
                        <w:rPr>
                          <w:rFonts w:ascii="Arial" w:hAnsi="Arial" w:cs="Arial"/>
                        </w:rPr>
                      </w:pPr>
                      <w:r w:rsidRPr="00F76A17">
                        <w:rPr>
                          <w:rFonts w:ascii="Arial" w:hAnsi="Arial" w:cs="Arial"/>
                        </w:rPr>
                        <w:t>d = Pupil to lip = ___ . __ cm</w:t>
                      </w:r>
                    </w:p>
                    <w:p w14:paraId="264300C4" w14:textId="77777777" w:rsidR="002B0F43" w:rsidRDefault="002B0F43" w:rsidP="003A6EA2">
                      <w:pPr>
                        <w:pStyle w:val="NormalWeb"/>
                        <w:rPr>
                          <w:rFonts w:ascii="Arial" w:hAnsi="Arial" w:cs="Arial"/>
                        </w:rPr>
                      </w:pPr>
                      <w:r w:rsidRPr="00F76A17">
                        <w:rPr>
                          <w:rFonts w:ascii="Arial" w:hAnsi="Arial" w:cs="Arial"/>
                        </w:rPr>
                        <w:t>e = Width of nose = ___ . __ cm</w:t>
                      </w:r>
                    </w:p>
                    <w:p w14:paraId="738116F3" w14:textId="77777777" w:rsidR="002B0F43" w:rsidRDefault="002B0F43" w:rsidP="003A6EA2">
                      <w:pPr>
                        <w:pStyle w:val="NormalWeb"/>
                        <w:rPr>
                          <w:rFonts w:ascii="Arial" w:hAnsi="Arial" w:cs="Arial"/>
                        </w:rPr>
                      </w:pPr>
                      <w:r w:rsidRPr="00F76A17">
                        <w:rPr>
                          <w:rFonts w:ascii="Arial" w:hAnsi="Arial" w:cs="Arial"/>
                        </w:rPr>
                        <w:t>f = Outside distance between eyes = ___ . __ cm</w:t>
                      </w:r>
                    </w:p>
                    <w:p w14:paraId="3A5A5303" w14:textId="77777777" w:rsidR="002B0F43" w:rsidRDefault="002B0F43" w:rsidP="003A6EA2">
                      <w:pPr>
                        <w:pStyle w:val="NormalWeb"/>
                        <w:rPr>
                          <w:rFonts w:ascii="Arial" w:hAnsi="Arial" w:cs="Arial"/>
                        </w:rPr>
                      </w:pPr>
                      <w:r w:rsidRPr="00F76A17">
                        <w:rPr>
                          <w:rFonts w:ascii="Arial" w:hAnsi="Arial" w:cs="Arial"/>
                        </w:rPr>
                        <w:t>g = Width of head = ___ . __ cm</w:t>
                      </w:r>
                    </w:p>
                    <w:p w14:paraId="362F7D85" w14:textId="77777777" w:rsidR="002B0F43" w:rsidRDefault="002B0F43" w:rsidP="003A6EA2">
                      <w:pPr>
                        <w:pStyle w:val="NormalWeb"/>
                        <w:rPr>
                          <w:rFonts w:ascii="Arial" w:hAnsi="Arial" w:cs="Arial"/>
                        </w:rPr>
                      </w:pPr>
                      <w:r w:rsidRPr="00F76A17">
                        <w:rPr>
                          <w:rFonts w:ascii="Arial" w:hAnsi="Arial" w:cs="Arial"/>
                        </w:rPr>
                        <w:t>h = Hairline to pupil = ___ . __ cm</w:t>
                      </w:r>
                    </w:p>
                    <w:p w14:paraId="56EF3294" w14:textId="77777777" w:rsidR="002B0F43" w:rsidRDefault="002B0F43" w:rsidP="003A6EA2">
                      <w:pPr>
                        <w:pStyle w:val="NormalWeb"/>
                        <w:rPr>
                          <w:rFonts w:ascii="Arial" w:hAnsi="Arial" w:cs="Arial"/>
                        </w:rPr>
                      </w:pPr>
                      <w:r w:rsidRPr="00F76A17">
                        <w:rPr>
                          <w:rFonts w:ascii="Arial" w:hAnsi="Arial" w:cs="Arial"/>
                        </w:rPr>
                        <w:t>i = Nose tip to chin = ___ . __ cm</w:t>
                      </w:r>
                    </w:p>
                    <w:p w14:paraId="31743ABF" w14:textId="77777777" w:rsidR="002B0F43" w:rsidRDefault="002B0F43" w:rsidP="003A6EA2">
                      <w:pPr>
                        <w:pStyle w:val="NormalWeb"/>
                        <w:rPr>
                          <w:rFonts w:ascii="Arial" w:hAnsi="Arial" w:cs="Arial"/>
                        </w:rPr>
                      </w:pPr>
                      <w:r w:rsidRPr="00F76A17">
                        <w:rPr>
                          <w:rFonts w:ascii="Arial" w:hAnsi="Arial" w:cs="Arial"/>
                        </w:rPr>
                        <w:t>j = Lips to chin = ___ . __ cm</w:t>
                      </w:r>
                    </w:p>
                    <w:p w14:paraId="52FE8934" w14:textId="77777777" w:rsidR="002B0F43" w:rsidRDefault="002B0F43" w:rsidP="003A6EA2">
                      <w:pPr>
                        <w:pStyle w:val="NormalWeb"/>
                        <w:rPr>
                          <w:rFonts w:ascii="Arial" w:hAnsi="Arial" w:cs="Arial"/>
                        </w:rPr>
                      </w:pPr>
                      <w:r w:rsidRPr="00F76A17">
                        <w:rPr>
                          <w:rFonts w:ascii="Arial" w:hAnsi="Arial" w:cs="Arial"/>
                        </w:rPr>
                        <w:t>k = Length of lips = ___ . __ cm</w:t>
                      </w:r>
                    </w:p>
                    <w:p w14:paraId="09E2653D" w14:textId="77777777" w:rsidR="002B0F43" w:rsidRPr="00F76A17" w:rsidRDefault="002B0F43" w:rsidP="003A6EA2">
                      <w:pPr>
                        <w:pStyle w:val="NormalWeb"/>
                        <w:rPr>
                          <w:rFonts w:ascii="Arial" w:hAnsi="Arial" w:cs="Arial"/>
                        </w:rPr>
                      </w:pPr>
                      <w:r w:rsidRPr="00F76A17">
                        <w:rPr>
                          <w:rFonts w:ascii="Arial" w:hAnsi="Arial" w:cs="Arial"/>
                        </w:rPr>
                        <w:t>I = Nose tip to lips = ___ . __ cm</w:t>
                      </w:r>
                    </w:p>
                    <w:p w14:paraId="4D52845D" w14:textId="77777777" w:rsidR="002B0F43" w:rsidRPr="00F76A17" w:rsidRDefault="002B0F43" w:rsidP="003A6EA2">
                      <w:pPr>
                        <w:pStyle w:val="NormalWeb"/>
                        <w:ind w:right="-30"/>
                        <w:rPr>
                          <w:rFonts w:ascii="Arial" w:hAnsi="Arial" w:cs="Arial"/>
                        </w:rPr>
                      </w:pPr>
                      <w:r w:rsidRPr="00F76A17">
                        <w:rPr>
                          <w:rFonts w:ascii="Arial" w:hAnsi="Arial" w:cs="Arial"/>
                        </w:rPr>
                        <w:t xml:space="preserve">Now use these letters and go on to the next page to compute ratios with them with your calculator. Remember: the first </w:t>
                      </w:r>
                      <w:r>
                        <w:rPr>
                          <w:rFonts w:ascii="Arial" w:hAnsi="Arial" w:cs="Arial"/>
                        </w:rPr>
                        <w:t>ratio</w:t>
                      </w:r>
                      <w:r w:rsidRPr="00F76A17">
                        <w:rPr>
                          <w:rFonts w:ascii="Arial" w:hAnsi="Arial" w:cs="Arial"/>
                        </w:rPr>
                        <w:t xml:space="preserve"> </w:t>
                      </w:r>
                      <w:r w:rsidRPr="00D77181">
                        <w:rPr>
                          <w:rFonts w:ascii="Arial" w:hAnsi="Arial" w:cs="Arial"/>
                          <w:position w:val="-28"/>
                        </w:rPr>
                        <w:object w:dxaOrig="260" w:dyaOrig="660" w14:anchorId="4CF3B636">
                          <v:shape id="_x0000_i1026" type="#_x0000_t75" style="width:13.35pt;height:33.05pt" o:ole="">
                            <v:imagedata r:id="rId14" o:title=""/>
                          </v:shape>
                          <o:OLEObject Type="Embed" ProgID="Equation.DSMT4" ShapeID="_x0000_i1026" DrawAspect="Content" ObjectID="_1335729765" r:id="rId15"/>
                        </w:object>
                      </w:r>
                      <w:r w:rsidRPr="00F76A17">
                        <w:rPr>
                          <w:rFonts w:ascii="Arial" w:hAnsi="Arial" w:cs="Arial"/>
                        </w:rPr>
                        <w:t>means divide</w:t>
                      </w:r>
                      <w:r>
                        <w:rPr>
                          <w:rFonts w:ascii="Arial" w:hAnsi="Arial" w:cs="Arial"/>
                        </w:rPr>
                        <w:t xml:space="preserve"> </w:t>
                      </w:r>
                      <w:r w:rsidRPr="00F76A17">
                        <w:rPr>
                          <w:rFonts w:ascii="Arial" w:hAnsi="Arial" w:cs="Arial"/>
                        </w:rPr>
                        <w:t xml:space="preserve">measurement </w:t>
                      </w:r>
                      <w:r w:rsidRPr="00D77181">
                        <w:rPr>
                          <w:rFonts w:ascii="Arial" w:hAnsi="Arial" w:cs="Arial"/>
                          <w:position w:val="-6"/>
                        </w:rPr>
                        <w:object w:dxaOrig="200" w:dyaOrig="220" w14:anchorId="3CA21F57">
                          <v:shape id="_x0000_i1028" type="#_x0000_t75" style="width:9.6pt;height:11.2pt" o:ole="">
                            <v:imagedata r:id="rId16" o:title=""/>
                          </v:shape>
                          <o:OLEObject Type="Embed" ProgID="Equation.DSMT4" ShapeID="_x0000_i1028" DrawAspect="Content" ObjectID="_1335729766" r:id="rId17"/>
                        </w:object>
                      </w:r>
                      <w:r>
                        <w:rPr>
                          <w:rFonts w:ascii="Arial" w:hAnsi="Arial" w:cs="Arial"/>
                        </w:rPr>
                        <w:t xml:space="preserve"> by</w:t>
                      </w:r>
                      <w:r w:rsidRPr="00F76A17">
                        <w:rPr>
                          <w:rFonts w:ascii="Arial" w:hAnsi="Arial" w:cs="Arial"/>
                        </w:rPr>
                        <w:t xml:space="preserve"> </w:t>
                      </w:r>
                      <w:r>
                        <w:rPr>
                          <w:rFonts w:ascii="Arial" w:hAnsi="Arial" w:cs="Arial"/>
                        </w:rPr>
                        <w:t>measurement</w:t>
                      </w:r>
                      <w:r w:rsidRPr="00D77181">
                        <w:rPr>
                          <w:rFonts w:ascii="Arial" w:hAnsi="Arial" w:cs="Arial"/>
                          <w:position w:val="-10"/>
                        </w:rPr>
                        <w:object w:dxaOrig="220" w:dyaOrig="260" w14:anchorId="329931C3">
                          <v:shape id="_x0000_i1030" type="#_x0000_t75" style="width:11.2pt;height:13.35pt" o:ole="">
                            <v:imagedata r:id="rId18" o:title=""/>
                          </v:shape>
                          <o:OLEObject Type="Embed" ProgID="Equation.DSMT4" ShapeID="_x0000_i1030" DrawAspect="Content" ObjectID="_1335729767" r:id="rId19"/>
                        </w:object>
                      </w:r>
                      <w:r>
                        <w:rPr>
                          <w:rFonts w:ascii="Arial" w:hAnsi="Arial" w:cs="Arial"/>
                        </w:rPr>
                        <w:t>;</w:t>
                      </w:r>
                      <w:r w:rsidRPr="00F76A17">
                        <w:rPr>
                          <w:rFonts w:ascii="Arial" w:hAnsi="Arial" w:cs="Arial"/>
                        </w:rPr>
                        <w:t xml:space="preserve"> round</w:t>
                      </w:r>
                      <w:r>
                        <w:rPr>
                          <w:rFonts w:ascii="Arial" w:hAnsi="Arial" w:cs="Arial"/>
                        </w:rPr>
                        <w:t xml:space="preserve"> your answers to</w:t>
                      </w:r>
                      <w:r w:rsidRPr="00F76A17">
                        <w:rPr>
                          <w:rFonts w:ascii="Arial" w:hAnsi="Arial" w:cs="Arial"/>
                        </w:rPr>
                        <w:t xml:space="preserve"> 3</w:t>
                      </w:r>
                      <w:r>
                        <w:rPr>
                          <w:rFonts w:ascii="Arial" w:hAnsi="Arial" w:cs="Arial"/>
                        </w:rPr>
                        <w:t xml:space="preserve"> </w:t>
                      </w:r>
                      <w:r w:rsidRPr="00F76A17">
                        <w:rPr>
                          <w:rFonts w:ascii="Arial" w:hAnsi="Arial" w:cs="Arial"/>
                        </w:rPr>
                        <w:t>decimal</w:t>
                      </w:r>
                      <w:r>
                        <w:rPr>
                          <w:rFonts w:ascii="Arial" w:hAnsi="Arial" w:cs="Arial"/>
                        </w:rPr>
                        <w:t xml:space="preserve"> </w:t>
                      </w:r>
                      <w:r w:rsidRPr="00F76A17">
                        <w:rPr>
                          <w:rFonts w:ascii="Arial" w:hAnsi="Arial" w:cs="Arial"/>
                        </w:rPr>
                        <w:t>place</w:t>
                      </w:r>
                      <w:r>
                        <w:rPr>
                          <w:rFonts w:ascii="Arial" w:hAnsi="Arial" w:cs="Arial"/>
                        </w:rPr>
                        <w:t>s.</w:t>
                      </w:r>
                    </w:p>
                    <w:p w14:paraId="71ACCE41" w14:textId="77777777" w:rsidR="002B0F43" w:rsidRDefault="002B0F43" w:rsidP="003A6EA2"/>
                  </w:txbxContent>
                </v:textbox>
              </v:shape>
            </w:pict>
          </mc:Fallback>
        </mc:AlternateContent>
      </w:r>
      <w:r w:rsidR="003A6EA2">
        <w:rPr>
          <w:noProof/>
          <w:lang w:val="en-US"/>
        </w:rPr>
        <w:drawing>
          <wp:inline distT="0" distB="0" distL="0" distR="0" wp14:anchorId="410B40E0" wp14:editId="67C4AE49">
            <wp:extent cx="381000" cy="381000"/>
            <wp:effectExtent l="2540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srcRect/>
                    <a:stretch>
                      <a:fillRect/>
                    </a:stretch>
                  </pic:blipFill>
                  <pic:spPr bwMode="auto">
                    <a:xfrm>
                      <a:off x="0" y="0"/>
                      <a:ext cx="381000" cy="381000"/>
                    </a:xfrm>
                    <a:prstGeom prst="rect">
                      <a:avLst/>
                    </a:prstGeom>
                    <a:noFill/>
                    <a:ln w="9525">
                      <a:noFill/>
                      <a:miter lim="800000"/>
                      <a:headEnd/>
                      <a:tailEnd/>
                    </a:ln>
                  </pic:spPr>
                </pic:pic>
              </a:graphicData>
            </a:graphic>
          </wp:inline>
        </w:drawing>
      </w:r>
      <w:r w:rsidR="003A6EA2">
        <w:t xml:space="preserve"> </w:t>
      </w:r>
      <w:r w:rsidR="003A6EA2">
        <w:rPr>
          <w:rFonts w:ascii="Arial" w:hAnsi="Arial" w:cs="Arial"/>
          <w:b/>
        </w:rPr>
        <w:t xml:space="preserve">The Golden Ratio in a Face </w:t>
      </w:r>
      <w:r w:rsidR="003A6EA2" w:rsidRPr="004C70A4">
        <w:rPr>
          <w:rFonts w:ascii="Arial" w:hAnsi="Arial" w:cs="Arial"/>
          <w:color w:val="000000"/>
        </w:rPr>
        <w:t>- Student Assessment Task</w:t>
      </w:r>
    </w:p>
    <w:p w14:paraId="7A70BCCC" w14:textId="77777777" w:rsidR="003A6EA2" w:rsidRPr="008C27D2" w:rsidRDefault="003A6EA2" w:rsidP="003A6EA2"/>
    <w:p w14:paraId="5207D3AC" w14:textId="77777777" w:rsidR="003A6EA2" w:rsidRPr="008C27D2" w:rsidRDefault="003A6EA2" w:rsidP="003A6EA2"/>
    <w:p w14:paraId="1150472D" w14:textId="77777777" w:rsidR="003A6EA2" w:rsidRPr="008C27D2" w:rsidRDefault="003A6EA2" w:rsidP="003A6EA2"/>
    <w:p w14:paraId="4FC74D15" w14:textId="77777777" w:rsidR="003A6EA2" w:rsidRPr="008C27D2" w:rsidRDefault="003A6EA2" w:rsidP="003A6EA2"/>
    <w:p w14:paraId="2BE50043" w14:textId="77777777" w:rsidR="003A6EA2" w:rsidRPr="008C27D2" w:rsidRDefault="003A6EA2" w:rsidP="003A6EA2"/>
    <w:p w14:paraId="0B47D7D2" w14:textId="77777777" w:rsidR="003A6EA2" w:rsidRPr="008C27D2" w:rsidRDefault="003A6EA2" w:rsidP="003A6EA2"/>
    <w:p w14:paraId="5E2F3FB8" w14:textId="77777777" w:rsidR="003A6EA2" w:rsidRPr="008C27D2" w:rsidRDefault="003A6EA2" w:rsidP="003A6EA2"/>
    <w:p w14:paraId="55AC6B08" w14:textId="77777777" w:rsidR="003A6EA2" w:rsidRPr="008C27D2" w:rsidRDefault="003A6EA2" w:rsidP="003A6EA2"/>
    <w:p w14:paraId="5292EF0B" w14:textId="77777777" w:rsidR="003A6EA2" w:rsidRPr="008C27D2" w:rsidRDefault="003A6EA2" w:rsidP="003A6EA2"/>
    <w:p w14:paraId="69E94A5E" w14:textId="77777777" w:rsidR="003A6EA2" w:rsidRPr="008C27D2" w:rsidRDefault="003A6EA2" w:rsidP="003A6EA2"/>
    <w:p w14:paraId="35D6DC07" w14:textId="77777777" w:rsidR="003A6EA2" w:rsidRPr="008C27D2" w:rsidRDefault="003A6EA2" w:rsidP="003A6EA2"/>
    <w:p w14:paraId="0EC3D741" w14:textId="77777777" w:rsidR="003A6EA2" w:rsidRPr="008C27D2" w:rsidRDefault="003A6EA2" w:rsidP="003A6EA2"/>
    <w:p w14:paraId="0A25A2DF" w14:textId="77777777" w:rsidR="003A6EA2" w:rsidRPr="008C27D2" w:rsidRDefault="003A6EA2" w:rsidP="003A6EA2"/>
    <w:p w14:paraId="60E5F8B6" w14:textId="77777777" w:rsidR="003A6EA2" w:rsidRPr="008C27D2" w:rsidRDefault="003A6EA2" w:rsidP="003A6EA2"/>
    <w:p w14:paraId="718344B1" w14:textId="77777777" w:rsidR="003A6EA2" w:rsidRPr="008C27D2" w:rsidRDefault="003A6EA2" w:rsidP="003A6EA2"/>
    <w:p w14:paraId="53EF2DB1" w14:textId="77777777" w:rsidR="003A6EA2" w:rsidRPr="008C27D2" w:rsidRDefault="003A6EA2" w:rsidP="003A6EA2"/>
    <w:p w14:paraId="19B8AEA7" w14:textId="77777777" w:rsidR="003A6EA2" w:rsidRPr="008C27D2" w:rsidRDefault="003A6EA2" w:rsidP="003A6EA2"/>
    <w:p w14:paraId="5D10FDDB" w14:textId="77777777" w:rsidR="003A6EA2" w:rsidRPr="008C27D2" w:rsidRDefault="003A6EA2" w:rsidP="003A6EA2"/>
    <w:p w14:paraId="6FE79572" w14:textId="77777777" w:rsidR="003A6EA2" w:rsidRPr="008C27D2" w:rsidRDefault="003A6EA2" w:rsidP="003A6EA2"/>
    <w:p w14:paraId="225D1CEB" w14:textId="77777777" w:rsidR="003A6EA2" w:rsidRPr="008C27D2" w:rsidRDefault="003A6EA2" w:rsidP="003A6EA2"/>
    <w:p w14:paraId="692B296D" w14:textId="77777777" w:rsidR="003A6EA2" w:rsidRPr="008C27D2" w:rsidRDefault="003A6EA2" w:rsidP="003A6EA2"/>
    <w:p w14:paraId="37E1346F" w14:textId="77777777" w:rsidR="003A6EA2" w:rsidRPr="008C27D2" w:rsidRDefault="003A6EA2" w:rsidP="003A6EA2"/>
    <w:p w14:paraId="55A54723" w14:textId="77777777" w:rsidR="003A6EA2" w:rsidRPr="008C27D2" w:rsidRDefault="003A6EA2" w:rsidP="003A6EA2"/>
    <w:p w14:paraId="40A6E820" w14:textId="77777777" w:rsidR="003A6EA2" w:rsidRPr="008C27D2" w:rsidRDefault="003A6EA2" w:rsidP="003A6EA2"/>
    <w:p w14:paraId="5E23E85E" w14:textId="77777777" w:rsidR="003A6EA2" w:rsidRPr="008C27D2" w:rsidRDefault="003A6EA2" w:rsidP="003A6EA2"/>
    <w:p w14:paraId="229648B3" w14:textId="77777777" w:rsidR="003A6EA2" w:rsidRPr="008C27D2" w:rsidRDefault="003A6EA2" w:rsidP="003A6EA2"/>
    <w:p w14:paraId="7A6FB9BD" w14:textId="77777777" w:rsidR="003A6EA2" w:rsidRPr="008C27D2" w:rsidRDefault="003A6EA2" w:rsidP="003A6EA2"/>
    <w:p w14:paraId="2B358923" w14:textId="77777777" w:rsidR="003A6EA2" w:rsidRPr="008C27D2" w:rsidRDefault="003A6EA2" w:rsidP="003A6EA2"/>
    <w:p w14:paraId="3FDAD8C2" w14:textId="77777777" w:rsidR="003A6EA2" w:rsidRPr="008C27D2" w:rsidRDefault="003A6EA2" w:rsidP="003A6EA2"/>
    <w:p w14:paraId="49BA6A89" w14:textId="77777777" w:rsidR="003A6EA2" w:rsidRPr="008C27D2" w:rsidRDefault="003A6EA2" w:rsidP="003A6EA2"/>
    <w:p w14:paraId="0F95DE5E" w14:textId="77777777" w:rsidR="003A6EA2" w:rsidRPr="008C27D2" w:rsidRDefault="003A6EA2" w:rsidP="003A6EA2"/>
    <w:p w14:paraId="03807267" w14:textId="77777777" w:rsidR="003A6EA2" w:rsidRPr="008C27D2" w:rsidRDefault="003A6EA2" w:rsidP="003A6EA2"/>
    <w:p w14:paraId="71B17A02" w14:textId="77777777" w:rsidR="003A6EA2" w:rsidRPr="008C27D2" w:rsidRDefault="003A6EA2" w:rsidP="003A6EA2"/>
    <w:p w14:paraId="40A29F74" w14:textId="77777777" w:rsidR="003A6EA2" w:rsidRPr="008C27D2" w:rsidRDefault="003A6EA2" w:rsidP="003A6EA2"/>
    <w:p w14:paraId="39CC0161" w14:textId="3898BC47" w:rsidR="003A6EA2" w:rsidRDefault="006732E9" w:rsidP="00EB6E61">
      <w:pPr>
        <w:sectPr w:rsidR="003A6EA2" w:rsidSect="003A3901">
          <w:footerReference w:type="even" r:id="rId21"/>
          <w:footerReference w:type="default" r:id="rId22"/>
          <w:pgSz w:w="12240" w:h="15840"/>
          <w:pgMar w:top="806" w:right="1526" w:bottom="1440" w:left="1526" w:header="706" w:footer="706" w:gutter="0"/>
          <w:pgNumType w:start="0"/>
          <w:cols w:space="708"/>
          <w:titlePg/>
          <w:docGrid w:linePitch="360"/>
        </w:sectPr>
      </w:pPr>
      <w:r>
        <w:rPr>
          <w:noProof/>
          <w:lang w:val="en-US"/>
        </w:rPr>
        <w:lastRenderedPageBreak/>
        <w:drawing>
          <wp:anchor distT="0" distB="0" distL="114300" distR="114300" simplePos="0" relativeHeight="251792384" behindDoc="0" locked="0" layoutInCell="1" allowOverlap="1" wp14:anchorId="776B1340" wp14:editId="2EB9B66A">
            <wp:simplePos x="0" y="0"/>
            <wp:positionH relativeFrom="column">
              <wp:posOffset>796925</wp:posOffset>
            </wp:positionH>
            <wp:positionV relativeFrom="paragraph">
              <wp:posOffset>-5826125</wp:posOffset>
            </wp:positionV>
            <wp:extent cx="4572000" cy="4210122"/>
            <wp:effectExtent l="0" t="0" r="0" b="0"/>
            <wp:wrapNone/>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72000" cy="4210122"/>
                    </a:xfrm>
                    <a:prstGeom prst="rect">
                      <a:avLst/>
                    </a:prstGeom>
                    <a:noFill/>
                    <a:ln>
                      <a:noFill/>
                    </a:ln>
                  </pic:spPr>
                </pic:pic>
              </a:graphicData>
            </a:graphic>
            <wp14:sizeRelH relativeFrom="page">
              <wp14:pctWidth>0</wp14:pctWidth>
            </wp14:sizeRelH>
            <wp14:sizeRelV relativeFrom="page">
              <wp14:pctHeight>0</wp14:pctHeight>
            </wp14:sizeRelV>
          </wp:anchor>
        </w:drawing>
      </w:r>
      <w:r w:rsidR="00125585">
        <w:rPr>
          <w:noProof/>
          <w:lang w:val="en-US"/>
        </w:rPr>
        <mc:AlternateContent>
          <mc:Choice Requires="wps">
            <w:drawing>
              <wp:anchor distT="0" distB="0" distL="114300" distR="114300" simplePos="0" relativeHeight="251698176" behindDoc="0" locked="0" layoutInCell="1" allowOverlap="1" wp14:anchorId="26490F55" wp14:editId="1BE4EE5A">
                <wp:simplePos x="0" y="0"/>
                <wp:positionH relativeFrom="column">
                  <wp:posOffset>2863850</wp:posOffset>
                </wp:positionH>
                <wp:positionV relativeFrom="paragraph">
                  <wp:posOffset>6337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80"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49.9pt" to="225.5pt,20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CVIW0CAADiBAAADgAAAGRycy9lMm9Eb2MueG1srFRNj9owEL1X6n+wfGeTQJaFaMNql49eti3q&#10;btWzsR1i1bEt2xBQtf+9Ywci6F6qqhwif8w8v/dmhvuHQyPRnlsntCpxdpNixBXVTKhtib+/rgYT&#10;jJwnihGpFS/xkTv8MPv44b41BR/qWkvGLQIQ5YrWlLj23hRJ4mjNG+JutOEKLittG+Jha7cJs6QF&#10;9EYmwzQdJ622zFhNuXNwuugu8SziVxWn/mtVOe6RLDFw8/Fr43cTvsnsnhRbS0wt6IkG+QcWDREK&#10;Hu2hFsQTtLPiHVQjqNVOV/6G6ibRVSUojxpATZb+oealJoZHLWCOM71N7v/B0i/7tUWClXgC9ijS&#10;QI2eheIoG42COa1xBcTM1doGefSgXsyzpj8dUnpeE7XlkeTr0UBiFjKSq5SwcQae2LSfNYMYsvM6&#10;OnWobBMgwQN0iAU59gXhB49od0jhNJvmoyyNxUpIcU401vlPXDcoLEosgXUEJvtn5wMRUpxDwjtK&#10;r4SUsd5SobbEo+zuNiY4LQULlyHM2e1mLi3aE+iY/PFu+fQUVcHNZZjVO8UiWM0JW57WngjZreFx&#10;qQIej00IjKLWnef2pWYt2sid/UbA9vHoFpQhJoKG4Xiaxw106G2ehh9GRG5htKi3GFntfwhfR8uD&#10;We8Ix5TunEhTk05GeKKrTa8v2qPPdOLuiilU4MQ51CJ28q9pOl1OlpN8kA/Hy0GeMjZ4XM3zwXgF&#10;Ti5Gi/l8kb0FTlle1IIxroKp56nK8r/r2tN8d/PQz1VfveQavWN+AHfB8TPp2IKh67r+3Wh2XNtz&#10;a8IgxeDT0IdJvdzD+vKvafYbAAD//wMAUEsDBBQABgAIAAAAIQByb23B3wAAAAoBAAAPAAAAZHJz&#10;L2Rvd25yZXYueG1sTI8xT8MwEIV3JP6DdUhs1A6iJUnjVAUETB0oHRjd2E0i7HNku03Kr+cQA2x3&#10;957efa9aTc6ykwmx9yghmwlgBhuve2wl7N6fb3JgMSnUyno0Es4mwqq+vKhUqf2Ib+a0TS2jEIyl&#10;ktClNJScx6YzTsWZHwySdvDBqURraLkOaqRwZ/mtEAvuVI/0oVODeexM87k9OgkP95vpNRt3Yv3F&#10;n8LHuWjsyyKX8vpqWi+BJTOlPzP84BM61MS090fUkVkJd/OMuiQJRUEVyPB72NMg5jnwuuL/K9Tf&#10;AAAA//8DAFBLAQItABQABgAIAAAAIQDkmcPA+wAAAOEBAAATAAAAAAAAAAAAAAAAAAAAAABbQ29u&#10;dGVudF9UeXBlc10ueG1sUEsBAi0AFAAGAAgAAAAhACOyauHXAAAAlAEAAAsAAAAAAAAAAAAAAAAA&#10;LAEAAF9yZWxzLy5yZWxzUEsBAi0AFAAGAAgAAAAhAAlQlSFtAgAA4gQAAA4AAAAAAAAAAAAAAAAA&#10;LAIAAGRycy9lMm9Eb2MueG1sUEsBAi0AFAAGAAgAAAAhAHJvbcHfAAAACgEAAA8AAAAAAAAAAAAA&#10;AAAAxQQAAGRycy9kb3ducmV2LnhtbFBLBQYAAAAABAAEAPMAAADRBQ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7152" behindDoc="0" locked="0" layoutInCell="1" allowOverlap="1" wp14:anchorId="5BDDFBA1" wp14:editId="5F3A6A91">
                <wp:simplePos x="0" y="0"/>
                <wp:positionH relativeFrom="column">
                  <wp:posOffset>2635250</wp:posOffset>
                </wp:positionH>
                <wp:positionV relativeFrom="paragraph">
                  <wp:posOffset>6337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7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5pt,49.9pt" to="207.5pt,20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U9FfG0CAADiBAAADgAAAGRycy9lMm9Eb2MueG1srFRNj9owEL1X6n+wfIckEGCJCKtdPnqh7aq7&#10;Vc/GdohVx7ZsQ0DV/veOHUBL91JV5RD5Y+b5vTczzO6PjUQHbp3QqsRZP8WIK6qZULsSf39Z9+4w&#10;cp4oRqRWvMQn7vD9/OOHWWsKPtC1loxbBCDKFa0pce29KZLE0Zo3xPW14QouK20b4mFrdwmzpAX0&#10;RiaDNB0nrbbMWE25c3C67C7xPOJXFaf+a1U57pEsMXDz8Wvjdxu+yXxGip0lphb0TIP8A4uGCAWP&#10;XqGWxBO0t+IdVCOo1U5Xvk91k+iqEpRHDaAmS/9Q81wTw6MWMMeZq03u/8HSL4cniwQr8WSKkSIN&#10;1GgjFEfZcBDMaY0rIGahnmyQR4/q2Ww0/emQ0ouaqB2PJF9OBhKzkJHcpISNM/DEtv2sGcSQvdfR&#10;qWNlmwAJHqBjLMjpWhB+9Ih2hxROs2k+zNJYrIQUl0Rjnf/EdYPCosQSWEdgctg4H4iQ4hIS3lF6&#10;LaSM9ZYKtSUeZpNRTHBaChYuQ5izu+1CWnQg0DH5w2T1+BhVwc3bMKv3ikWwmhO2Oq89EbJbw+NS&#10;BTwemxAYRa17z+1zzVq0lXv7jYDt4+EIlCEmgobBeJrHDXToKE/DDyMidzBa1FuMrPY/hK+j5cGs&#10;d4RjSndOpKlJJyM80dXmqi/aoy904u6GKVTgzDnUInbyr2k6Xd2t7vJePhivennKWO9hvch74zU4&#10;uRwuF4tl9ho4ZXlRC8a4CqZepirL/65rz/PdzcN1rq7VS27RO+ZHcBccv5COLRi6ruvfrWanJ3tp&#10;TRikGHwe+jCpb/ewfvvXNP8NAAD//wMAUEsDBBQABgAIAAAAIQBbwkI93wAAAAoBAAAPAAAAZHJz&#10;L2Rvd25yZXYueG1sTI8xT8MwEIV3JP6DdUhs1A6iJUnjVAUETB0oHRjd2E0i7HNku03Kr+cQA2x3&#10;957efa9aTc6ykwmx9yghmwlgBhuve2wl7N6fb3JgMSnUyno0Es4mwqq+vKhUqf2Ib+a0TS2jEIyl&#10;ktClNJScx6YzTsWZHwySdvDBqURraLkOaqRwZ/mtEAvuVI/0oVODeexM87k9OgkP95vpNRt3Yv3F&#10;n8LHuWjsyyKX8vpqWi+BJTOlPzP84BM61MS090fUkVkJd9mcuiQJRUEVyPB72NMg5jnwuuL/K9Tf&#10;AAAA//8DAFBLAQItABQABgAIAAAAIQDkmcPA+wAAAOEBAAATAAAAAAAAAAAAAAAAAAAAAABbQ29u&#10;dGVudF9UeXBlc10ueG1sUEsBAi0AFAAGAAgAAAAhACOyauHXAAAAlAEAAAsAAAAAAAAAAAAAAAAA&#10;LAEAAF9yZWxzLy5yZWxzUEsBAi0AFAAGAAgAAAAhAOFPRXxtAgAA4gQAAA4AAAAAAAAAAAAAAAAA&#10;LAIAAGRycy9lMm9Eb2MueG1sUEsBAi0AFAAGAAgAAAAhAFvCQj3fAAAACgEAAA8AAAAAAAAAAAAA&#10;AAAAxQQAAGRycy9kb3ducmV2LnhtbFBLBQYAAAAABAAEAPMAAADRBQ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6128" behindDoc="0" locked="0" layoutInCell="1" allowOverlap="1" wp14:anchorId="6E0B41D4" wp14:editId="300DFF44">
                <wp:simplePos x="0" y="0"/>
                <wp:positionH relativeFrom="column">
                  <wp:posOffset>2292350</wp:posOffset>
                </wp:positionH>
                <wp:positionV relativeFrom="paragraph">
                  <wp:posOffset>6337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77"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49.9pt" to="180.5pt,20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Gmhgm8CAADiBAAADgAAAGRycy9lMm9Eb2MueG1srFRNj9sgEL1X6n9A3LO2E28+rHVWu/noZduu&#10;mq16JoBjVAwISJyo2v/eASdu071UVXNABmYe772Zyd39sZHowK0TWpU4u0kx4opqJtSuxF9f1oMp&#10;Rs4TxYjUipf4xB2+n79/d9eagg91rSXjFgGIckVrSlx7b4okcbTmDXE32nAFl5W2DfGwtbuEWdIC&#10;eiOTYZqOk1ZbZqym3Dk4XXaXeB7xq4pT/7mqHPdIlhi4+bjauG7DmszvSLGzxNSCnmmQf2DREKHg&#10;0R5qSTxBeyveQDWCWu105W+obhJdVYLyqAHUZOkfajY1MTxqAXOc6W1y/w+Wfjo8WyRYiScTjBRp&#10;oEZPQnGUjbJgTmtcATEL9WyDPHpUG/Ok6XeHlF7URO14JPlyMpAYM5KrlLBxBp7Yth81gxiy9zo6&#10;daxsEyDBA3SMBTn1BeFHj2h3SOE0m+WjLI3FSkhxSTTW+Q9cNyh8lFgC6whMDk/OA3UIvYSEd5Re&#10;CyljvaVCbYlH2eQ2JjgtBQuXIczZ3XYhLToQ6Jj8YbJ6fAw+ANhVmNV7xSJYzQlbnb89EbL7hnip&#10;Ah6PTQiMota953ZTsxZt5d5+IWD7eHQLyhATQcNwPMvjBjr0Nk/DDyMidzBa1FuMrPbfhK+j5cGs&#10;N4RjSndOpKlJJyM80dWm1xcV6QuduLtiChU4cw61iJ38Y5bOVtPVNB/kw/FqkKeMDR7Wi3wwXoOT&#10;y9FysVhmr4FTlhe1YIyrYOplqrL877r2PN/dPPRz1VcvuUbvmB/BXXD8Qjq2YOi6rn+3mp2ebShi&#10;6EYYpBh8Hvowqb/vY9Svv6b5TwAAAP//AwBQSwMEFAAGAAgAAAAhAOZL5abfAAAACgEAAA8AAABk&#10;cnMvZG93bnJldi54bWxMj8tOwzAQRfdI/IM1SOyoHR4hCZlUBQRdsaB0wdKNTRLhR2S7TcrXM4gF&#10;LGfm6s459XK2hh10iIN3CNlCANOu9WpwHcL27emiABaTdEoa7zTCUUdYNqcntayUn9yrPmxSx6jE&#10;xUoi9CmNFeex7bWVceFH7ej24YOVicbQcRXkROXW8Eshcm7l4OhDL0f90Ov2c7O3CPe3L/M6m7Zi&#10;9cUfw/uxbM1zXiCen82rO2BJz+kvDD/4hA4NMe383qnIDMJVnpFLQihLUqDA72KHcC1uCuBNzf8r&#10;NN8AAAD//wMAUEsBAi0AFAAGAAgAAAAhAOSZw8D7AAAA4QEAABMAAAAAAAAAAAAAAAAAAAAAAFtD&#10;b250ZW50X1R5cGVzXS54bWxQSwECLQAUAAYACAAAACEAI7Jq4dcAAACUAQAACwAAAAAAAAAAAAAA&#10;AAAsAQAAX3JlbHMvLnJlbHNQSwECLQAUAAYACAAAACEAqGmhgm8CAADiBAAADgAAAAAAAAAAAAAA&#10;AAAsAgAAZHJzL2Uyb0RvYy54bWxQSwECLQAUAAYACAAAACEA5kvlpt8AAAAKAQAADwAAAAAAAAAA&#10;AAAAAADHBAAAZHJzL2Rvd25yZXYueG1sUEsFBgAAAAAEAAQA8wAAANMFA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4080" behindDoc="0" locked="0" layoutInCell="1" allowOverlap="1" wp14:anchorId="4FB84626" wp14:editId="3FDBE79D">
                <wp:simplePos x="0" y="0"/>
                <wp:positionH relativeFrom="column">
                  <wp:posOffset>3092450</wp:posOffset>
                </wp:positionH>
                <wp:positionV relativeFrom="paragraph">
                  <wp:posOffset>1765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7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5pt,13.9pt" to="243.5pt,16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oRrkm0CAADiBAAADgAAAGRycy9lMm9Eb2MueG1srFRNj9owEL1X6n+wfIckEGCJCKtdPnqh7aq7&#10;Vc/GdohVx7ZsQ0DV/veOHUBL91JV5RD5Y+b5vTczzO6PjUQHbp3QqsRZP8WIK6qZULsSf39Z9+4w&#10;cp4oRqRWvMQn7vD9/OOHWWsKPtC1loxbBCDKFa0pce29KZLE0Zo3xPW14QouK20b4mFrdwmzpAX0&#10;RiaDNB0nrbbMWE25c3C67C7xPOJXFaf+a1U57pEsMXDz8Wvjdxu+yXxGip0lphb0TIP8A4uGCAWP&#10;XqGWxBO0t+IdVCOo1U5Xvk91k+iqEpRHDaAmS/9Q81wTw6MWMMeZq03u/8HSL4cniwQr8WSMkSIN&#10;1GgjFEfZYBrMaY0rIGahnmyQR4/q2Ww0/emQ0ouaqB2PJF9OBhKzkJHcpISNM/DEtv2sGcSQvdfR&#10;qWNlmwAJHqBjLMjpWhB+9Ih2hxROs2k+zNJYrIQUl0Rjnf/EdYPCosQSWEdgctg4H4iQ4hIS3lF6&#10;LaSM9ZYKtSUeZpNRTHBaChYuQ5izu+1CWnQg0DH5w2T1+BhVwc3bMKv3ikWwmhO2Oq89EbJbw+NS&#10;BTwemxAYRa17z+1zzVq0lXv7jYDt4+EIlCEmgobBeJrHDXToKE/DDyMidzBa1FuMrPY/hK+j5cGs&#10;d4RjSndOpKlJJyM80dXmqi/aoy904u6GKVTgzDnUInbyr2k6Xd2t7vJePhivennKWO9hvch74zU4&#10;uRwuF4tl9ho4ZXlRC8a4CqZepirL/65rz/PdzcN1rq7VS27RO+ZHcBccv5COLRi6ruvfrWanJ3tp&#10;TRikGHwe+jCpb/ewfvvXNP8NAAD//wMAUEsDBBQABgAIAAAAIQCtdo7o3wAAAAoBAAAPAAAAZHJz&#10;L2Rvd25yZXYueG1sTI/BTsMwDIbvSLxDZCRuLN2K1lKaTgPEOHFg7MAxa01bkThVkq0dT48nDnC0&#10;/ev395WryRpxRB96RwrmswQEUu2anloFu/fnmxxEiJoabRyhghMGWFWXF6UuGjfSGx63sRVcQqHQ&#10;CroYh0LKUHdodZi5AYlvn85bHXn0rWy8HrncGrlIkqW0uif+0OkBHzusv7YHq+Ahe51e5uMuWX/L&#10;J/9xuqvNZpkrdX01re9BRJziXxjO+IwOFTPt3YGaIIyC2zxjl6hgkbECB34XewVpmuYgq1L+V6h+&#10;AAAA//8DAFBLAQItABQABgAIAAAAIQDkmcPA+wAAAOEBAAATAAAAAAAAAAAAAAAAAAAAAABbQ29u&#10;dGVudF9UeXBlc10ueG1sUEsBAi0AFAAGAAgAAAAhACOyauHXAAAAlAEAAAsAAAAAAAAAAAAAAAAA&#10;LAEAAF9yZWxzLy5yZWxzUEsBAi0AFAAGAAgAAAAhAFKEa5JtAgAA4gQAAA4AAAAAAAAAAAAAAAAA&#10;LAIAAGRycy9lMm9Eb2MueG1sUEsBAi0AFAAGAAgAAAAhAK12jujfAAAACgEAAA8AAAAAAAAAAAAA&#10;AAAAxQQAAGRycy9kb3ducmV2LnhtbFBLBQYAAAAABAAEAPMAAADRBQ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3056" behindDoc="0" locked="0" layoutInCell="1" allowOverlap="1" wp14:anchorId="6B67FC6A" wp14:editId="52D12043">
                <wp:simplePos x="0" y="0"/>
                <wp:positionH relativeFrom="column">
                  <wp:posOffset>1835150</wp:posOffset>
                </wp:positionH>
                <wp:positionV relativeFrom="paragraph">
                  <wp:posOffset>1765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75"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13.9pt" to="144.5pt,166.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c5smwCAADiBAAADgAAAGRycy9lMm9Eb2MueG1srFRdb9sgFH2ftP+AeE9tJ06aWHWqNh97ybZq&#10;7bRnAjhGw4CAxI6m/fddcBI17cs0zQ+Iy8fhnHPv9d1910h04NYJrUqc3aQYcUU1E2pX4u8v68EU&#10;I+eJYkRqxUt85A7fzz9+uGtNwYe61pJxiwBEuaI1Ja69N0WSOFrzhrgbbbiCzUrbhngI7S5hlrSA&#10;3shkmKaTpNWWGaspdw5Wl/0mnkf8quLUf60qxz2SJQZuPo42jtswJvM7UuwsMbWgJxrkH1g0RCh4&#10;9AK1JJ6gvRXvoBpBrXa68jdUN4muKkF51ABqsvSNmueaGB61gDnOXGxy/w+Wfjk8WSRYiW/HGCnS&#10;QI42QnGUDafBnNa4As4s1JMN8minns1G058OKb2oidrxSPLlaOBiFm4kV1dC4Aw8sW0/awZnyN7r&#10;6FRX2SZAggeoiwk5XhLCO49ov0hhNZvloyyNyUpIcb5orPOfuG5QmJRYAusITA4b5wMRUpyPhHeU&#10;XgspY76lQm2JRxlIDjtOS8HCZgzsbruQFh0IVEz+cLt6fIyq3hyzeq9YBKs5YavT3BMh+zk8LlXA&#10;47EIgVEI9N5z+1yzFm3l3n4jYPtkNAZliImgYTiZ5TGACh3nafgwInIHrUW9xchq/0P4OloezHpH&#10;OF7p14k0NellhCf63ICKXl+050InRldMIQMnziEXsZJ/zdLZarqa5oN8OFkN8pSxwcN6kQ8ma3By&#10;OVouFsvsd+CU5UUtGOMqmHruqiz/u6o99XffD5e+umQvuUbvmXfgLjh+Jh1LMFRdX79bzY5P9lya&#10;0Ejx8KnpQ6e+jmH++tc0/wMAAP//AwBQSwMEFAAGAAgAAAAhAIn0re/fAAAACgEAAA8AAABkcnMv&#10;ZG93bnJldi54bWxMjzFPwzAQhXck/oN1SGzUaSO1aYhTFRAwMVA6MLrxkUTY58h2m5RfzyEG2O7u&#10;Pb37XrWZnBUnDLH3pGA+y0AgNd701CrYvz3eFCBi0mS09YQKzhhhU19eVLo0fqRXPO1SKziEYqkV&#10;dCkNpZSx6dDpOPMDEmsfPjideA2tNEGPHO6sXGTZUjrdE3/o9ID3HTafu6NTcLd6mZ7n4z7bfsmH&#10;8H5eN/ZpWSh1fTVtb0EknNKfGX7wGR1qZjr4I5korIJFseYuiYcVV2DD7+GgIM/zAmRdyf8V6m8A&#10;AAD//wMAUEsBAi0AFAAGAAgAAAAhAOSZw8D7AAAA4QEAABMAAAAAAAAAAAAAAAAAAAAAAFtDb250&#10;ZW50X1R5cGVzXS54bWxQSwECLQAUAAYACAAAACEAI7Jq4dcAAACUAQAACwAAAAAAAAAAAAAAAAAs&#10;AQAAX3JlbHMvLnJlbHNQSwECLQAUAAYACAAAACEA6xc5smwCAADiBAAADgAAAAAAAAAAAAAAAAAs&#10;AgAAZHJzL2Uyb0RvYy54bWxQSwECLQAUAAYACAAAACEAifSt798AAAAKAQAADwAAAAAAAAAAAAAA&#10;AADEBAAAZHJzL2Rvd25yZXYueG1sUEsFBgAAAAAEAAQA8wAAANAFAAAAAA==&#10;" strokecolor="#4a7ebb" strokeweight=".25pt">
                <v:fill o:detectmouseclick="t"/>
                <v:shadow on="t" opacity="22938f" offset="0"/>
                <w10:wrap type="tight"/>
              </v:line>
            </w:pict>
          </mc:Fallback>
        </mc:AlternateContent>
      </w:r>
      <w:r w:rsidR="00125585">
        <w:rPr>
          <w:noProof/>
          <w:lang w:val="en-US"/>
        </w:rPr>
        <mc:AlternateContent>
          <mc:Choice Requires="wpg">
            <w:drawing>
              <wp:anchor distT="0" distB="0" distL="114300" distR="114300" simplePos="0" relativeHeight="251682815" behindDoc="0" locked="0" layoutInCell="1" allowOverlap="1" wp14:anchorId="0F4B5BD5" wp14:editId="166D0AC0">
                <wp:simplePos x="0" y="0"/>
                <wp:positionH relativeFrom="column">
                  <wp:posOffset>2503170</wp:posOffset>
                </wp:positionH>
                <wp:positionV relativeFrom="paragraph">
                  <wp:posOffset>1433830</wp:posOffset>
                </wp:positionV>
                <wp:extent cx="1617980" cy="2057400"/>
                <wp:effectExtent l="1270" t="24130" r="31750" b="26670"/>
                <wp:wrapTight wrapText="bothSides">
                  <wp:wrapPolygon edited="0">
                    <wp:start x="-254" y="0"/>
                    <wp:lineTo x="-509" y="800"/>
                    <wp:lineTo x="4451" y="1200"/>
                    <wp:lineTo x="20837" y="1600"/>
                    <wp:lineTo x="20837" y="4800"/>
                    <wp:lineTo x="-509" y="5900"/>
                    <wp:lineTo x="-509" y="6900"/>
                    <wp:lineTo x="14360" y="7900"/>
                    <wp:lineTo x="20837" y="8000"/>
                    <wp:lineTo x="20837" y="11200"/>
                    <wp:lineTo x="763" y="11900"/>
                    <wp:lineTo x="-509" y="11900"/>
                    <wp:lineTo x="-127" y="12800"/>
                    <wp:lineTo x="-127" y="12900"/>
                    <wp:lineTo x="20837" y="14400"/>
                    <wp:lineTo x="-509" y="15500"/>
                    <wp:lineTo x="-509" y="16500"/>
                    <wp:lineTo x="14360" y="17500"/>
                    <wp:lineTo x="-381" y="17900"/>
                    <wp:lineTo x="-381" y="18900"/>
                    <wp:lineTo x="20837" y="19200"/>
                    <wp:lineTo x="20837" y="20800"/>
                    <wp:lineTo x="763" y="21500"/>
                    <wp:lineTo x="-509" y="21500"/>
                    <wp:lineTo x="-381" y="22300"/>
                    <wp:lineTo x="22490" y="22300"/>
                    <wp:lineTo x="22617" y="22300"/>
                    <wp:lineTo x="22744" y="800"/>
                    <wp:lineTo x="22490" y="200"/>
                    <wp:lineTo x="22109" y="0"/>
                    <wp:lineTo x="-254" y="0"/>
                  </wp:wrapPolygon>
                </wp:wrapTight>
                <wp:docPr id="58"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980" cy="2057400"/>
                          <a:chOff x="5633" y="3784"/>
                          <a:chExt cx="2548" cy="3240"/>
                        </a:xfrm>
                      </wpg:grpSpPr>
                      <wps:wsp>
                        <wps:cNvPr id="60" name="Line 111"/>
                        <wps:cNvCnPr/>
                        <wps:spPr bwMode="auto">
                          <a:xfrm>
                            <a:off x="8181" y="3784"/>
                            <a:ext cx="0" cy="324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69" name="Line 112"/>
                        <wps:cNvCnPr/>
                        <wps:spPr bwMode="auto">
                          <a:xfrm flipH="1">
                            <a:off x="5633" y="378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0" name="Line 113"/>
                        <wps:cNvCnPr/>
                        <wps:spPr bwMode="auto">
                          <a:xfrm flipH="1">
                            <a:off x="5633" y="468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1" name="Line 114"/>
                        <wps:cNvCnPr/>
                        <wps:spPr bwMode="auto">
                          <a:xfrm flipH="1">
                            <a:off x="5633" y="558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2" name="Line 115"/>
                        <wps:cNvCnPr/>
                        <wps:spPr bwMode="auto">
                          <a:xfrm flipH="1">
                            <a:off x="5633" y="612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3" name="Line 116"/>
                        <wps:cNvCnPr/>
                        <wps:spPr bwMode="auto">
                          <a:xfrm flipH="1">
                            <a:off x="5633" y="648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4" name="Line 117"/>
                        <wps:cNvCnPr/>
                        <wps:spPr bwMode="auto">
                          <a:xfrm flipH="1">
                            <a:off x="5633" y="7024"/>
                            <a:ext cx="2548" cy="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 o:spid="_x0000_s1026" style="position:absolute;margin-left:197.1pt;margin-top:112.9pt;width:127.4pt;height:162pt;z-index:251682815" coordorigin="5633,3784" coordsize="2548,32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Jrk8osDAAAiGQAADgAAAGRycy9lMm9Eb2MueG1s7FnJbtswEL0X6D8QujtaTEm2EKdIbSc9pG3Q&#10;tOiZFqkFpUSBpCMHRf+9Q0p2YifokqYFGsgHQdyGM/PmzVD08atNxdE1k6oU9czxjzwHsToVtKzz&#10;mfPp49lo4iClSU0JFzWbOTdMOa9OXr44bpuEBaIQnDKJQEitkraZOYXWTeK6Ki1YRdSRaFgNg5mQ&#10;FdHQlLlLJWlBesXdwPMitxWSNlKkTCnoXXSDzomVn2Us1e+zTDGN+MwB3bR9Svtcmad7ckySXJKm&#10;KNNeDfIILSpS1rDpTtSCaILWsrwnqipTKZTI9FEqKldkWZkyawNY43sH1pxLsW6sLXnS5s3OTeDa&#10;Az89Wmz67vpSopLOnBCQqkkFGNltkR9Y77RNnsCkc9lcNZeyMxFeL0T6RYHz3MNx0867yWjVvhUU&#10;BJK1FtY7m0xWRgTYjTYWhJsdCGyjUQqdfuTH0wlglcJY4IUx9nqY0gKwNOvCaDx2EAyP4wnuIEyL&#10;Zb8+CDFYYhaPA2xXuiTpNrbK9sqZCIGQU7deVX/m1auCNMyCpYzDeq9GYEjn1YuyZsj3faOv2Rrm&#10;zOtL2bcUOPen/pr4E//A7q3Xen/dM5kkjVT6nIkKmZeZw0ENiwW5vlDaIHg7xUBTi7OSc+gnCa9R&#10;O3MwxqFnVyjBS2pGzaCS+WrOJbomwCx8Gi9fvzaWgbS9aRDBNbXSCkbosn/XpOTdO8zntZHHLFlB&#10;JdMQa83kVUFbtOJr+YFAeEbjEOIA0dIYEURTgBYawOQQ4gN+DiI8hxSUaukgKfTnUhcWEhNg9xS2&#10;S7p+wpuCdGaYLSw+xorOPmvRTh3b2tMU/N/rbJCwjP869abLyXKCRziIliPsUTo6PZvjUXTmx+Fi&#10;vJjPF/43o5OPk6KklNXGqdvs4+Nfi8M+D3Z5Y5d/dvC5+9I7zTfgXbBtqzTwQSUm8rqIXAl6YwPS&#10;9gM1/hVHpgccCX6XIyjjZfMGcodFus8uD2SJLVtuc8R+grilwmPZMgaIu3AbyGJD7S6tt3FnI3Ag&#10;y0+q/8MFJYZMt1dQxk9LFhxtS+pAlqGyeO5/XVliOC7tkcWeFn/n9PXjyhKGA1mGY5j5HH0Gx7A4&#10;OCBL+LSVJfKD/mNtqCxDZfnfKwtcQOxVluiJyYKHyjJUludSWfABWeKnJUvsDZVlIMvfJ4u9P4aL&#10;eHuJ1v9pYG7677bh/e5fGyffAQAA//8DAFBLAwQUAAYACAAAACEAcCfwH+IAAAALAQAADwAAAGRy&#10;cy9kb3ducmV2LnhtbEyPQWuDQBCF74X+h2UKvTWrRkO0riGEtqdQaFIovW10ohJ3VtyNmn/f6ak9&#10;DvN47/vyzWw6MeLgWksKwkUAAqm0VUu1gs/j69MahPOaKt1ZQgU3dLAp7u9ynVV2og8cD74WXEIu&#10;0woa7/tMSlc2aLRb2B6Jf2c7GO35HGpZDXrictPJKAhW0uiWeKHRPe4aLC+Hq1HwNulpuwxfxv3l&#10;vLt9H5P3r32ISj0+zNtnEB5n/xeGX3xGh4KZTvZKlROdgmUaRxxVEEUJO3BiFadsd1KQxOkaZJHL&#10;/w7FDwAAAP//AwBQSwECLQAUAAYACAAAACEA5JnDwPsAAADhAQAAEwAAAAAAAAAAAAAAAAAAAAAA&#10;W0NvbnRlbnRfVHlwZXNdLnhtbFBLAQItABQABgAIAAAAIQAjsmrh1wAAAJQBAAALAAAAAAAAAAAA&#10;AAAAACwBAABfcmVscy8ucmVsc1BLAQItABQABgAIAAAAIQDEmuTyiwMAACIZAAAOAAAAAAAAAAAA&#10;AAAAACwCAABkcnMvZTJvRG9jLnhtbFBLAQItABQABgAIAAAAIQBwJ/Af4gAAAAsBAAAPAAAAAAAA&#10;AAAAAAAAAOMFAABkcnMvZG93bnJldi54bWxQSwUGAAAAAAQABADzAAAA8gYAAAAA&#10;">
                <v:line id="Line 111" o:spid="_x0000_s1027" style="position:absolute;visibility:visible;mso-wrap-style:square" from="8181,3784" to="8181,70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a+LfMEAAADbAAAADwAAAGRycy9kb3ducmV2LnhtbERPzWrCQBC+F3yHZQRvzcYUxERX0UKJ&#10;h160fYAhOybR7GzY3SbRp+8eCj1+fP/b/WQ6MZDzrWUFyyQFQVxZ3XKt4Pvr43UNwgdkjZ1lUvAg&#10;D/vd7GWLhbYjn2m4hFrEEPYFKmhC6AspfdWQQZ/YnjhyV+sMhghdLbXDMYabTmZpupIGW44NDfb0&#10;3lB1v/wYBfktc8fy7fl5H6Z+3Y0s83M5KLWYT4cNiEBT+Bf/uU9awSquj1/iD5C7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r4t8wQAAANsAAAAPAAAAAAAAAAAAAAAA&#10;AKECAABkcnMvZG93bnJldi54bWxQSwUGAAAAAAQABAD5AAAAjwMAAAAA&#10;" strokecolor="#4a7ebb" strokeweight="3.5pt">
                  <v:fill o:detectmouseclick="t"/>
                  <v:shadow on="t" opacity="22938f" offset="0"/>
                </v:line>
                <v:line id="Line 112" o:spid="_x0000_s1028" style="position:absolute;flip:x;visibility:visible;mso-wrap-style:square" from="5633,3784" to="8181,3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9XGxcUAAADbAAAADwAAAGRycy9kb3ducmV2LnhtbESPT2sCMRTE74V+h/AKvdWsPYiuRrGW&#10;0h5E8A+ot2fy3F3cvCxJquu3N4LgcZiZ3zCjSWtrcSYfKscKup0MBLF2puJCwWb989EHESKywdox&#10;KbhSgMn49WWEuXEXXtJ5FQuRIBxyVFDG2ORSBl2SxdBxDXHyjs5bjEn6QhqPlwS3tfzMsp60WHFa&#10;KLGhWUn6tPq3CvTud/vdXc7Wh2q+6E8HX3O/N1qp97d2OgQRqY3P8KP9ZxT0BnD/kn6AH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9XGxcUAAADbAAAADwAAAAAAAAAA&#10;AAAAAAChAgAAZHJzL2Rvd25yZXYueG1sUEsFBgAAAAAEAAQA+QAAAJMDAAAAAA==&#10;" strokecolor="#4a7ebb" strokeweight=".25pt">
                  <v:fill o:detectmouseclick="t"/>
                  <v:shadow on="t" opacity="22938f" offset="0"/>
                </v:line>
                <v:line id="Line 113" o:spid="_x0000_s1029" style="position:absolute;flip:x;visibility:visible;mso-wrap-style:square" from="5633,4684" to="8181,46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5hcMAAADbAAAADwAAAGRycy9kb3ducmV2LnhtbERPy2oCMRTdC/5DuAV3mrELq1Mzg7WU&#10;diEFH2DdXZPbmcHJzZCkOv37ZlFweTjvZdnbVlzJh8axgukkA0GsnWm4UnDYv43nIEJENtg6JgW/&#10;FKAshoMl5sbdeEvXXaxECuGQo4I6xi6XMuiaLIaJ64gT9+28xZigr6TxeEvhtpWPWTaTFhtODTV2&#10;tK5JX3Y/VoH+ej++Trfr/bnZfM5Xi5eNPxmt1OihXz2DiNTHu/jf/WEUPKX16Uv6AbL4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s2+YXDAAAA2wAAAA8AAAAAAAAAAAAA&#10;AAAAoQIAAGRycy9kb3ducmV2LnhtbFBLBQYAAAAABAAEAPkAAACRAwAAAAA=&#10;" strokecolor="#4a7ebb" strokeweight=".25pt">
                  <v:fill o:detectmouseclick="t"/>
                  <v:shadow on="t" opacity="22938f" offset="0"/>
                </v:line>
                <v:line id="Line 114" o:spid="_x0000_s1030" style="position:absolute;flip:x;visibility:visible;mso-wrap-style:square" from="5633,5584" to="8181,55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HpcHsUAAADbAAAADwAAAGRycy9kb3ducmV2LnhtbESPQWsCMRSE74L/IbxCb5pdD1W3RlFL&#10;qQcpqIW2t9fkdXdx87Ikqa7/vhEEj8PMfMPMFp1txIl8qB0ryIcZCGLtTM2lgo/D62ACIkRkg41j&#10;UnChAIt5vzfDwrgz7+i0j6VIEA4FKqhibAspg67IYhi6ljh5v85bjEn6UhqP5wS3jRxl2ZO0WHNa&#10;qLCldUX6uP+zCvTX2+dLvlsffurt+2Q5XW39t9FKPT50y2cQkbp4D9/aG6NgnMP1S/oBcv4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HpcHsUAAADbAAAADwAAAAAAAAAA&#10;AAAAAAChAgAAZHJzL2Rvd25yZXYueG1sUEsFBgAAAAAEAAQA+QAAAJMDAAAAAA==&#10;" strokecolor="#4a7ebb" strokeweight=".25pt">
                  <v:fill o:detectmouseclick="t"/>
                  <v:shadow on="t" opacity="22938f" offset="0"/>
                </v:line>
                <v:line id="Line 115" o:spid="_x0000_s1031" style="position:absolute;flip:x;visibility:visible;mso-wrap-style:square" from="5633,6124" to="8181,61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KjCacYAAADbAAAADwAAAGRycy9kb3ducmV2LnhtbESPzWsCMRTE7wX/h/AEbzWrB6urUfxA&#10;2oMU/IDW2zN57i5uXpYk1e1/3xQKPQ4z8xtmtmhtLe7kQ+VYwaCfgSDWzlRcKDgdt89jECEiG6wd&#10;k4JvCrCYd55mmBv34D3dD7EQCcIhRwVljE0uZdAlWQx91xAn7+q8xZikL6Tx+EhwW8thlo2kxYrT&#10;QokNrUvSt8OXVaA/Xz82g/36eKl27+PlZLXzZ6OV6nXb5RREpDb+h//ab0bByxB+v6QfIO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SowmnGAAAA2wAAAA8AAAAAAAAA&#10;AAAAAAAAoQIAAGRycy9kb3ducmV2LnhtbFBLBQYAAAAABAAEAPkAAACUAwAAAAA=&#10;" strokecolor="#4a7ebb" strokeweight=".25pt">
                  <v:fill o:detectmouseclick="t"/>
                  <v:shadow on="t" opacity="22938f" offset="0"/>
                </v:line>
                <v:line id="Line 116" o:spid="_x0000_s1032" style="position:absolute;flip:x;visibility:visible;mso-wrap-style:square" from="5633,6484" to="8181,6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Rn8sUAAADbAAAADwAAAGRycy9kb3ducmV2LnhtbESPQWsCMRSE74L/IbxCb5q1gtqtUaxS&#10;6kEKaqF6e01edxc3L0uS6vrvjVDocZiZb5jpvLW1OJMPlWMFg34Gglg7U3Gh4HP/1puACBHZYO2Y&#10;FFwpwHzW7UwxN+7CWzrvYiEShEOOCsoYm1zKoEuyGPquIU7ej/MWY5K+kMbjJcFtLZ+ybCQtVpwW&#10;SmxoWZI+7X6tAn14/1oNtsv9d7X5mCyeXzf+aLRSjw/t4gVEpDb+h//aa6NgPIT7l/QD5Ow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Rn8sUAAADbAAAADwAAAAAAAAAA&#10;AAAAAAChAgAAZHJzL2Rvd25yZXYueG1sUEsFBgAAAAAEAAQA+QAAAJMDAAAAAA==&#10;" strokecolor="#4a7ebb" strokeweight=".25pt">
                  <v:fill o:detectmouseclick="t"/>
                  <v:shadow on="t" opacity="22938f" offset="0"/>
                </v:line>
                <v:line id="Line 117" o:spid="_x0000_s1033" style="position:absolute;flip:x;visibility:visible;mso-wrap-style:square" from="5633,7024" to="8181,70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3/hsUAAADbAAAADwAAAGRycy9kb3ducmV2LnhtbESPQWsCMRSE74L/IbxCb5q1iNqtUaxS&#10;6kEKaqF6e01edxc3L0uS6vrvjVDocZiZb5jpvLW1OJMPlWMFg34Gglg7U3Gh4HP/1puACBHZYO2Y&#10;FFwpwHzW7UwxN+7CWzrvYiEShEOOCsoYm1zKoEuyGPquIU7ej/MWY5K+kMbjJcFtLZ+ybCQtVpwW&#10;SmxoWZI+7X6tAn14/1oNtsv9d7X5mCyeXzf+aLRSjw/t4gVEpDb+h//aa6NgPIT7l/QD5Ow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A3/hsUAAADbAAAADwAAAAAAAAAA&#10;AAAAAAChAgAAZHJzL2Rvd25yZXYueG1sUEsFBgAAAAAEAAQA+QAAAJMDAAAAAA==&#10;" strokecolor="#4a7ebb" strokeweight=".25pt">
                  <v:fill o:detectmouseclick="t"/>
                  <v:shadow on="t" opacity="22938f" offset="0"/>
                </v:line>
                <w10:wrap type="tight"/>
              </v:group>
            </w:pict>
          </mc:Fallback>
        </mc:AlternateContent>
      </w:r>
      <w:r w:rsidR="00125585">
        <w:rPr>
          <w:noProof/>
          <w:lang w:val="en-US"/>
        </w:rPr>
        <mc:AlternateContent>
          <mc:Choice Requires="wps">
            <w:drawing>
              <wp:anchor distT="0" distB="0" distL="114300" distR="114300" simplePos="0" relativeHeight="251678719" behindDoc="0" locked="0" layoutInCell="1" allowOverlap="1" wp14:anchorId="7F5F0959" wp14:editId="32C6E3AC">
                <wp:simplePos x="0" y="0"/>
                <wp:positionH relativeFrom="column">
                  <wp:posOffset>-346075</wp:posOffset>
                </wp:positionH>
                <wp:positionV relativeFrom="paragraph">
                  <wp:posOffset>-280670</wp:posOffset>
                </wp:positionV>
                <wp:extent cx="6448425" cy="9453245"/>
                <wp:effectExtent l="22225" t="24130" r="44450" b="34925"/>
                <wp:wrapTight wrapText="bothSides">
                  <wp:wrapPolygon edited="0">
                    <wp:start x="-64" y="0"/>
                    <wp:lineTo x="-64" y="21572"/>
                    <wp:lineTo x="21664" y="21572"/>
                    <wp:lineTo x="21664" y="0"/>
                    <wp:lineTo x="-64" y="0"/>
                  </wp:wrapPolygon>
                </wp:wrapTight>
                <wp:docPr id="57"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8425" cy="9453245"/>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9E4633A" w14:textId="77777777" w:rsidR="002B0F43" w:rsidRDefault="002B0F43" w:rsidP="00F94A54">
                            <w:pPr>
                              <w:pStyle w:val="NormalWeb"/>
                              <w:rPr>
                                <w:rFonts w:ascii="Arial" w:hAnsi="Arial" w:cs="Arial"/>
                                <w:lang w:eastAsia="en-CA"/>
                              </w:rPr>
                            </w:pPr>
                          </w:p>
                          <w:p w14:paraId="29BF7CBE" w14:textId="77777777" w:rsidR="002B0F43" w:rsidRDefault="002B0F43" w:rsidP="00F94A54">
                            <w:pPr>
                              <w:pStyle w:val="NormalWeb"/>
                              <w:rPr>
                                <w:rFonts w:ascii="Arial" w:hAnsi="Arial" w:cs="Arial"/>
                                <w:lang w:eastAsia="en-CA"/>
                              </w:rPr>
                            </w:pPr>
                          </w:p>
                          <w:p w14:paraId="3221423E" w14:textId="77777777" w:rsidR="002B0F43" w:rsidRDefault="002B0F43" w:rsidP="00D84D90">
                            <w:pPr>
                              <w:ind w:left="2160"/>
                            </w:pPr>
                          </w:p>
                          <w:p w14:paraId="40F7075C" w14:textId="77777777" w:rsidR="002B0F43" w:rsidRDefault="002B0F43" w:rsidP="00D84D90">
                            <w:pPr>
                              <w:ind w:left="2160"/>
                            </w:pPr>
                          </w:p>
                          <w:p w14:paraId="5FE22F29" w14:textId="77777777" w:rsidR="002B0F43" w:rsidRDefault="002B0F43" w:rsidP="00D84D90">
                            <w:pPr>
                              <w:ind w:left="2160"/>
                            </w:pPr>
                          </w:p>
                          <w:p w14:paraId="03381077" w14:textId="77777777" w:rsidR="002B0F43" w:rsidRDefault="002B0F43" w:rsidP="00D84D90">
                            <w:pPr>
                              <w:ind w:left="2160"/>
                            </w:pPr>
                          </w:p>
                          <w:p w14:paraId="18DC4D2C" w14:textId="77777777" w:rsidR="002B0F43" w:rsidRDefault="002B0F43" w:rsidP="00D84D90">
                            <w:pPr>
                              <w:ind w:left="2160"/>
                            </w:pPr>
                            <w:r>
                              <w:rPr>
                                <w:noProof/>
                                <w:lang w:val="en-US"/>
                              </w:rPr>
                              <w:drawing>
                                <wp:inline distT="0" distB="0" distL="0" distR="0" wp14:anchorId="3A16C18F" wp14:editId="61D679E8">
                                  <wp:extent cx="2023671" cy="2478724"/>
                                  <wp:effectExtent l="254000" t="203200" r="212090" b="188595"/>
                                  <wp:docPr id="81" name="Picture 81" descr="hermes_fa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ermes_face.jpg"/>
                                          <pic:cNvPicPr/>
                                        </pic:nvPicPr>
                                        <pic:blipFill>
                                          <a:blip r:embed="rId24"/>
                                          <a:srcRect r="40636" b="47036"/>
                                          <a:stretch>
                                            <a:fillRect/>
                                          </a:stretch>
                                        </pic:blipFill>
                                        <pic:spPr>
                                          <a:xfrm rot="775515">
                                            <a:off x="0" y="0"/>
                                            <a:ext cx="2023671" cy="2478724"/>
                                          </a:xfrm>
                                          <a:prstGeom prst="rect">
                                            <a:avLst/>
                                          </a:prstGeom>
                                          <a:extLst>
                                            <a:ext uri="{FAA26D3D-D897-4be2-8F04-BA451C77F1D7}">
                                              <ma14:placeholderFlag xmlns:ma14="http://schemas.microsoft.com/office/mac/drawingml/2011/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27" type="#_x0000_t202" style="position:absolute;margin-left:-27.2pt;margin-top:-22.05pt;width:507.75pt;height:744.35pt;z-index:2516787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FcNpMCAAAsBQAADgAAAGRycy9lMm9Eb2MueG1srFRdb9sgFH2ftP+AeE8dpzhNrDpVl49pUvch&#10;tfsBBHCMioEBidNV+++74CRN15dpmh9sMJdzz7n3wPXNvlVoJ5yXRlc4vxhiJDQzXOpNhb8/rAYT&#10;jHygmlNltKjwk/D4Zvb+3XVnSzEyjVFcOAQg2pedrXATgi2zzLNGtNRfGCs0LNbGtTTA1G0y7mgH&#10;6K3KRsPhOOuM49YZJryHv4t+Ec8Sfl0LFr7WtRcBqQoDt5DeLr3X8Z3Nrmm5cdQ2kh1o0H9g0VKp&#10;IekJakEDRVsn30C1kjnjTR0umGkzU9eSiaQB1OTDP9TcN9SKpAWK4+2pTP7/wbIvu28OSV7h4goj&#10;TVvo0YPYB/TB7FGepwJ11pcQd28hMuxhARqdxHp7Z9ijR9rMG6o34tY50zWCciCYx9JmZ1tjS3zp&#10;I8i6+2w4JKLbYBLQvnZtrB7UAwE6NOrp1JxIhsHPMSETMiowYrA2JcXliBQpBy2P263z4aMwLYqD&#10;CjvofoKnuzsfIh1aHkNiNm1WUqnkAKVRF0uQF5CbtRbqERqpH8AVj71UoySP4XGjd5v1XDm0o9FV&#10;6Tkw8edhrQzgbSXbCk9OQbSMBVpqnvIGKlU/Bm5KR3DQC2wPo95Dz9PhdDlZTsiAjMbLARlyPrhd&#10;zclgvMqvisXlYj5f5L8iz5yUjeRc6Ej16Oec/J1fDierd+LJ0a8kvVK+Ss9b5dlrGqnuoOr4TeqS&#10;M6IZeluE/XqfXJhsE42yNvwJrOIMNBJ6AlcMDBrjfmLUwXGtsP+xpU5gpD5psNs0JySe7zQhxdUI&#10;Ju58ZX2+QjUDKOgxRv1wHvo7YWud3DSQqTe4Nrdg0Vom87ywOhgbjmTSdLg+4pk/n6eol0tu9hsA&#10;AP//AwBQSwMEFAAGAAgAAAAhAIC0uIDeAAAADAEAAA8AAABkcnMvZG93bnJldi54bWxMj8FOwzAM&#10;hu9IvENkJG5bWpRWUJpOMIF2hG08QNqatiJxqibrOp4ec4Lbb/nT78/lZnFWzDiFwZOGdJ2AQGp8&#10;O1Cn4eP4uroHEaKh1lhPqOGCATbV9VVpitafaY/zIXaCSygURkMf41hIGZoenQlrPyLx7tNPzkQe&#10;p062kzlzubPyLkly6cxAfKE3I257bL4OJ6dh2y27XWZfvu3b5f05q2tH89FpfXuzPD2CiLjEPxh+&#10;9VkdKnaq/YnaIKyGVaYUoxyUSkEw8ZCnHGpGlVI5yKqU/5+ofgAAAP//AwBQSwECLQAUAAYACAAA&#10;ACEA5JnDwPsAAADhAQAAEwAAAAAAAAAAAAAAAAAAAAAAW0NvbnRlbnRfVHlwZXNdLnhtbFBLAQIt&#10;ABQABgAIAAAAIQAjsmrh1wAAAJQBAAALAAAAAAAAAAAAAAAAACwBAABfcmVscy8ucmVsc1BLAQIt&#10;ABQABgAIAAAAIQDEQVw2kwIAACwFAAAOAAAAAAAAAAAAAAAAACwCAABkcnMvZTJvRG9jLnhtbFBL&#10;AQItABQABgAIAAAAIQCAtLiA3gAAAAwBAAAPAAAAAAAAAAAAAAAAAOsEAABkcnMvZG93bnJldi54&#10;bWxQSwUGAAAAAAQABADzAAAA9gUAAAAA&#10;" filled="f" strokeweight="4.5pt">
                <v:stroke linestyle="thinThick"/>
                <v:textbox>
                  <w:txbxContent>
                    <w:p w14:paraId="59E4633A" w14:textId="77777777" w:rsidR="002B0F43" w:rsidRDefault="002B0F43" w:rsidP="00F94A54">
                      <w:pPr>
                        <w:pStyle w:val="NormalWeb"/>
                        <w:rPr>
                          <w:rFonts w:ascii="Arial" w:hAnsi="Arial" w:cs="Arial"/>
                          <w:lang w:eastAsia="en-CA"/>
                        </w:rPr>
                      </w:pPr>
                    </w:p>
                    <w:p w14:paraId="29BF7CBE" w14:textId="77777777" w:rsidR="002B0F43" w:rsidRDefault="002B0F43" w:rsidP="00F94A54">
                      <w:pPr>
                        <w:pStyle w:val="NormalWeb"/>
                        <w:rPr>
                          <w:rFonts w:ascii="Arial" w:hAnsi="Arial" w:cs="Arial"/>
                          <w:lang w:eastAsia="en-CA"/>
                        </w:rPr>
                      </w:pPr>
                    </w:p>
                    <w:p w14:paraId="3221423E" w14:textId="77777777" w:rsidR="002B0F43" w:rsidRDefault="002B0F43" w:rsidP="00D84D90">
                      <w:pPr>
                        <w:ind w:left="2160"/>
                      </w:pPr>
                    </w:p>
                    <w:p w14:paraId="40F7075C" w14:textId="77777777" w:rsidR="002B0F43" w:rsidRDefault="002B0F43" w:rsidP="00D84D90">
                      <w:pPr>
                        <w:ind w:left="2160"/>
                      </w:pPr>
                    </w:p>
                    <w:p w14:paraId="5FE22F29" w14:textId="77777777" w:rsidR="002B0F43" w:rsidRDefault="002B0F43" w:rsidP="00D84D90">
                      <w:pPr>
                        <w:ind w:left="2160"/>
                      </w:pPr>
                    </w:p>
                    <w:p w14:paraId="03381077" w14:textId="77777777" w:rsidR="002B0F43" w:rsidRDefault="002B0F43" w:rsidP="00D84D90">
                      <w:pPr>
                        <w:ind w:left="2160"/>
                      </w:pPr>
                    </w:p>
                    <w:p w14:paraId="18DC4D2C" w14:textId="77777777" w:rsidR="002B0F43" w:rsidRDefault="002B0F43" w:rsidP="00D84D90">
                      <w:pPr>
                        <w:ind w:left="2160"/>
                      </w:pPr>
                      <w:r>
                        <w:rPr>
                          <w:noProof/>
                          <w:lang w:val="en-US"/>
                        </w:rPr>
                        <w:drawing>
                          <wp:inline distT="0" distB="0" distL="0" distR="0" wp14:anchorId="3A16C18F" wp14:editId="61D679E8">
                            <wp:extent cx="2023671" cy="2478724"/>
                            <wp:effectExtent l="254000" t="203200" r="212090" b="188595"/>
                            <wp:docPr id="81" name="Picture 81" descr="hermes_fa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ermes_face.jpg"/>
                                    <pic:cNvPicPr/>
                                  </pic:nvPicPr>
                                  <pic:blipFill>
                                    <a:blip r:embed="rId24"/>
                                    <a:srcRect r="40636" b="47036"/>
                                    <a:stretch>
                                      <a:fillRect/>
                                    </a:stretch>
                                  </pic:blipFill>
                                  <pic:spPr>
                                    <a:xfrm rot="775515">
                                      <a:off x="0" y="0"/>
                                      <a:ext cx="2023671" cy="2478724"/>
                                    </a:xfrm>
                                    <a:prstGeom prst="rect">
                                      <a:avLst/>
                                    </a:prstGeom>
                                    <a:extLst>
                                      <a:ext uri="{FAA26D3D-D897-4be2-8F04-BA451C77F1D7}">
                                        <ma14:placeholderFlag xmlns:ma14="http://schemas.microsoft.com/office/mac/drawingml/2011/main"/>
                                      </a:ext>
                                    </a:extLst>
                                  </pic:spPr>
                                </pic:pic>
                              </a:graphicData>
                            </a:graphic>
                          </wp:inline>
                        </w:drawing>
                      </w:r>
                    </w:p>
                  </w:txbxContent>
                </v:textbox>
                <w10:wrap type="tight"/>
              </v:shape>
            </w:pict>
          </mc:Fallback>
        </mc:AlternateContent>
      </w:r>
      <w:r w:rsidR="00125585">
        <w:rPr>
          <w:noProof/>
          <w:lang w:val="en-US"/>
        </w:rPr>
        <mc:AlternateContent>
          <mc:Choice Requires="wps">
            <w:drawing>
              <wp:anchor distT="0" distB="0" distL="114300" distR="114300" simplePos="0" relativeHeight="251708416" behindDoc="0" locked="0" layoutInCell="1" allowOverlap="1" wp14:anchorId="0BE94140" wp14:editId="0D5D5E3C">
                <wp:simplePos x="0" y="0"/>
                <wp:positionH relativeFrom="column">
                  <wp:posOffset>2520950</wp:posOffset>
                </wp:positionH>
                <wp:positionV relativeFrom="paragraph">
                  <wp:posOffset>292735</wp:posOffset>
                </wp:positionV>
                <wp:extent cx="571500" cy="342900"/>
                <wp:effectExtent l="6350" t="635" r="6350" b="0"/>
                <wp:wrapTight wrapText="bothSides">
                  <wp:wrapPolygon edited="0">
                    <wp:start x="0" y="0"/>
                    <wp:lineTo x="21600" y="0"/>
                    <wp:lineTo x="21600" y="21600"/>
                    <wp:lineTo x="0" y="21600"/>
                    <wp:lineTo x="0" y="0"/>
                  </wp:wrapPolygon>
                </wp:wrapTight>
                <wp:docPr id="56"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4A086" w14:textId="77777777" w:rsidR="002B0F43" w:rsidRDefault="002B0F43" w:rsidP="00EF44A4">
                            <w:r>
                              <w:t>Ey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28" type="#_x0000_t202" style="position:absolute;margin-left:198.5pt;margin-top:23.05pt;width:45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XnIFbQCAADCBQAADgAAAGRycy9lMm9Eb2MueG1srFTbbtswDH0fsH8Q9O76UjmJjTpFm8swoLsA&#10;7T5AseRYmC15khKnG/bvo+QkdVsMGLb5wZBE6pCHPOLV9aFt0J5rI5QscHwRYcRlqZiQ2wJ/eVgH&#10;M4yMpZLRRkle4Edu8PX87Zurvst5omrVMK4RgEiT912Ba2u7PAxNWfOWmgvVcQnGSumWWtjqbcg0&#10;7QG9bcIkiiZhrzTrtCq5MXC6HIx47vGripf2U1UZblFTYMjN+r/2/437h/Mrmm817WpRHtOgf5FF&#10;S4WEoGeoJbUU7bR4BdWKUiujKntRqjZUVSVK7jkAmzh6wea+ph33XKA4pjuXyfw/2PLj/rNGghU4&#10;nWAkaQs9euAHi27VAcUkdQXqO5OD330HnvYABmi0J2u6O1V+NUiqRU3llt9orfqaUwYJxu5mOLo6&#10;4BgHsuk/KAaB6M4qD3SodOuqB/VAgA6Nejw3xyVTwmE6jdMILCWYLkmSwdpFoPnpcqeNfcdVi9yi&#10;wBp678Hp/s7YwfXk4mJJtRZNA+c0b+SzA8AcTiA0XHU2l4Rv548sylaz1YwEJJmsAhIxFtysFySY&#10;rONpurxcLhbL+KeLG5O8Foxx6cKcpBWTP2vdUeSDKM7iMqoRzMG5lIzebhaNRnsK0l7771iQkVv4&#10;PA1fL+DyglKckOg2yYL1ZDYNSEXSIJtGsyCKs9tsEpGMLNfPKd0Jyf+dEuoLnKVJOmjpt9wi/73m&#10;RvNWWBgejWgLPDs70dwpcCWZb62lohnWo1K49J9KAe0+Ndrr1Ul0EKs9bA7+bSQuutPyRrFHELBW&#10;IDDQIgw+WNRKf8eohyFSYPNtRzXHqHkv4RFkMSFu6ow3erzZjDdUlgBVYIvRsFzYYVLtOi22NUQa&#10;np1UN/BwKuFF/ZTV8bnBoPDcjkPNTaLx3ns9jd75LwAAAP//AwBQSwMEFAAGAAgAAAAhAFqYVqjd&#10;AAAACgEAAA8AAABkcnMvZG93bnJldi54bWxMj8tOwzAQRfdI/IM1SOyoHShNCHEqVMQHUJDYOvE0&#10;jrDHUew86NfjrmA5M0d3zq32q7NsxjH0niRkGwEMqfW6p07C58fbXQEsREVaWU8o4QcD7Ovrq0qV&#10;2i/0jvMxdiyFUCiVBBPjUHIeWoNOhY0fkNLt5EenYhrHjutRLSncWX4vxI471VP6YNSAB4Pt93Fy&#10;Etrz9Foc+mZezvlX3qzGPp7ISnl7s748A4u4xj8YLvpJHerk1PiJdGBWwsNTnrpECdtdBiwB2+Ky&#10;aBIpRAa8rvj/CvUvAAAA//8DAFBLAQItABQABgAIAAAAIQDkmcPA+wAAAOEBAAATAAAAAAAAAAAA&#10;AAAAAAAAAABbQ29udGVudF9UeXBlc10ueG1sUEsBAi0AFAAGAAgAAAAhACOyauHXAAAAlAEAAAsA&#10;AAAAAAAAAAAAAAAALAEAAF9yZWxzLy5yZWxzUEsBAi0AFAAGAAgAAAAhAEV5yBW0AgAAwgUAAA4A&#10;AAAAAAAAAAAAAAAALAIAAGRycy9lMm9Eb2MueG1sUEsBAi0AFAAGAAgAAAAhAFqYVqjdAAAACgEA&#10;AA8AAAAAAAAAAAAAAAAADAUAAGRycy9kb3ducmV2LnhtbFBLBQYAAAAABAAEAPMAAAAWBgAAAAA=&#10;" filled="f" stroked="f">
                <v:textbox inset=",7.2pt,,7.2pt">
                  <w:txbxContent>
                    <w:p w14:paraId="7774A086" w14:textId="77777777" w:rsidR="002B0F43" w:rsidRDefault="002B0F43" w:rsidP="00EF44A4">
                      <w:r>
                        <w:t>Eye</w:t>
                      </w:r>
                    </w:p>
                  </w:txbxContent>
                </v:textbox>
                <w10:wrap type="tight"/>
              </v:shape>
            </w:pict>
          </mc:Fallback>
        </mc:AlternateContent>
      </w:r>
      <w:r w:rsidR="00125585">
        <w:rPr>
          <w:noProof/>
          <w:lang w:val="en-US"/>
        </w:rPr>
        <mc:AlternateContent>
          <mc:Choice Requires="wps">
            <w:drawing>
              <wp:anchor distT="0" distB="0" distL="114300" distR="114300" simplePos="0" relativeHeight="251709440" behindDoc="0" locked="0" layoutInCell="1" allowOverlap="1" wp14:anchorId="0E78E2B5" wp14:editId="658D92C0">
                <wp:simplePos x="0" y="0"/>
                <wp:positionH relativeFrom="column">
                  <wp:posOffset>1939925</wp:posOffset>
                </wp:positionH>
                <wp:positionV relativeFrom="paragraph">
                  <wp:posOffset>290830</wp:posOffset>
                </wp:positionV>
                <wp:extent cx="571500" cy="342900"/>
                <wp:effectExtent l="0" t="0" r="3175" b="1270"/>
                <wp:wrapTight wrapText="bothSides">
                  <wp:wrapPolygon edited="0">
                    <wp:start x="0" y="0"/>
                    <wp:lineTo x="21600" y="0"/>
                    <wp:lineTo x="21600" y="21600"/>
                    <wp:lineTo x="0" y="21600"/>
                    <wp:lineTo x="0" y="0"/>
                  </wp:wrapPolygon>
                </wp:wrapTight>
                <wp:docPr id="55"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5D106" w14:textId="77777777" w:rsidR="002B0F43" w:rsidRDefault="002B0F43" w:rsidP="00EF44A4">
                            <w:r>
                              <w:t>Ey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29" type="#_x0000_t202" style="position:absolute;margin-left:152.75pt;margin-top:22.9pt;width:45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hzTVbQCAADCBQAADgAAAGRycy9lMm9Eb2MueG1srFRtb5swEP4+af/B8ncKpCYJqKRqkzBN6l6k&#10;dj/AwSZYA5vZTqCb9t93Nkmatpo0beMDsn3n5+65e3xX10PboD3XRiiZ4/giwojLUjEhtzn+8lAE&#10;c4yMpZLRRkme40du8PXi7Zurvsv4RNWqYVwjAJEm67sc19Z2WRiasuYtNReq4xKMldIttbDV25Bp&#10;2gN624STKJqGvdKs06rkxsDpajTihcevKl7aT1VluEVNjiE36//a/zfuHy6uaLbVtKtFeUiD/kUW&#10;LRUSgp6gVtRStNPiFVQrSq2MquxFqdpQVZUouecAbOLoBZv7mnbcc4HimO5UJvP/YMuP+88aCZbj&#10;JMFI0hZ69MAHi27VgGIydQXqO5OB330HnnYAAzTakzXdnSq/GiTVsqZyy2+0Vn3NKYMEY3czPLs6&#10;4hgHsuk/KAaB6M4qDzRUunXVg3ogQIdGPZ6a45Ip4TCZxUkElhJMl2SSwtpFoNnxcqeNfcdVi9wi&#10;xxp678Hp/s7Y0fXo4mJJVYimgXOaNfLZAWCOJxAarjqbS8K380capev5ek4CMpmuAxIxFtwUSxJM&#10;i3iWrC5Xy+Uq/unixiSrBWNcujBHacXkz1p3EPkoipO4jGoEc3AuJaO3m2Wj0Z6CtAv/HQpy5hY+&#10;T8PXC7i8oBRPSHQ7SYNiOp8FpCJJkM6ieRDF6W06jUhKVsVzSndC8n+nhPocp8kkGbX0W26R/15z&#10;o1krLAyPRrQ5np+caOYUuJbMt9ZS0Yzrs1K49J9KAe0+Ntrr1Ul0FKsdNoN/G5cuutPyRrFHELBW&#10;IDDQIgw+WNRKf8eohyGSY/NtRzXHqHkv4RGkMSFu6pxv9Plmc76hsgSoHFuMxuXSjpNq12mxrSHS&#10;+OykuoGHUwkv6qesDs8NBoXndhhqbhKd773X0+hd/AIAAP//AwBQSwMEFAAGAAgAAAAhAN/Rz67c&#10;AAAACQEAAA8AAABkcnMvZG93bnJldi54bWxMj8tOwzAQRfdI/IM1SOyoAyU0CZlUqIgPoCCxdeJp&#10;EmGPo9h50K/HXcFyZo7unFvuV2vETKPvHSPcbxIQxI3TPbcInx9vdxkIHxRrZRwTwg952FfXV6Uq&#10;tFv4neZjaEUMYV8ohC6EoZDSNx1Z5TduII63kxutCnEcW6lHtcRwa+RDkjxJq3qOHzo10KGj5vs4&#10;WYTmPL1mh76el/Pua1evnUlPbBBvb9aXZxCB1vAHw0U/qkMVnWo3sfbCIGyTNI0owmMaK0Rgm18W&#10;NUKeZyCrUv5vUP0CAAD//wMAUEsBAi0AFAAGAAgAAAAhAOSZw8D7AAAA4QEAABMAAAAAAAAAAAAA&#10;AAAAAAAAAFtDb250ZW50X1R5cGVzXS54bWxQSwECLQAUAAYACAAAACEAI7Jq4dcAAACUAQAACwAA&#10;AAAAAAAAAAAAAAAsAQAAX3JlbHMvLnJlbHNQSwECLQAUAAYACAAAACEAwhzTVbQCAADCBQAADgAA&#10;AAAAAAAAAAAAAAAsAgAAZHJzL2Uyb0RvYy54bWxQSwECLQAUAAYACAAAACEA39HPrtwAAAAJAQAA&#10;DwAAAAAAAAAAAAAAAAAMBQAAZHJzL2Rvd25yZXYueG1sUEsFBgAAAAAEAAQA8wAAABUGAAAAAA==&#10;" filled="f" stroked="f">
                <v:textbox inset=",7.2pt,,7.2pt">
                  <w:txbxContent>
                    <w:p w14:paraId="2155D106" w14:textId="77777777" w:rsidR="002B0F43" w:rsidRDefault="002B0F43" w:rsidP="00EF44A4">
                      <w:r>
                        <w:t>Eye</w:t>
                      </w:r>
                    </w:p>
                  </w:txbxContent>
                </v:textbox>
                <w10:wrap type="tight"/>
              </v:shape>
            </w:pict>
          </mc:Fallback>
        </mc:AlternateContent>
      </w:r>
      <w:r w:rsidR="00125585">
        <w:rPr>
          <w:noProof/>
          <w:lang w:val="en-US"/>
        </w:rPr>
        <mc:AlternateContent>
          <mc:Choice Requires="wps">
            <w:drawing>
              <wp:anchor distT="0" distB="0" distL="114300" distR="114300" simplePos="0" relativeHeight="251705344" behindDoc="0" locked="0" layoutInCell="1" allowOverlap="1" wp14:anchorId="5B4353D0" wp14:editId="30A0EEE3">
                <wp:simplePos x="0" y="0"/>
                <wp:positionH relativeFrom="column">
                  <wp:posOffset>1835150</wp:posOffset>
                </wp:positionH>
                <wp:positionV relativeFrom="paragraph">
                  <wp:posOffset>-166370</wp:posOffset>
                </wp:positionV>
                <wp:extent cx="1485900" cy="342900"/>
                <wp:effectExtent l="6350" t="0" r="6350" b="1270"/>
                <wp:wrapTight wrapText="bothSides">
                  <wp:wrapPolygon edited="0">
                    <wp:start x="0" y="0"/>
                    <wp:lineTo x="21600" y="0"/>
                    <wp:lineTo x="21600" y="21600"/>
                    <wp:lineTo x="0" y="21600"/>
                    <wp:lineTo x="0" y="0"/>
                  </wp:wrapPolygon>
                </wp:wrapTight>
                <wp:docPr id="54"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32332" w14:textId="77777777" w:rsidR="002B0F43" w:rsidRDefault="002B0F43" w:rsidP="00EF44A4">
                            <w:r>
                              <w:t>Width of Hea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0" type="#_x0000_t202" style="position:absolute;margin-left:144.5pt;margin-top:-13.05pt;width:117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FAserMCAADDBQAADgAAAGRycy9lMm9Eb2MueG1srFTbbtswDH0fsH8Q9O76UiWNjTpFm8TDgO4C&#10;tPsAxZJjYbbkSUrsbti/j5KTNGkxYNjmB0MSqUMe8ojXN0PboB3XRiiZ4/giwojLUjEhNzn+8lgE&#10;M4yMpZLRRkme4ydu8M387Zvrvst4omrVMK4RgEiT9V2Oa2u7LAxNWfOWmgvVcQnGSumWWtjqTcg0&#10;7QG9bcIkiqZhrzTrtCq5MXC6HI147vGripf2U1UZblGTY8jN+r/2/7X7h/Nrmm007WpR7tOgf5FF&#10;S4WEoEeoJbUUbbV4BdWKUiujKntRqjZUVSVK7jkAmzh6weahph33XKA4pjuWyfw/2PLj7rNGguV4&#10;QjCStIUePfLBojs1oJgkrkB9ZzLwe+jA0w5ggEZ7sqa7V+VXg6Ra1FRu+K3Wqq85ZZBg7G6GJ1dH&#10;HONA1v0HxSAQ3VrlgYZKt656UA8E6NCop2NzXDKlC0lmkzQCUwm2S5K4tQtBs8PtThv7jqsWuUWO&#10;NTTfo9PdvbGj68HFBZOqEE0D5zRr5NkBYI4nEBuuOpvLwvfzRxqlq9lqRgKSTFcBiRgLbosFCaZF&#10;fDVZXi4Xi2X808WNSVYLxrh0YQ7aismf9W6v8lEVR3UZ1Qjm4FxKRm/Wi0ajHQVtF/7bF+TELTxP&#10;w9cLuLygFCckukvSoJjOrgJSkUmQXkWzIIrTu3QakZQsi3NK90Lyf6eE+hynk2Qyium33CL/veZG&#10;s1ZYmB6NaHM8OzrRzElwJZlvraWiGdcnpXDpP5cC2n1otBes0+ioVjusB/84iIvuxLxW7AkUrBUI&#10;DLQIkw8WtdLfMephiuTYfNtSzTFq3kt4BWlMiBs7pxt9ulmfbqgsASrHFqNxubDjqNp2WmxqiDS+&#10;O6lu4eVUwov6Oav9e4NJ4bntp5obRad77/U8e+e/AAAA//8DAFBLAwQUAAYACAAAACEA3pQlw94A&#10;AAAKAQAADwAAAGRycy9kb3ducmV2LnhtbEyPzU7DMBCE70i8g7WVuLVOg9qkIU6FingASiWuTuzG&#10;Ue11FDs/9OlZTnDcmdHsN+VxcZZNegidRwHbTQJMY+NVh62Ay+f7OgcWokQlrUct4FsHOFaPD6Us&#10;lJ/xQ0/n2DIqwVBIASbGvuA8NEY7GTa+10je1Q9ORjqHlqtBzlTuLE+TZM+d7JA+GNnrk9HN7Tw6&#10;Ac19fMtPXT3N9+wrqxdjd1e0QjytltcXYFEv8S8Mv/iEDhUx1X5EFZgVkOYH2hIFrNP9Fhgldukz&#10;KTVZ2QF4VfL/E6ofAAAA//8DAFBLAQItABQABgAIAAAAIQDkmcPA+wAAAOEBAAATAAAAAAAAAAAA&#10;AAAAAAAAAABbQ29udGVudF9UeXBlc10ueG1sUEsBAi0AFAAGAAgAAAAhACOyauHXAAAAlAEAAAsA&#10;AAAAAAAAAAAAAAAALAEAAF9yZWxzLy5yZWxzUEsBAi0AFAAGAAgAAAAhAJRQLHqzAgAAwwUAAA4A&#10;AAAAAAAAAAAAAAAALAIAAGRycy9lMm9Eb2MueG1sUEsBAi0AFAAGAAgAAAAhAN6UJcPeAAAACgEA&#10;AA8AAAAAAAAAAAAAAAAACwUAAGRycy9kb3ducmV2LnhtbFBLBQYAAAAABAAEAPMAAAAWBgAAAAA=&#10;" filled="f" stroked="f">
                <v:textbox inset=",7.2pt,,7.2pt">
                  <w:txbxContent>
                    <w:p w14:paraId="11D32332" w14:textId="77777777" w:rsidR="002B0F43" w:rsidRDefault="002B0F43" w:rsidP="00EF44A4">
                      <w:r>
                        <w:t>Width of Head</w:t>
                      </w:r>
                    </w:p>
                  </w:txbxContent>
                </v:textbox>
                <w10:wrap type="tight"/>
              </v:shape>
            </w:pict>
          </mc:Fallback>
        </mc:AlternateContent>
      </w:r>
      <w:r w:rsidR="00125585">
        <w:rPr>
          <w:noProof/>
          <w:lang w:val="en-US"/>
        </w:rPr>
        <mc:AlternateContent>
          <mc:Choice Requires="wps">
            <w:drawing>
              <wp:anchor distT="0" distB="0" distL="114300" distR="114300" simplePos="0" relativeHeight="251700224" behindDoc="0" locked="0" layoutInCell="1" allowOverlap="1" wp14:anchorId="50B566A5" wp14:editId="76D7FB10">
                <wp:simplePos x="0" y="0"/>
                <wp:positionH relativeFrom="column">
                  <wp:posOffset>2749550</wp:posOffset>
                </wp:positionH>
                <wp:positionV relativeFrom="paragraph">
                  <wp:posOffset>9766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50"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5pt,76.9pt" to="216.5pt,229.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mQmWW0CAADiBAAADgAAAGRycy9lMm9Eb2MueG1srFRNj9owEL1X6n+wfGeTQGAh2rDa5aOXbYu6&#10;W/VsbIdYdWzLNgRU7X/v2IGI7V6qqhwif8w8v/dmhrv7YyPRgVsntCpxdpNixBXVTKhdib+/rAdT&#10;jJwnihGpFS/xiTt8P//44a41BR/qWkvGLQIQ5YrWlLj23hRJ4mjNG+JutOEKLittG+Jha3cJs6QF&#10;9EYmwzSdJK22zFhNuXNwuuwu8TziVxWn/mtVOe6RLDFw8/Fr43cbvsn8jhQ7S0wt6JkG+QcWDREK&#10;Hu2hlsQTtLfiHVQjqNVOV/6G6ibRVSUojxpATZb+oea5JoZHLWCOM71N7v/B0i+HjUWClXgM9ijS&#10;QI2ehOIoG42DOa1xBcQs1MYGefSons2Tpj8dUnpRE7XjkeTLyUBiFjKSNylh4ww8sW0/awYxZO91&#10;dOpY2SZAggfoGAty6gvCjx7R7pDCaTbLR1kai5WQ4pJorPOfuG5QWJRYAusITA5PzgcipLiEhHeU&#10;XgspY72lQm2JR9ntOCY4LQULlyHM2d12IS06EOiY/OF29fgYVcHNdZjVe8UiWM0JW53XngjZreFx&#10;qQIej00IjKLWvef2uWYt2sq9/UbA9sloDMoQE0HDcDLL4wY6dJyn4YcRkTsYLeotRlb7H8LX0fJg&#10;1jvCMaU7J9LUpJMRnuhq0+uL9ugLnbh7wxQqcOYcahE7+dcsna2mq2k+yIeT1SBPGRs8rBf5YLIG&#10;J5ej5WKxzF4DpywvasEYV8HUy1Rl+d917Xm+u3no56qvXvIWvWN+BHfB8Qvp2IKh67r+3Wp22thL&#10;a8IgxeDz0IdJvd7D+vqvaf4bAAD//wMAUEsDBBQABgAIAAAAIQAkPoCK4AAAAAsBAAAPAAAAZHJz&#10;L2Rvd25yZXYueG1sTI8xT8MwEIV3JP6DdUhs1CmhbRriVAUEnRhoOzC68ZFE2OcodpuUX88hBtju&#10;7j29e1+xGp0VJ+xD60nBdJKAQKq8aalWsN8932QgQtRktPWECs4YYFVeXhQ6N36gNzxtYy04hEKu&#10;FTQxdrmUoWrQ6TDxHRJrH753OvLa19L0euBwZ+Vtksyl0y3xh0Z3+Nhg9bk9OgUPi9dxMx32yfpL&#10;PvXv52VlX+aZUtdX4/oeRMQx/pnhpz5Xh5I7HfyRTBBWwV2aMktkYZYyAzt+LwceZssMZFnI/wzl&#10;NwAAAP//AwBQSwECLQAUAAYACAAAACEA5JnDwPsAAADhAQAAEwAAAAAAAAAAAAAAAAAAAAAAW0Nv&#10;bnRlbnRfVHlwZXNdLnhtbFBLAQItABQABgAIAAAAIQAjsmrh1wAAAJQBAAALAAAAAAAAAAAAAAAA&#10;ACwBAABfcmVscy8ucmVsc1BLAQItABQABgAIAAAAIQDmZCZZbQIAAOIEAAAOAAAAAAAAAAAAAAAA&#10;ACwCAABkcnMvZTJvRG9jLnhtbFBLAQItABQABgAIAAAAIQAkPoCK4AAAAAsBAAAPAAAAAAAAAAAA&#10;AAAAAMUEAABkcnMvZG93bnJldi54bWxQSwUGAAAAAAQABADzAAAA0gU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9200" behindDoc="0" locked="0" layoutInCell="1" allowOverlap="1" wp14:anchorId="5A2F98B6" wp14:editId="5ED14E2A">
                <wp:simplePos x="0" y="0"/>
                <wp:positionH relativeFrom="column">
                  <wp:posOffset>2178050</wp:posOffset>
                </wp:positionH>
                <wp:positionV relativeFrom="paragraph">
                  <wp:posOffset>9766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4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5pt,76.9pt" to="171.5pt,229.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Lhdv20CAADiBAAADgAAAGRycy9lMm9Eb2MueG1srFRNj9owEL1X6n+wfIckEGCJCKtdPnqh7aq7&#10;Vc/GdohVx7ZsQ0DV/veOHUBL91JV5RD5Y+b5vTczzO6PjUQHbp3QqsRZP8WIK6qZULsSf39Z9+4w&#10;cp4oRqRWvMQn7vD9/OOHWWsKPtC1loxbBCDKFa0pce29KZLE0Zo3xPW14QouK20b4mFrdwmzpAX0&#10;RiaDNB0nrbbMWE25c3C67C7xPOJXFaf+a1U57pEsMXDz8Wvjdxu+yXxGip0lphb0TIP8A4uGCAWP&#10;XqGWxBO0t+IdVCOo1U5Xvk91k+iqEpRHDaAmS/9Q81wTw6MWMMeZq03u/8HSL4cniwQrcT7BSJEG&#10;arQRiqNsmAdzWuMKiFmoJxvk0aN6NhtNfzqk9KImascjyZeTgcQsZCQ3KWHjDDyxbT9rBjFk73V0&#10;6ljZJkCCB+gYC3K6FoQfPaLdIYXTbJoPszQWKyHFJdFY5z9x3aCwKLEE1hGYHDbOByKkuISEd5Re&#10;CyljvaVCbYmH2WQUE5yWgoXLEObsbruQFh0IdEz+MFk9PkZVcPM2zOq9YhGs5oStzmtPhOzW8LhU&#10;AY/HJgRGUevec/tcsxZt5d5+I2D7eDgCZYiJoGEwnuZxAx06ytPww4jIHYwW9RYjq/0P4etoeTDr&#10;HeGY0p0TaWrSyQhPdLW56ov26AuduLthChU4cw61iJ38a5pOV3eru7yXD8arXp4y1ntYL/LeeA1O&#10;LofLxWKZvQZOWV7UgjGugqmXqcryv+va83x383Cdq2v1klv0jvkR3AXHL6RjC4au6/p3q9npyV5a&#10;EwYpBp+HPkzq2z2s3/41zX8DAAD//wMAUEsDBBQABgAIAAAAIQDESmq94AAAAAsBAAAPAAAAZHJz&#10;L2Rvd25yZXYueG1sTI/BTsMwEETvSPyDtUjcqFPSljTEqQoIOHGg9MDRjZckIl5Httuk/XoW9QDH&#10;nRnNzitWo+3EAX1oHSmYThIQSJUzLdUKth/PNxmIEDUZ3TlCBUcMsCovLwqdGzfQOx42sRZcQiHX&#10;CpoY+1zKUDVodZi4Hom9L+etjnz6WhqvBy63nbxNkoW0uiX+0OgeHxusvjd7q+Dh7m18nQ7bZH2S&#10;T/7zuKy6l0Wm1PXVuL4HEXGMf2H4nc/ToeRNO7cnE0SnIJ2lzBLZmKfMwImzslMwmy8zkGUh/zOU&#10;PwAAAP//AwBQSwECLQAUAAYACAAAACEA5JnDwPsAAADhAQAAEwAAAAAAAAAAAAAAAAAAAAAAW0Nv&#10;bnRlbnRfVHlwZXNdLnhtbFBLAQItABQABgAIAAAAIQAjsmrh1wAAAJQBAAALAAAAAAAAAAAAAAAA&#10;ACwBAABfcmVscy8ucmVsc1BLAQItABQABgAIAAAAIQB4uF2/bQIAAOIEAAAOAAAAAAAAAAAAAAAA&#10;ACwCAABkcnMvZTJvRG9jLnhtbFBLAQItABQABgAIAAAAIQDESmq94AAAAAsBAAAPAAAAAAAAAAAA&#10;AAAAAMUEAABkcnMvZG93bnJldi54bWxQSwUGAAAAAAQABADzAAAA0gUAAAAA&#10;" strokecolor="#4a7ebb" strokeweight=".2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95104" behindDoc="0" locked="0" layoutInCell="1" allowOverlap="1" wp14:anchorId="4C9B2E22" wp14:editId="2D83AFB1">
                <wp:simplePos x="0" y="0"/>
                <wp:positionH relativeFrom="column">
                  <wp:posOffset>2063750</wp:posOffset>
                </wp:positionH>
                <wp:positionV relativeFrom="paragraph">
                  <wp:posOffset>633730</wp:posOffset>
                </wp:positionV>
                <wp:extent cx="0" cy="1943100"/>
                <wp:effectExtent l="95250" t="87630" r="95250" b="128270"/>
                <wp:wrapTight wrapText="bothSides">
                  <wp:wrapPolygon edited="0">
                    <wp:start x="-2147483648" y="0"/>
                    <wp:lineTo x="-2147483648" y="318"/>
                    <wp:lineTo x="-2147483648" y="22235"/>
                    <wp:lineTo x="-2147483648" y="22235"/>
                    <wp:lineTo x="-2147483648" y="847"/>
                    <wp:lineTo x="-2147483648" y="212"/>
                    <wp:lineTo x="-2147483648" y="0"/>
                    <wp:lineTo x="-2147483648" y="0"/>
                  </wp:wrapPolygon>
                </wp:wrapTight>
                <wp:docPr id="4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3175">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5pt,49.9pt" to="162.5pt,20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Qg3tm4CAADiBAAADgAAAGRycy9lMm9Eb2MueG1srFRdb9sgFH2ftP+AeE9tJ06aWHWqNh976bZo&#10;7bRnAjhGw4CAxImm/vddcGKl68s0zQ+Ij8vhnHPv9d39sZHowK0TWpU4u0kx4opqJtSuxN9f1oMp&#10;Rs4TxYjUipf4xB2+n3/8cNeagg91rSXjFgGIckVrSlx7b4okcbTmDXE32nAFh5W2DfGwtLuEWdIC&#10;eiOTYZpOklZbZqym3DnYXXaHeB7xq4pT/7WqHPdIlhi4+TjaOG7DmMzvSLGzxNSCnmmQf2DREKHg&#10;0R5qSTxBeyveQTWCWu105W+obhJdVYLyqAHUZOkfap5rYnjUAuY409vk/h8s/XLYWCRYifMxRoo0&#10;kKMnoTjKRtGc1rgCYhZqY4M8elTP5knTnw4pvaiJ2vFI8uVk4GIW7EzeXAkLZ+CJbftZM4ghe6+j&#10;U8fKNgESPEDHmJBTnxB+9Ih2mxR2s1k+ytLIJyHF5aKxzn/iukFhUmIJrCMwOTw5H4iQ4hIS3lF6&#10;LaSM+ZYKtSUeZbfjeMFpKVg4DGHO7rYLadGBQMXkD7erx8eoCk6uw6zeKxbBak7Y6jz3RMhuDo9L&#10;FfB4LEJgFLXuPbfPNWvRVu7tNwK2T0ZjUIaYCBqGk1keF1Ch4zwNH0ZE7qC1qLcYWe1/CF9Hy4NZ&#10;7wjHK90+kaYmnYzwRJebXl+0R1/oxNUbppCBM+eQi1jJv2bpbDVdTfNBPpysBnnK2OBhvcgHkzU4&#10;uRwtF4tl9ho4ZXlRC8a4CqZeuirL/65qz/3d9UPfV332krfoHfMjuAuOX0jHEgxVF34DrthqdtrY&#10;S2lCI8Xgc9OHTr1ew/z61zT/DQAA//8DAFBLAwQUAAYACAAAACEAz+bKWt8AAAAKAQAADwAAAGRy&#10;cy9kb3ducmV2LnhtbEyPPU/DMBCGdyT+g3VIbNRuoW0S4lQFBJ0YaDswuvGRRPgjst0m5ddziAHG&#10;u3v13vOUq9EadsIQO+8kTCcCGLra6841Eva755sMWEzKaWW8QwlnjLCqLi9KVWg/uDc8bVPDqMTF&#10;QkloU+oLzmPdolVx4nt0dPvwwapEY2i4Dmqgcmv4TIgFt6pz9KFVPT62WH9uj1bCw/J13EyHvVh/&#10;8afwfs5r87LIpLy+Gtf3wBKO6S8MP/iEDhUxHfzR6ciMhNvZnFyShDwnBQr8Lg4S7sQ8A16V/L9C&#10;9Q0AAP//AwBQSwECLQAUAAYACAAAACEA5JnDwPsAAADhAQAAEwAAAAAAAAAAAAAAAAAAAAAAW0Nv&#10;bnRlbnRfVHlwZXNdLnhtbFBLAQItABQABgAIAAAAIQAjsmrh1wAAAJQBAAALAAAAAAAAAAAAAAAA&#10;ACwBAABfcmVscy8ucmVsc1BLAQItABQABgAIAAAAIQDxCDe2bgIAAOIEAAAOAAAAAAAAAAAAAAAA&#10;ACwCAABkcnMvZTJvRG9jLnhtbFBLAQItABQABgAIAAAAIQDP5spa3wAAAAoBAAAPAAAAAAAAAAAA&#10;AAAAAMYEAABkcnMvZG93bnJldi54bWxQSwUGAAAAAAQABADzAAAA0gUAAAAA&#10;" strokecolor="#4a7ebb" strokeweight=".25pt">
                <v:fill o:detectmouseclick="t"/>
                <v:shadow on="t" opacity="22938f" offset="0"/>
                <w10:wrap type="tight"/>
              </v:line>
            </w:pict>
          </mc:Fallback>
        </mc:AlternateContent>
      </w:r>
      <w:r w:rsidR="000D60C8">
        <w:rPr>
          <w:noProof/>
          <w:lang w:val="en-US"/>
        </w:rPr>
        <w:drawing>
          <wp:anchor distT="0" distB="0" distL="114300" distR="114300" simplePos="0" relativeHeight="251765760" behindDoc="0" locked="0" layoutInCell="1" allowOverlap="1" wp14:anchorId="5B350657" wp14:editId="000D5B13">
            <wp:simplePos x="0" y="0"/>
            <wp:positionH relativeFrom="column">
              <wp:posOffset>339725</wp:posOffset>
            </wp:positionH>
            <wp:positionV relativeFrom="paragraph">
              <wp:posOffset>-1531620</wp:posOffset>
            </wp:positionV>
            <wp:extent cx="4457700" cy="153416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5770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00125585">
        <w:rPr>
          <w:noProof/>
          <w:lang w:val="en-US"/>
        </w:rPr>
        <mc:AlternateContent>
          <mc:Choice Requires="wps">
            <w:drawing>
              <wp:anchor distT="0" distB="0" distL="114300" distR="114300" simplePos="0" relativeHeight="251712512" behindDoc="0" locked="0" layoutInCell="1" allowOverlap="1" wp14:anchorId="7BF68B92" wp14:editId="42344B60">
                <wp:simplePos x="0" y="0"/>
                <wp:positionH relativeFrom="column">
                  <wp:posOffset>-3175</wp:posOffset>
                </wp:positionH>
                <wp:positionV relativeFrom="paragraph">
                  <wp:posOffset>5662930</wp:posOffset>
                </wp:positionV>
                <wp:extent cx="5829300" cy="3314700"/>
                <wp:effectExtent l="0" t="0" r="3175" b="1270"/>
                <wp:wrapTight wrapText="bothSides">
                  <wp:wrapPolygon edited="0">
                    <wp:start x="0" y="0"/>
                    <wp:lineTo x="21600" y="0"/>
                    <wp:lineTo x="21600" y="21600"/>
                    <wp:lineTo x="0" y="21600"/>
                    <wp:lineTo x="0" y="0"/>
                  </wp:wrapPolygon>
                </wp:wrapTight>
                <wp:docPr id="44"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337D3" w14:textId="77777777" w:rsidR="002B0F43" w:rsidRDefault="002B0F43">
                            <w:r>
                              <w:t>Now find these ratios to three decimal places:</w:t>
                            </w:r>
                          </w:p>
                          <w:p w14:paraId="18819835" w14:textId="77777777" w:rsidR="002B0F43" w:rsidRDefault="002B0F43"/>
                          <w:p w14:paraId="3EB8FB13" w14:textId="77777777" w:rsidR="002B0F43" w:rsidRDefault="002B0F43">
                            <w:r w:rsidRPr="00976C4B">
                              <w:rPr>
                                <w:position w:val="-56"/>
                              </w:rPr>
                              <w:object w:dxaOrig="420" w:dyaOrig="1260" w14:anchorId="732D5A71">
                                <v:shape id="_x0000_i1032" type="#_x0000_t75" style="width:20.8pt;height:64pt" o:ole="">
                                  <v:imagedata r:id="rId26" o:title=""/>
                                </v:shape>
                                <o:OLEObject Type="Embed" ProgID="Equation.3" ShapeID="_x0000_i1032" DrawAspect="Content" ObjectID="_1335729768" r:id="rId27"/>
                              </w:object>
                            </w:r>
                          </w:p>
                          <w:p w14:paraId="5984EF3A" w14:textId="77777777" w:rsidR="002B0F43" w:rsidRDefault="002B0F43">
                            <w:r w:rsidRPr="00976C4B">
                              <w:rPr>
                                <w:position w:val="-56"/>
                              </w:rPr>
                              <w:object w:dxaOrig="400" w:dyaOrig="1260" w14:anchorId="2DF3987D">
                                <v:shape id="_x0000_i1034" type="#_x0000_t75" style="width:20.25pt;height:64pt" o:ole="">
                                  <v:imagedata r:id="rId28" o:title=""/>
                                </v:shape>
                                <o:OLEObject Type="Embed" ProgID="Equation.3" ShapeID="_x0000_i1034" DrawAspect="Content" ObjectID="_1335729769" r:id="rId29"/>
                              </w:object>
                            </w:r>
                          </w:p>
                          <w:p w14:paraId="5BDA706A" w14:textId="77777777" w:rsidR="002B0F43" w:rsidRDefault="002B0F43">
                            <w:r w:rsidRPr="00976C4B">
                              <w:rPr>
                                <w:position w:val="-54"/>
                              </w:rPr>
                              <w:object w:dxaOrig="440" w:dyaOrig="1220" w14:anchorId="752DBB90">
                                <v:shape id="_x0000_i1036" type="#_x0000_t75" style="width:21.85pt;height:61.35pt" o:ole="">
                                  <v:imagedata r:id="rId30" o:title=""/>
                                </v:shape>
                                <o:OLEObject Type="Embed" ProgID="Equation.3" ShapeID="_x0000_i1036" DrawAspect="Content" ObjectID="_1335729770" r:id="rId31"/>
                              </w:object>
                            </w:r>
                          </w:p>
                          <w:p w14:paraId="6617855F" w14:textId="77777777" w:rsidR="002B0F43" w:rsidRDefault="002B0F43">
                            <w:r w:rsidRPr="00976C4B">
                              <w:rPr>
                                <w:position w:val="-20"/>
                              </w:rPr>
                              <w:object w:dxaOrig="400" w:dyaOrig="560" w14:anchorId="76818071">
                                <v:shape id="_x0000_i1038" type="#_x0000_t75" style="width:20.25pt;height:27.75pt" o:ole="">
                                  <v:imagedata r:id="rId32" o:title=""/>
                                </v:shape>
                                <o:OLEObject Type="Embed" ProgID="Equation.3" ShapeID="_x0000_i1038" DrawAspect="Content" ObjectID="_1335729771" r:id="rId33"/>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031" type="#_x0000_t202" style="position:absolute;margin-left:-.2pt;margin-top:445.9pt;width:459pt;height:26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Bt5LUCAADEBQAADgAAAGRycy9lMm9Eb2MueG1srFTbbtswDH0fsH8Q9O76EuVio07RJvEwoLsA&#10;7T5AseRYmC15khKnG/bvo+QkTVoMGLb5wRAl6pCHPOL1zb5t0I5rI5TMcXwVYcRlqZiQmxx/eSyC&#10;GUbGUslooyTP8RM3+Gb+9s1132U8UbVqGNcIQKTJ+i7HtbVdFoamrHlLzZXquITDSumWWjD1JmSa&#10;9oDeNmESRZOwV5p1WpXcGNhdDod47vGripf2U1UZblGTY8jN+r/2/7X7h/Nrmm007WpRHtKgf5FF&#10;S4WEoCeoJbUUbbV4BdWKUiujKntVqjZUVSVK7jkAmzh6weahph33XKA4pjuVyfw/2PLj7rNGguWY&#10;EIwkbaFHj3xv0Z3ao5ikrkB9ZzLwe+jA0+7hABrtyZruXpVfDZJqUVO54bdaq77mlEGCsbsZnl0d&#10;cIwDWfcfFINAdGuVB9pXunXVg3ogQIdGPZ2a45IpYXM8S9JRBEclnI1GMZmC4WLQ7Hi908a+46pF&#10;bpFjDd338HR3b+zgenRx0aQqRNPAPs0aebEBmMMOBIer7syl4Rv6I43S1Ww1IwFJJquARIwFt8WC&#10;BJMino6Xo+VisYx/urgxyWrBGJcuzFFcMfmz5h1kPsjiJC+jGsEcnEvJ6M160Wi0oyDuwn+Hgpy5&#10;hZdp+HoBlxeU4oREd0kaFJPZNCAVGQfpNJoFUZzepZOIpGRZXFK6F5L/OyXU5zgdJ+NBTb/lFvnv&#10;NTeatcLC+GhEm+PZyYlmToMryXxrLRXNsD4rhUv/uRTQ7mOjvWKdSAe52v1671/H2EV3al4r9gQS&#10;1goEBmKE0QeLWunvGPUwRnJsvm2p5hg17yU8gzQmxM2dc0OfG+tzg8oSoHJsMRqWCzvMqm2nxaaG&#10;SMPDk+oWnk4lvKifszo8OBgVntthrLlZdG57r+fhO/8FAAD//wMAUEsDBBQABgAIAAAAIQC5l+Zl&#10;3gAAAAoBAAAPAAAAZHJzL2Rvd25yZXYueG1sTI/LTsMwEEX3SPyDNUjsWidQmjSNU6EiPoAWia0T&#10;u3FUexzFzoN+PcMKlqN7dOfc8rA4yyY9hM6jgHSdANPYeNVhK+Dz/L7KgYUoUUnrUQv41gEO1f1d&#10;KQvlZ/zQ0ym2jEowFFKAibEvOA+N0U6Gte81Unbxg5ORzqHlapAzlTvLn5Jky53skD4Y2euj0c31&#10;NDoBzW18y49dPc237CurF2NfLmiFeHxYXvfAol7iHwy/+qQOFTnVfkQVmBWw2hAoIN+ltIDyXZpt&#10;gdUEbtLnHHhV8v8Tqh8AAAD//wMAUEsBAi0AFAAGAAgAAAAhAOSZw8D7AAAA4QEAABMAAAAAAAAA&#10;AAAAAAAAAAAAAFtDb250ZW50X1R5cGVzXS54bWxQSwECLQAUAAYACAAAACEAI7Jq4dcAAACUAQAA&#10;CwAAAAAAAAAAAAAAAAAsAQAAX3JlbHMvLnJlbHNQSwECLQAUAAYACAAAACEAFqBt5LUCAADEBQAA&#10;DgAAAAAAAAAAAAAAAAAsAgAAZHJzL2Uyb0RvYy54bWxQSwECLQAUAAYACAAAACEAuZfmZd4AAAAK&#10;AQAADwAAAAAAAAAAAAAAAAANBQAAZHJzL2Rvd25yZXYueG1sUEsFBgAAAAAEAAQA8wAAABgGAAAA&#10;AA==&#10;" filled="f" stroked="f">
                <v:textbox inset=",7.2pt,,7.2pt">
                  <w:txbxContent>
                    <w:p w14:paraId="6A0337D3" w14:textId="77777777" w:rsidR="002B0F43" w:rsidRDefault="002B0F43">
                      <w:r>
                        <w:t>Now find these ratios to three decimal places:</w:t>
                      </w:r>
                    </w:p>
                    <w:p w14:paraId="18819835" w14:textId="77777777" w:rsidR="002B0F43" w:rsidRDefault="002B0F43"/>
                    <w:p w14:paraId="3EB8FB13" w14:textId="77777777" w:rsidR="002B0F43" w:rsidRDefault="002B0F43">
                      <w:r w:rsidRPr="00976C4B">
                        <w:rPr>
                          <w:position w:val="-56"/>
                        </w:rPr>
                        <w:object w:dxaOrig="420" w:dyaOrig="1260" w14:anchorId="732D5A71">
                          <v:shape id="_x0000_i1032" type="#_x0000_t75" style="width:20.8pt;height:64pt" o:ole="">
                            <v:imagedata r:id="rId34" o:title=""/>
                          </v:shape>
                          <o:OLEObject Type="Embed" ProgID="Equation.3" ShapeID="_x0000_i1032" DrawAspect="Content" ObjectID="_1335729768" r:id="rId35"/>
                        </w:object>
                      </w:r>
                    </w:p>
                    <w:p w14:paraId="5984EF3A" w14:textId="77777777" w:rsidR="002B0F43" w:rsidRDefault="002B0F43">
                      <w:r w:rsidRPr="00976C4B">
                        <w:rPr>
                          <w:position w:val="-56"/>
                        </w:rPr>
                        <w:object w:dxaOrig="400" w:dyaOrig="1260" w14:anchorId="2DF3987D">
                          <v:shape id="_x0000_i1034" type="#_x0000_t75" style="width:20.25pt;height:64pt" o:ole="">
                            <v:imagedata r:id="rId36" o:title=""/>
                          </v:shape>
                          <o:OLEObject Type="Embed" ProgID="Equation.3" ShapeID="_x0000_i1034" DrawAspect="Content" ObjectID="_1335729769" r:id="rId37"/>
                        </w:object>
                      </w:r>
                    </w:p>
                    <w:p w14:paraId="5BDA706A" w14:textId="77777777" w:rsidR="002B0F43" w:rsidRDefault="002B0F43">
                      <w:r w:rsidRPr="00976C4B">
                        <w:rPr>
                          <w:position w:val="-54"/>
                        </w:rPr>
                        <w:object w:dxaOrig="440" w:dyaOrig="1220" w14:anchorId="752DBB90">
                          <v:shape id="_x0000_i1036" type="#_x0000_t75" style="width:21.85pt;height:61.35pt" o:ole="">
                            <v:imagedata r:id="rId38" o:title=""/>
                          </v:shape>
                          <o:OLEObject Type="Embed" ProgID="Equation.3" ShapeID="_x0000_i1036" DrawAspect="Content" ObjectID="_1335729770" r:id="rId39"/>
                        </w:object>
                      </w:r>
                    </w:p>
                    <w:p w14:paraId="6617855F" w14:textId="77777777" w:rsidR="002B0F43" w:rsidRDefault="002B0F43">
                      <w:r w:rsidRPr="00976C4B">
                        <w:rPr>
                          <w:position w:val="-20"/>
                        </w:rPr>
                        <w:object w:dxaOrig="400" w:dyaOrig="560" w14:anchorId="76818071">
                          <v:shape id="_x0000_i1038" type="#_x0000_t75" style="width:20.25pt;height:27.75pt" o:ole="">
                            <v:imagedata r:id="rId40" o:title=""/>
                          </v:shape>
                          <o:OLEObject Type="Embed" ProgID="Equation.3" ShapeID="_x0000_i1038" DrawAspect="Content" ObjectID="_1335729771" r:id="rId41"/>
                        </w:object>
                      </w:r>
                    </w:p>
                  </w:txbxContent>
                </v:textbox>
                <w10:wrap type="tight"/>
              </v:shape>
            </w:pict>
          </mc:Fallback>
        </mc:AlternateContent>
      </w:r>
      <w:r w:rsidR="00125585">
        <w:rPr>
          <w:noProof/>
          <w:lang w:val="en-US"/>
        </w:rPr>
        <mc:AlternateContent>
          <mc:Choice Requires="wps">
            <w:drawing>
              <wp:anchor distT="0" distB="0" distL="114300" distR="114300" simplePos="0" relativeHeight="251711488" behindDoc="0" locked="0" layoutInCell="1" allowOverlap="1" wp14:anchorId="3C556423" wp14:editId="588F4BB6">
                <wp:simplePos x="0" y="0"/>
                <wp:positionH relativeFrom="column">
                  <wp:posOffset>2397125</wp:posOffset>
                </wp:positionH>
                <wp:positionV relativeFrom="paragraph">
                  <wp:posOffset>1029970</wp:posOffset>
                </wp:positionV>
                <wp:extent cx="685800" cy="342900"/>
                <wp:effectExtent l="0" t="1270" r="3175" b="0"/>
                <wp:wrapTight wrapText="bothSides">
                  <wp:wrapPolygon edited="0">
                    <wp:start x="0" y="0"/>
                    <wp:lineTo x="21600" y="0"/>
                    <wp:lineTo x="21600" y="21600"/>
                    <wp:lineTo x="0" y="21600"/>
                    <wp:lineTo x="0" y="0"/>
                  </wp:wrapPolygon>
                </wp:wrapTight>
                <wp:docPr id="43"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B7B3C" w14:textId="77777777" w:rsidR="002B0F43" w:rsidRDefault="002B0F43" w:rsidP="00D51813">
                            <w:r>
                              <w:t>Nos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32" type="#_x0000_t202" style="position:absolute;margin-left:188.75pt;margin-top:81.1pt;width:54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drtwLQCAADCBQAADgAAAGRycy9lMm9Eb2MueG1srFTdbtsgFL6ftHdA3Lu2U+LaVp2qTeJpUvcj&#10;tXsAYnCMZoMHJE437d13wEmatJo0beMCHTiH7/x9nOubXdeiLddGKFng+CLCiMtKMSHXBf7yWAYp&#10;RsZSyWirJC/wEzf4Zvb2zfXQ53yiGtUyrhGASJMPfYEba/s8DE3V8I6aC9VzCcpa6Y5aOOp1yDQd&#10;AL1rw0kUJeGgNOu1qrgxcLsYlXjm8euaV/ZTXRtuUVtgiM36Xft95fZwdk3ztaZ9I6p9GPQvouio&#10;kOD0CLWglqKNFq+gOlFpZVRtLyrVhaquRcV9DpBNHL3I5qGhPfe5QHFMfyyT+X+w1cftZ40EKzC5&#10;xEjSDnr0yHcW3akdiknqCjT0Jge7hx4s7Q4U0GifrOnvVfXVIKnmDZVrfqu1GhpOGQQYu5fhydMR&#10;xziQ1fBBMXBEN1Z5oF2tO1c9qAcCdGjU07E5LpgKLpN0mkagqUB1SSYZyM4DzQ+Pe23sO6465IQC&#10;a+i9B6fbe2NH04OJ8yVVKdoW7mneyrMLwBxvwDU8dToXhG/njyzKlukyJQGZJMuARIwFt+WcBEkZ&#10;X00Xl4v5fBH/dH5jkjeCMS6dmwO1YvJnrduTfCTFkVxGtYI5OBeS0evVvNVoS4HapV/7gpyYhedh&#10;+HpBLi9SiickuptkQZmkVwGpyTTIrqI0iOLsLksikpFFeZ7SvZD831NCQ4Gz6WQ6cum3uUV+vc6N&#10;5p2wMDxa0RUYqAHLGdHcMXApmZctFe0on5TChf9cCmj3odGer46iI1ntbrXzfyNxwI7LK8WegMBa&#10;AcGAizD4QGiU/o7RAEOkwObbhmqOUftewifIYkLc1Dk96NPD6vRAZQVQBbYYjeLcjpNq02uxbsDT&#10;+O2kuoWPUwtP6ueo9t8NBoXPbT/U3CQ6PXur59E7+wUAAP//AwBQSwMEFAAGAAgAAAAhAH7JQ+Lc&#10;AAAACwEAAA8AAABkcnMvZG93bnJldi54bWxMj81OwzAQhO9IvIO1SNyoQyBNFOJUqIgHoCBxdeJt&#10;EmGvo9j5oU/PcoLjznyanakOm7NiwSkMnhTc7xIQSK03A3UKPt5f7woQIWoy2npCBd8Y4FBfX1W6&#10;NH6lN1xOsRMcQqHUCvoYx1LK0PbodNj5EYm9s5+cjnxOnTSTXjncWZkmyV46PRB/6PWIxx7br9Ps&#10;FLSX+aU4Ds2yXvLPvNl6m53JKnV7sz0/gYi4xT8Yfutzdai5U+NnMkFYBQ95njHKxj5NQTDxWGSs&#10;NApSlkDWlfy/of4BAAD//wMAUEsBAi0AFAAGAAgAAAAhAOSZw8D7AAAA4QEAABMAAAAAAAAAAAAA&#10;AAAAAAAAAFtDb250ZW50X1R5cGVzXS54bWxQSwECLQAUAAYACAAAACEAI7Jq4dcAAACUAQAACwAA&#10;AAAAAAAAAAAAAAAsAQAAX3JlbHMvLnJlbHNQSwECLQAUAAYACAAAACEACdrtwLQCAADCBQAADgAA&#10;AAAAAAAAAAAAAAAsAgAAZHJzL2Uyb0RvYy54bWxQSwECLQAUAAYACAAAACEAfslD4twAAAALAQAA&#10;DwAAAAAAAAAAAAAAAAAMBQAAZHJzL2Rvd25yZXYueG1sUEsFBgAAAAAEAAQA8wAAABUGAAAAAA==&#10;" filled="f" stroked="f">
                <v:textbox inset=",7.2pt,,7.2pt">
                  <w:txbxContent>
                    <w:p w14:paraId="3C7B7B3C" w14:textId="77777777" w:rsidR="002B0F43" w:rsidRDefault="002B0F43" w:rsidP="00D51813">
                      <w:r>
                        <w:t>Nose</w:t>
                      </w:r>
                    </w:p>
                  </w:txbxContent>
                </v:textbox>
                <w10:wrap type="tight"/>
              </v:shape>
            </w:pict>
          </mc:Fallback>
        </mc:AlternateContent>
      </w:r>
      <w:r w:rsidR="00125585">
        <w:rPr>
          <w:noProof/>
          <w:lang w:val="en-US"/>
        </w:rPr>
        <mc:AlternateContent>
          <mc:Choice Requires="wps">
            <w:drawing>
              <wp:anchor distT="0" distB="0" distL="114300" distR="114300" simplePos="0" relativeHeight="251692032" behindDoc="0" locked="0" layoutInCell="1" allowOverlap="1" wp14:anchorId="32EF758C" wp14:editId="4C111E42">
                <wp:simplePos x="0" y="0"/>
                <wp:positionH relativeFrom="column">
                  <wp:posOffset>2397125</wp:posOffset>
                </wp:positionH>
                <wp:positionV relativeFrom="paragraph">
                  <wp:posOffset>1372870</wp:posOffset>
                </wp:positionV>
                <wp:extent cx="342900" cy="0"/>
                <wp:effectExtent l="111125" t="115570" r="130175" b="151130"/>
                <wp:wrapTight wrapText="bothSides">
                  <wp:wrapPolygon edited="0">
                    <wp:start x="-1800" y="-2147483648"/>
                    <wp:lineTo x="-2720" y="-2147483648"/>
                    <wp:lineTo x="-2720" y="-2147483648"/>
                    <wp:lineTo x="26120" y="-2147483648"/>
                    <wp:lineTo x="27000" y="-2147483648"/>
                    <wp:lineTo x="26120" y="-2147483648"/>
                    <wp:lineTo x="23400" y="-2147483648"/>
                    <wp:lineTo x="-1800" y="-2147483648"/>
                  </wp:wrapPolygon>
                </wp:wrapTight>
                <wp:docPr id="42"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75pt,108.1pt" to="215.75pt,10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DgNtm0CAADiBAAADgAAAGRycy9lMm9Eb2MueG1srFRNbxshEL1X6n9A3J398NqJV15HiT96Sduo&#10;SdUzBtaLygIC7LVV5b93YL1W0lyqqj4gWGYe772Z8fz22Ep04NYJrSqcXaUYcUU1E2pX4e/Pm9EN&#10;Rs4TxYjUilf4xB2+XXz8MO9MyXPdaMm4RQCiXNmZCjfemzJJHG14S9yVNlzBZa1tSzwc7S5hlnSA&#10;3sokT9Np0mnLjNWUOwdfV/0lXkT8uubUf61rxz2SFQZuPq42rtuwJos5KXeWmEbQMw3yDyxaIhQ8&#10;eoFaEU/Q3op3UK2gVjtd+yuq20TXtaA8agA1WfqHmqeGGB61gDnOXGxy/w+Wfjk8WiRYhYscI0Va&#10;qNGDUBxl+XUwpzOuhJilerRBHj2qJ/Og6U+HlF42RO14JPl8MpCYhYzkTUo4OANPbLvPmkEM2Xsd&#10;nTrWtg2Q4AE6xoKcLgXhR48ofBwX+SyFstHhKiHlkGes85+4blHYVFgC6YhLDg/OBx6kHELCM0pv&#10;hJSx3FKhDvQWxSSNGU5LwcJtiHN2t11Kiw4EOqa4u17f30dVcPM6zOq9YhGt4YStz3tPhOz38LpU&#10;AY/HJgRKUevec/vUsA5t5d5+I2D7dDwJCpkIIvLprIgH6NBJkYYfRkTuYLSotxhZ7X8I30TLg1nv&#10;CMeU/juRpiG9jPBEX5uLvuiPHujE0xumUIEz51CL2Mm/ZulsfbO+KUZFPl2PipSx0d1mWYymm+x6&#10;shqvlstV9hI4ZUXZCMa4CqYOU5UVf9e15/nu5+EyV5fyJW/Re+ZHcBccH0jHFgxd1/fvVrPTox1a&#10;EwYpBp+HPkzq6zPsX/81LX4DAAD//wMAUEsDBBQABgAIAAAAIQA3KpoH4AAAAAsBAAAPAAAAZHJz&#10;L2Rvd25yZXYueG1sTI9NS8NAEIbvgv9hGcGb3SStjcRsiooF8SJGKR632clHzc6G3W0S/31XKOhx&#10;3nl455l8M+uejWhdZ0hAvIiAIVVGddQI+PzY3twBc16Skr0hFPCDDjbF5UUuM2Umesex9A0LJeQy&#10;KaD1fsg4d1WLWrqFGZDCrjZWSx9G23Bl5RTKdc+TKFpzLTsKF1o54FOL1Xd51AIe38ZdaQ+7+uvA&#10;X8du+/wy1elKiOur+eEemMfZ/8Hwqx/UoQhOe3Mk5VgvYJmmtwEVkMTrBFggVss4JPtzwouc//+h&#10;OAEAAP//AwBQSwECLQAUAAYACAAAACEA5JnDwPsAAADhAQAAEwAAAAAAAAAAAAAAAAAAAAAAW0Nv&#10;bnRlbnRfVHlwZXNdLnhtbFBLAQItABQABgAIAAAAIQAjsmrh1wAAAJQBAAALAAAAAAAAAAAAAAAA&#10;ACwBAABfcmVscy8ucmVsc1BLAQItABQABgAIAAAAIQBsOA22bQIAAOIEAAAOAAAAAAAAAAAAAAAA&#10;ACwCAABkcnMvZTJvRG9jLnhtbFBLAQItABQABgAIAAAAIQA3KpoH4AAAAAsBAAAPAAAAAAAAAAAA&#10;AAAAAMUEAABkcnMvZG93bnJldi54bWxQSwUGAAAAAAQABADzAAAA0gUAAAAA&#10;" strokecolor="#4a7ebb" strokeweight="3.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710464" behindDoc="0" locked="0" layoutInCell="1" allowOverlap="1" wp14:anchorId="277D45BE" wp14:editId="37D17E0D">
                <wp:simplePos x="0" y="0"/>
                <wp:positionH relativeFrom="column">
                  <wp:posOffset>2273300</wp:posOffset>
                </wp:positionH>
                <wp:positionV relativeFrom="paragraph">
                  <wp:posOffset>687070</wp:posOffset>
                </wp:positionV>
                <wp:extent cx="685800" cy="342900"/>
                <wp:effectExtent l="0" t="1270" r="0" b="0"/>
                <wp:wrapTight wrapText="bothSides">
                  <wp:wrapPolygon edited="0">
                    <wp:start x="0" y="0"/>
                    <wp:lineTo x="21600" y="0"/>
                    <wp:lineTo x="21600" y="21600"/>
                    <wp:lineTo x="0" y="21600"/>
                    <wp:lineTo x="0" y="0"/>
                  </wp:wrapPolygon>
                </wp:wrapTight>
                <wp:docPr id="41"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48F9B" w14:textId="77777777" w:rsidR="002B0F43" w:rsidRDefault="002B0F43" w:rsidP="00D51813">
                            <w:r>
                              <w:t>Mouth</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33" type="#_x0000_t202" style="position:absolute;margin-left:179pt;margin-top:54.1pt;width:54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X2qNrQCAADCBQAADgAAAGRycy9lMm9Eb2MueG1srFRbb9sgFH6ftP+AeHdtp+Riq07VJvE0qbtI&#10;7X4AMThGs8EDErub9t93wEnqtpo0beMBAefwndt3ztV139TowLURSmY4vogw4rJQTMhdhr885MEC&#10;I2OpZLRWkmf4kRt8vXz75qprUz5RlaoZ1whApEm7NsOVtW0ahqaoeEPNhWq5BGGpdEMtXPUuZJp2&#10;gN7U4SSKZmGnNGu1Krgx8LoehHjp8cuSF/ZTWRpuUZ1h8M36Xft96/ZweUXTnaZtJYqjG/QvvGio&#10;kGD0DLWmlqK9Fq+gGlFoZVRpLwrVhKosRcF9DBBNHL2I5r6iLfexQHJMe06T+X+wxcfDZ40EyzCJ&#10;MZK0gRo98N6iW9WjmMxdgrrWpKB334Km7UEAhfbBmvZOFV8NkmpVUbnjN1qrruKUgYOx+xmOvg44&#10;xoFsuw+KgSG6t8oD9aVuXPYgHwjQoVCP5+I4Zwp4nC2miwgkBYguySSBs7NA09PnVhv7jqsGuUOG&#10;NdTeg9PDnbGD6knF2ZIqF3UN7zSt5bMHwBxewDR8dTLnhC/njyRKNovNggRkMtsEJGIsuMlXJJjl&#10;8Xy6vlyvVuv4p7Mbk7QSjHHpzJyoFZM/K92R5AMpzuQyqhbMwTmXjN5tV7VGBwrUzv06JmSkFj53&#10;w+cLYnkRUjwh0e0kCfLZYh6QkkyDZB4tgihObpNZRBKyzp+HdCck//eQUJfhZDqZDlz6bWyRX69j&#10;o2kjLAyPWjQZBmrAcko0dQzcSObPlop6OI9S4dx/SgWU+1Roz1dH0YGstt/2vjfObbBV7BEIrBUQ&#10;DLgIgw8OldLfMepgiGTYfNtTzTGq30togiQmxE2d8UWPL9vxhcoCoDJsMRqOKztMqn2rxa4CS0Pb&#10;SXUDjVMKT2rXYYNXx3aDQeFjOw41N4nGd6/1NHqXvwAAAP//AwBQSwMEFAAGAAgAAAAhAFlM4Pzd&#10;AAAACwEAAA8AAABkcnMvZG93bnJldi54bWxMj81OwzAQhO9IvIO1SNyoQ6BplMapUBEPQEHi6iTb&#10;OKq9jmLnhz49ywmOOzOa/aY8rM6KGcfQe1LwuElAIDW+7alT8Pnx9pCDCFFTq60nVPCNAQ7V7U2p&#10;i9Yv9I7zKXaCSygUWoGJcSikDI1Bp8PGD0jsnf3odORz7GQ76oXLnZVpkmTS6Z74g9EDHg02l9Pk&#10;FDTX6TU/9vW8XHdfu3o1dnsmq9T93fqyBxFxjX9h+MVndKiYqfYTtUFYBU/bnLdENpI8BcGJ5yxj&#10;pWYlS1OQVSn/b6h+AAAA//8DAFBLAQItABQABgAIAAAAIQDkmcPA+wAAAOEBAAATAAAAAAAAAAAA&#10;AAAAAAAAAABbQ29udGVudF9UeXBlc10ueG1sUEsBAi0AFAAGAAgAAAAhACOyauHXAAAAlAEAAAsA&#10;AAAAAAAAAAAAAAAALAEAAF9yZWxzLy5yZWxzUEsBAi0AFAAGAAgAAAAhAN19qja0AgAAwgUAAA4A&#10;AAAAAAAAAAAAAAAALAIAAGRycy9lMm9Eb2MueG1sUEsBAi0AFAAGAAgAAAAhAFlM4PzdAAAACwEA&#10;AA8AAAAAAAAAAAAAAAAADAUAAGRycy9kb3ducmV2LnhtbFBLBQYAAAAABAAEAPMAAAAWBgAAAAA=&#10;" filled="f" stroked="f">
                <v:textbox inset=",7.2pt,,7.2pt">
                  <w:txbxContent>
                    <w:p w14:paraId="1B848F9B" w14:textId="77777777" w:rsidR="002B0F43" w:rsidRDefault="002B0F43" w:rsidP="00D51813">
                      <w:r>
                        <w:t>Mouth</w:t>
                      </w:r>
                    </w:p>
                  </w:txbxContent>
                </v:textbox>
                <w10:wrap type="tight"/>
              </v:shape>
            </w:pict>
          </mc:Fallback>
        </mc:AlternateContent>
      </w:r>
      <w:r w:rsidR="00125585">
        <w:rPr>
          <w:noProof/>
          <w:lang w:val="en-US"/>
        </w:rPr>
        <mc:AlternateContent>
          <mc:Choice Requires="wps">
            <w:drawing>
              <wp:anchor distT="0" distB="0" distL="114300" distR="114300" simplePos="0" relativeHeight="251707392" behindDoc="0" locked="0" layoutInCell="1" allowOverlap="1" wp14:anchorId="4E9E04E8" wp14:editId="4149A89A">
                <wp:simplePos x="0" y="0"/>
                <wp:positionH relativeFrom="column">
                  <wp:posOffset>4340225</wp:posOffset>
                </wp:positionH>
                <wp:positionV relativeFrom="paragraph">
                  <wp:posOffset>3430270</wp:posOffset>
                </wp:positionV>
                <wp:extent cx="1485900" cy="342900"/>
                <wp:effectExtent l="0" t="1270" r="3175" b="0"/>
                <wp:wrapTight wrapText="bothSides">
                  <wp:wrapPolygon edited="0">
                    <wp:start x="0" y="0"/>
                    <wp:lineTo x="21600" y="0"/>
                    <wp:lineTo x="21600" y="21600"/>
                    <wp:lineTo x="0" y="21600"/>
                    <wp:lineTo x="0" y="0"/>
                  </wp:wrapPolygon>
                </wp:wrapTight>
                <wp:docPr id="4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A2A2C" w14:textId="77777777" w:rsidR="002B0F43" w:rsidRDefault="002B0F43" w:rsidP="00EF44A4">
                            <w:r>
                              <w:t>Chin</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34" type="#_x0000_t202" style="position:absolute;margin-left:341.75pt;margin-top:270.1pt;width:117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GodrICAADDBQAADgAAAGRycy9lMm9Eb2MueG1srFRtb5swEP4+af/B8ncKpE4KqKRqkzBN6l6k&#10;dj/AwSZYA5vZTqCb9t93NkmatJo0beMD8sv5uXvunrvrm6Ft0I5rI5TMcXwRYcRlqZiQmxx/eSyC&#10;BCNjqWS0UZLn+IkbfDN/++a67zI+UbVqGNcIQKTJ+i7HtbVdFoamrHlLzYXquITLSumWWtjqTcg0&#10;7QG9bcJJFM3CXmnWaVVyY+B0OV7iucevKl7aT1VluEVNjiE26//a/9fuH86vabbRtKtFuQ+D/kUU&#10;LRUSnB6hltRStNXiFVQrSq2MquxFqdpQVZUouecAbOLoBZuHmnbcc4HkmO6YJvP/YMuPu88aCZZj&#10;AumRtIUaPfLBojs1oJgQl6C+MxnYPXRgaQe4gEJ7sqa7V+VXg6Ra1FRu+K3Wqq85ZRBg7F6GJ09H&#10;HONA1v0HxcAR3VrlgYZKty57kA8E6BDJ07E4LpjSuSTJNI3gqoS7SzJxa+eCZofXnTb2HVctcosc&#10;ayi+R6e7e2NH04OJcyZVIZoGzmnWyLMDwBxPwDc8dXcuCl/PH2mUrpJVQgIyma0CEjEW3BYLEsyK&#10;+Gq6vFwuFsv4p/Mbk6wWjHHp3By0FZM/q91e5aMqjuoyqhHMwbmQjN6sF41GOwraLvy3T8iJWXge&#10;hs8XcHlBKZ6Q6G6SBsUsuQpIRaZBehUlQRSnd+ksIilZFueU7oXk/04J9TlOp5PpKKbfcov895ob&#10;zVphYXo0os1xcjSimZPgSjJfWktFM65PUuHCf04FlPtQaC9Yp9FRrXZYD745EufdiXmt2BMoWCsQ&#10;GGgRJh8saqW/Y9TDFMmx+balmmPUvJfQBSm0EJjZ040+3axPN1SWAJVji9G4XNhxVG07LTY1eBr7&#10;Tqpb6JxKeFE/R7XvN5gUntt+qrlRdLr3Vs+zd/4LAAD//wMAUEsDBBQABgAIAAAAIQBsN95C3gAA&#10;AAsBAAAPAAAAZHJzL2Rvd25yZXYueG1sTI/LTsMwEEX3SPyDNUjsqNPQNGmIU6EiPoCCxNaJ3TjC&#10;Hkex86Bfz7CC5dw5unOmOq7OslmPofcoYLtJgGlsveqxE/Dx/vpQAAtRopLWoxbwrQMc69ubSpbK&#10;L/im53PsGJVgKKUAE+NQch5ao50MGz9opN3Fj05GGseOq1EuVO4sT5Nkz53skS4YOeiT0e3XeXIC&#10;2uv0Upz6Zl6u+WferMZmF7RC3N+tz0/Aol7jHwy/+qQONTk1fkIVmBWwLx4zQgVkuyQFRsRhm1PS&#10;UHLYpcDriv//of4BAAD//wMAUEsBAi0AFAAGAAgAAAAhAOSZw8D7AAAA4QEAABMAAAAAAAAAAAAA&#10;AAAAAAAAAFtDb250ZW50X1R5cGVzXS54bWxQSwECLQAUAAYACAAAACEAI7Jq4dcAAACUAQAACwAA&#10;AAAAAAAAAAAAAAAsAQAAX3JlbHMvLnJlbHNQSwECLQAUAAYACAAAACEAruGodrICAADDBQAADgAA&#10;AAAAAAAAAAAAAAAsAgAAZHJzL2Uyb0RvYy54bWxQSwECLQAUAAYACAAAACEAbDfeQt4AAAALAQAA&#10;DwAAAAAAAAAAAAAAAAAKBQAAZHJzL2Rvd25yZXYueG1sUEsFBgAAAAAEAAQA8wAAABUGAAAAAA==&#10;" filled="f" stroked="f">
                <v:textbox inset=",7.2pt,,7.2pt">
                  <w:txbxContent>
                    <w:p w14:paraId="6D7A2A2C" w14:textId="77777777" w:rsidR="002B0F43" w:rsidRDefault="002B0F43" w:rsidP="00EF44A4">
                      <w:r>
                        <w:t>Chin</w:t>
                      </w:r>
                    </w:p>
                  </w:txbxContent>
                </v:textbox>
                <w10:wrap type="tight"/>
              </v:shape>
            </w:pict>
          </mc:Fallback>
        </mc:AlternateContent>
      </w:r>
      <w:r w:rsidR="00125585">
        <w:rPr>
          <w:noProof/>
          <w:lang w:val="en-US"/>
        </w:rPr>
        <mc:AlternateContent>
          <mc:Choice Requires="wps">
            <w:drawing>
              <wp:anchor distT="0" distB="0" distL="114300" distR="114300" simplePos="0" relativeHeight="251706368" behindDoc="0" locked="0" layoutInCell="1" allowOverlap="1" wp14:anchorId="1F2F193E" wp14:editId="604A9BFD">
                <wp:simplePos x="0" y="0"/>
                <wp:positionH relativeFrom="column">
                  <wp:posOffset>4340225</wp:posOffset>
                </wp:positionH>
                <wp:positionV relativeFrom="paragraph">
                  <wp:posOffset>3087370</wp:posOffset>
                </wp:positionV>
                <wp:extent cx="1485900" cy="342900"/>
                <wp:effectExtent l="0" t="1270" r="3175" b="0"/>
                <wp:wrapTight wrapText="bothSides">
                  <wp:wrapPolygon edited="0">
                    <wp:start x="0" y="0"/>
                    <wp:lineTo x="21600" y="0"/>
                    <wp:lineTo x="21600" y="21600"/>
                    <wp:lineTo x="0" y="21600"/>
                    <wp:lineTo x="0" y="0"/>
                  </wp:wrapPolygon>
                </wp:wrapTight>
                <wp:docPr id="39"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5A2F7" w14:textId="77777777" w:rsidR="002B0F43" w:rsidRDefault="002B0F43" w:rsidP="00EF44A4">
                            <w:r>
                              <w:t>Lips Mee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5" type="#_x0000_t202" style="position:absolute;margin-left:341.75pt;margin-top:243.1pt;width:117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ZBJLMCAADDBQAADgAAAGRycy9lMm9Eb2MueG1srFTbbtswDH0fsH8Q9O76EiW1jTpFm8swoLsA&#10;7T5AseRYmC15khKnG/bvo+QkdVsMGLb5wZBE6pCHPOLV9aFt0J5rI5QscHwRYcRlqZiQ2wJ/eVgH&#10;KUbGUslooyQv8CM3+Hr+9s1V3+U8UbVqGNcIQKTJ+67AtbVdHoamrHlLzYXquARjpXRLLWz1NmSa&#10;9oDeNmESRbOwV5p1WpXcGDhdDkY89/hVxUv7qaoMt6gpMORm/V/7/8b9w/kVzbeadrUoj2nQv8ii&#10;pUJC0DPUklqKdlq8gmpFqZVRlb0oVRuqqhIl9xyATRy9YHNf0457LlAc053LZP4fbPlx/1kjwQo8&#10;yTCStIUePfCDRbfqgGIycQXqO5OD330HnvYABmi0J2u6O1V+NUiqRU3llt9orfqaUwYJxu5mOLo6&#10;4BgHsuk/KAaB6M4qD3SodOuqB/VAgA6Nejw3xyVTupAknWYRmEqwTUji1i4EzU+3O23sO65a5BYF&#10;1tB8j073d8YOricXF0yqtWgaOKd5I58dAOZwArHhqrO5LHw/f2RRtkpXKQlIMlsFJGIsuFkvSDBb&#10;x5fT5WS5WCzjny5uTPJaMMalC3PSVkz+rHdHlQ+qOKvLqEYwB+dSMnq7WTQa7Sloe+2/Y0FGbuHz&#10;NHy9gMsLSnFCotskC9az9DIgFZkG2WWUBlGc3WaziGRkuX5O6U5I/u+UUF/gbJpMBzH9llvkv9fc&#10;aN4KC9OjEW2B07MTzZ0EV5L51loqmmE9KoVL/6kU0O5To71gnUYHtdrD5uAfR+aiOzFvFHsEBWsF&#10;AgMtwuSDRa30d4x6mCIFNt92VHOMmvcSXkEWE+LGznijx5vNeENlCVAFthgNy4UdRtWu02JbQ6Th&#10;3Ul1Ay+nEl7UT1kd3xtMCs/tONXcKBrvvdfT7J3/AgAA//8DAFBLAwQUAAYACAAAACEAgb/4aN8A&#10;AAALAQAADwAAAGRycy9kb3ducmV2LnhtbEyPy07DMBBF90j8gzWV2FGnoXkQ4lSoiA+gRWLrxNMk&#10;qj2OYudBvx6zguXMHN05tzysRrMZR9dbErDbRsCQGqt6agV8nt8fc2DOS1JSW0IB3+jgUN3flbJQ&#10;dqEPnE++ZSGEXCEFdN4PBeeu6dBIt7UDUrhd7GikD+PYcjXKJYQbzeMoSrmRPYUPnRzw2GFzPU1G&#10;QHOb3vJjX8/LLfvK6rXTyYW0EA+b9fUFmMfV/8Hwqx/UoQpOtZ1IOaYFpPlTElAB+zyNgQXieZeF&#10;TS0g2Ucx8Krk/ztUPwAAAP//AwBQSwECLQAUAAYACAAAACEA5JnDwPsAAADhAQAAEwAAAAAAAAAA&#10;AAAAAAAAAAAAW0NvbnRlbnRfVHlwZXNdLnhtbFBLAQItABQABgAIAAAAIQAjsmrh1wAAAJQBAAAL&#10;AAAAAAAAAAAAAAAAACwBAABfcmVscy8ucmVsc1BLAQItABQABgAIAAAAIQB+pkEkswIAAMMFAAAO&#10;AAAAAAAAAAAAAAAAACwCAABkcnMvZTJvRG9jLnhtbFBLAQItABQABgAIAAAAIQCBv/ho3wAAAAsB&#10;AAAPAAAAAAAAAAAAAAAAAAsFAABkcnMvZG93bnJldi54bWxQSwUGAAAAAAQABADzAAAAFwYAAAAA&#10;" filled="f" stroked="f">
                <v:textbox inset=",7.2pt,,7.2pt">
                  <w:txbxContent>
                    <w:p w14:paraId="51B5A2F7" w14:textId="77777777" w:rsidR="002B0F43" w:rsidRDefault="002B0F43" w:rsidP="00EF44A4">
                      <w:r>
                        <w:t>Lips Meet</w:t>
                      </w:r>
                    </w:p>
                  </w:txbxContent>
                </v:textbox>
                <w10:wrap type="tight"/>
              </v:shape>
            </w:pict>
          </mc:Fallback>
        </mc:AlternateContent>
      </w:r>
      <w:r w:rsidR="00125585">
        <w:rPr>
          <w:noProof/>
          <w:lang w:val="en-US"/>
        </w:rPr>
        <mc:AlternateContent>
          <mc:Choice Requires="wps">
            <w:drawing>
              <wp:anchor distT="0" distB="0" distL="114300" distR="114300" simplePos="0" relativeHeight="251703296" behindDoc="0" locked="0" layoutInCell="1" allowOverlap="1" wp14:anchorId="6CE814A5" wp14:editId="43B8EFC0">
                <wp:simplePos x="0" y="0"/>
                <wp:positionH relativeFrom="column">
                  <wp:posOffset>4340225</wp:posOffset>
                </wp:positionH>
                <wp:positionV relativeFrom="paragraph">
                  <wp:posOffset>2744470</wp:posOffset>
                </wp:positionV>
                <wp:extent cx="1485900" cy="342900"/>
                <wp:effectExtent l="0" t="1270" r="3175" b="0"/>
                <wp:wrapTight wrapText="bothSides">
                  <wp:wrapPolygon edited="0">
                    <wp:start x="0" y="0"/>
                    <wp:lineTo x="21600" y="0"/>
                    <wp:lineTo x="21600" y="21600"/>
                    <wp:lineTo x="0" y="21600"/>
                    <wp:lineTo x="0" y="0"/>
                  </wp:wrapPolygon>
                </wp:wrapTight>
                <wp:docPr id="37"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697A8" w14:textId="77777777" w:rsidR="002B0F43" w:rsidRDefault="002B0F43" w:rsidP="00EF44A4">
                            <w:r>
                              <w:t>Nose Tip</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36" type="#_x0000_t202" style="position:absolute;margin-left:341.75pt;margin-top:216.1pt;width:117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5qC67QCAADEBQAADgAAAGRycy9lMm9Eb2MueG1srFTbbtswDH0fsH8Q9O7aTpWLjTpFm8TDgO4C&#10;tPsAxZJjYbbkSUrsbti/j5KT1G0xYNjmB0MX6pCHPOTVdd/U6MC1EUpmOL6IMOKyUEzIXYa/POTB&#10;AiNjqWS0VpJn+JEbfL18++aqa1M+UZWqGdcIQKRJuzbDlbVtGoamqHhDzYVquYTLUumGWtjqXcg0&#10;7QC9qcNJFM3CTmnWalVwY+B0PVzipccvS17YT2VpuEV1hiE26//a/7fuHy6vaLrTtK1EcQyD/kUU&#10;DRUSnJ6h1tRStNfiFVQjCq2MKu1FoZpQlaUouOcAbOLoBZv7irbcc4HkmPacJvP/YIuPh88aCZbh&#10;yzlGkjZQowfeW3SrehQTn6CuNSnY3bdgaXu4gEJ7sqa9U8VXg6RaVVTu+I3Wqqs4ZRBg7FIbjp66&#10;kpjUOJBt90ExcET3VnmgvtSNyx7kAwE6FOrxXBwXTOFcksU0ieCqgLtLMnFr54Kmp9etNvYdVw1y&#10;iwxrKL5Hp4c7YwfTk4lzJlUu6toLoJbPDgBzOAHf8NTduSh8PX8kUbJZbBYkIJPZJiARY8FNviLB&#10;LI/n0/XlerVaxz+d35iklWCMS+fmpK2Y/FntjiofVHFWl1G1YA7OhWT0bruqNTpQ0Hbuv2NCRmbh&#10;8zB8voDLC0rxhES3kyTIZ4t5QEoyDZJ5tAiiOLlNZhFJyDp/TulOSP7vlFCX4WQ6mQ5i+i23yH+v&#10;udG0ERamRy2aDC/ORjR1EtxI5ktrqaiH9SgVLvynVEC5T4X2gnUaHdRq+23vmyM+N8JWsUeQsFag&#10;MBAjjD5YVEp/x6iDMZJh821PNceofi+hDZKYQBMhO97o8WY73lBZAFSGLUbDcmWHWbVvtdhV4Glo&#10;PKluoHVK4VXt2mqI6thwMCo8ueNYc7NovPdWT8N3+QsAAP//AwBQSwMEFAAGAAgAAAAhAGL9CF3e&#10;AAAACwEAAA8AAABkcnMvZG93bnJldi54bWxMj8tOwzAQRfdI/IM1SOyo05QmIcSpUBEfQIvE1ond&#10;OMIeR7HzoF/PsILl3Dm6c6Y6rM6yWY+h9yhgu0mAaWy96rET8HF+eyiAhShRSetRC/jWAQ717U0l&#10;S+UXfNfzKXaMSjCUUoCJcSg5D63RToaNHzTS7uJHJyONY8fVKBcqd5anSZJxJ3ukC0YO+mh0+3Wa&#10;nID2Or0Wx76Zl2v+mTersfsLWiHu79aXZ2BRr/EPhl99UoeanBo/oQrMCsiK3Z5QAY+7NAVGxNM2&#10;p6ShpMhS4HXF//9Q/wAAAP//AwBQSwECLQAUAAYACAAAACEA5JnDwPsAAADhAQAAEwAAAAAAAAAA&#10;AAAAAAAAAAAAW0NvbnRlbnRfVHlwZXNdLnhtbFBLAQItABQABgAIAAAAIQAjsmrh1wAAAJQBAAAL&#10;AAAAAAAAAAAAAAAAACwBAABfcmVscy8ucmVsc1BLAQItABQABgAIAAAAIQDfmoLrtAIAAMQFAAAO&#10;AAAAAAAAAAAAAAAAACwCAABkcnMvZTJvRG9jLnhtbFBLAQItABQABgAIAAAAIQBi/Qhd3gAAAAsB&#10;AAAPAAAAAAAAAAAAAAAAAAwFAABkcnMvZG93bnJldi54bWxQSwUGAAAAAAQABADzAAAAFwYAAAAA&#10;" filled="f" stroked="f">
                <v:textbox inset=",7.2pt,,7.2pt">
                  <w:txbxContent>
                    <w:p w14:paraId="026697A8" w14:textId="77777777" w:rsidR="002B0F43" w:rsidRDefault="002B0F43" w:rsidP="00EF44A4">
                      <w:r>
                        <w:t>Nose Tip</w:t>
                      </w:r>
                    </w:p>
                  </w:txbxContent>
                </v:textbox>
                <w10:wrap type="tight"/>
              </v:shape>
            </w:pict>
          </mc:Fallback>
        </mc:AlternateContent>
      </w:r>
      <w:r w:rsidR="00125585">
        <w:rPr>
          <w:noProof/>
          <w:lang w:val="en-US"/>
        </w:rPr>
        <mc:AlternateContent>
          <mc:Choice Requires="wps">
            <w:drawing>
              <wp:anchor distT="0" distB="0" distL="114300" distR="114300" simplePos="0" relativeHeight="251704320" behindDoc="0" locked="0" layoutInCell="1" allowOverlap="1" wp14:anchorId="1E6CF5D4" wp14:editId="15EBBA5E">
                <wp:simplePos x="0" y="0"/>
                <wp:positionH relativeFrom="column">
                  <wp:posOffset>4340225</wp:posOffset>
                </wp:positionH>
                <wp:positionV relativeFrom="paragraph">
                  <wp:posOffset>2472055</wp:posOffset>
                </wp:positionV>
                <wp:extent cx="1485900" cy="342900"/>
                <wp:effectExtent l="0" t="0" r="3175" b="4445"/>
                <wp:wrapTight wrapText="bothSides">
                  <wp:wrapPolygon edited="0">
                    <wp:start x="0" y="0"/>
                    <wp:lineTo x="21600" y="0"/>
                    <wp:lineTo x="21600" y="21600"/>
                    <wp:lineTo x="0" y="21600"/>
                    <wp:lineTo x="0" y="0"/>
                  </wp:wrapPolygon>
                </wp:wrapTight>
                <wp:docPr id="1407"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A825E" w14:textId="77777777" w:rsidR="002B0F43" w:rsidRDefault="002B0F43" w:rsidP="00EF44A4">
                            <w:r>
                              <w:t>Pupil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37" type="#_x0000_t202" style="position:absolute;margin-left:341.75pt;margin-top:194.65pt;width:117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v9KRbQCAADGBQAADgAAAGRycy9lMm9Eb2MueG1srFRtb5swEP4+af/B8ncKpM4LqKRqkzBN6l6k&#10;dj/AwSZYA5vZTqCb9t93NklKW02atvEB+ezzc/fcPb6r676p0YFrI5TMcHwRYcRloZiQuwx/eciD&#10;BUbGUslorSTP8CM3+Hr59s1V16Z8oipVM64RgEiTdm2GK2vbNAxNUfGGmgvVcgmHpdINtWDqXcg0&#10;7QC9qcNJFM3CTmnWalVwY2B3PRzipccvS17YT2VpuEV1hiE36//a/7fuHy6vaLrTtK1EcUyD/kUW&#10;DRUSgp6h1tRStNfiFVQjCq2MKu1FoZpQlaUouOcAbOLoBZv7irbcc4HimPZcJvP/YIuPh88aCQa9&#10;I9EcI0kb6NID7y26VT2KSexK1LUmBc/7FnxtDwfg7uma9k4VXw2SalVRueM3Wquu4pRBiv5mOLo6&#10;4BgHsu0+KAaB6N4qD9SXunH1g4ogQIdWPZ7b45IpXEiymCYRHBVwdkkmbg3JhTQ93W61se+4apBb&#10;ZFhD+z06PdwZO7ieXFwwqXJR114CtXy2AZjDDsSGq+7MZeE7+iOJks1isyABmcw2AYkYC27yFQlm&#10;eTyfri/Xq9U6/unixiStBGNcujAndcXkz7p31Pmgi7O+jKoFc3AuJaN321Wt0YGCunP/HQsycguf&#10;p+HrBVxeUIonJLqdJEE+W8wDUpJpkMyjRRDFyW0yi0hC1vlzSndC8n+nhLoMJ9PJdBDTb7lF/nvN&#10;jaaNsDA/atFkeHF2oqmT4EYy31pLRT2sR6Vw6T+VAtp9arQXrNPooFbbb/vheZwfwlaxR5CwVqAw&#10;ECMMP1hUSn/HqINBkmHzbU81x6h+L+EZJDEhbvKMDT02tmODygKgMmwxGpYrO0yrfavFroJIw8OT&#10;6gaeTim8qt0bG7ICSs6AYeHJHQebm0Zj23s9jd/lLwAAAP//AwBQSwMEFAAGAAgAAAAhACH1b9zf&#10;AAAACwEAAA8AAABkcnMvZG93bnJldi54bWxMj8tOwzAQRfdI/IM1ldhRp6Rt0pBJhYr4AAoSWyd2&#10;46j2OIqdB/16zAqWM3N059zyuFjDJjX4zhHCZp0AU9Q42VGL8Pnx9pgD80GQFMaRQvhWHo7V/V0p&#10;CulmelfTObQshpAvBIIOoS84941WVvi16xXF28UNVoQ4Di2Xg5hjuDX8KUn23IqO4gctenXSqrme&#10;R4vQ3MbX/NTV03zLvrJ60WZ3IYP4sFpenoEFtYQ/GH71ozpU0al2I0nPDMI+T3cRRUjzQwosEodN&#10;Fjc1wnabpsCrkv/vUP0AAAD//wMAUEsBAi0AFAAGAAgAAAAhAOSZw8D7AAAA4QEAABMAAAAAAAAA&#10;AAAAAAAAAAAAAFtDb250ZW50X1R5cGVzXS54bWxQSwECLQAUAAYACAAAACEAI7Jq4dcAAACUAQAA&#10;CwAAAAAAAAAAAAAAAAAsAQAAX3JlbHMvLnJlbHNQSwECLQAUAAYACAAAACEA8v9KRbQCAADGBQAA&#10;DgAAAAAAAAAAAAAAAAAsAgAAZHJzL2Uyb0RvYy54bWxQSwECLQAUAAYACAAAACEAIfVv3N8AAAAL&#10;AQAADwAAAAAAAAAAAAAAAAAMBQAAZHJzL2Rvd25yZXYueG1sUEsFBgAAAAAEAAQA8wAAABgGAAAA&#10;AA==&#10;" filled="f" stroked="f">
                <v:textbox inset=",7.2pt,,7.2pt">
                  <w:txbxContent>
                    <w:p w14:paraId="5F9A825E" w14:textId="77777777" w:rsidR="002B0F43" w:rsidRDefault="002B0F43" w:rsidP="00EF44A4">
                      <w:r>
                        <w:t>Pupils</w:t>
                      </w:r>
                    </w:p>
                  </w:txbxContent>
                </v:textbox>
                <w10:wrap type="tight"/>
              </v:shape>
            </w:pict>
          </mc:Fallback>
        </mc:AlternateContent>
      </w:r>
      <w:r w:rsidR="00125585">
        <w:rPr>
          <w:noProof/>
          <w:lang w:val="en-US"/>
        </w:rPr>
        <mc:AlternateContent>
          <mc:Choice Requires="wps">
            <w:drawing>
              <wp:anchor distT="0" distB="0" distL="114300" distR="114300" simplePos="0" relativeHeight="251701248" behindDoc="0" locked="0" layoutInCell="1" allowOverlap="1" wp14:anchorId="551F9178" wp14:editId="2B3565B2">
                <wp:simplePos x="0" y="0"/>
                <wp:positionH relativeFrom="column">
                  <wp:posOffset>4340225</wp:posOffset>
                </wp:positionH>
                <wp:positionV relativeFrom="paragraph">
                  <wp:posOffset>1830070</wp:posOffset>
                </wp:positionV>
                <wp:extent cx="1485900" cy="342900"/>
                <wp:effectExtent l="0" t="1270" r="3175" b="0"/>
                <wp:wrapTight wrapText="bothSides">
                  <wp:wrapPolygon edited="0">
                    <wp:start x="0" y="0"/>
                    <wp:lineTo x="21600" y="0"/>
                    <wp:lineTo x="21600" y="21600"/>
                    <wp:lineTo x="0" y="21600"/>
                    <wp:lineTo x="0" y="0"/>
                  </wp:wrapPolygon>
                </wp:wrapTight>
                <wp:docPr id="1406"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3434D" w14:textId="77777777" w:rsidR="002B0F43" w:rsidRDefault="002B0F43">
                            <w:r>
                              <w:t>Hairlin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38" type="#_x0000_t202" style="position:absolute;margin-left:341.75pt;margin-top:144.1pt;width:11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BqGbQCAADGBQAADgAAAGRycy9lMm9Eb2MueG1srFTbbtswDH0fsH8Q9O76UuVio07RJvEwoLsA&#10;7T5AseRYmC15khK7G/bvo+QkTVsMGLb5wZBE6pCHPOLV9dA2aM+1EUrmOL6IMOKyVEzIbY6/PBTB&#10;HCNjqWS0UZLn+JEbfL14++aq7zKeqFo1jGsEINJkfZfj2touC0NT1ryl5kJ1XIKxUrqlFrZ6GzJN&#10;e0BvmzCJomnYK806rUpuDJyuRiNeePyq4qX9VFWGW9TkGHKz/q/9f+P+4eKKZltNu1qUhzToX2TR&#10;UiEh6AlqRS1FOy1eQbWi1Mqoyl6Uqg1VVYmSew7AJo5esLmvacc9FyiO6U5lMv8Ptvy4/6yRYNA7&#10;Ek0xkrSFLj3wwaJbNaD4cuZK1HcmA8/7DnztAAZw93RNd6fKrwZJtayp3PIbrVVfc8ogxdjdDM+u&#10;jjjGgWz6D4pBILqzygMNlW5d/aAiCNChVY+n9rhkSheSzCdpBKYSbJckcWsXgmbH25029h1XLXKL&#10;HGtov0en+ztjR9ejiwsmVSGaBs5p1shnB4A5nkBsuOpsLgvf0R9plK7n6zkJSDJdByRiLLgpliSY&#10;FvFssrpcLZer+KeLG5OsFoxx6cIc1RWTP+veQeejLk76MqoRzMG5lIzebpaNRnsK6i78dyjImVv4&#10;PA1fL+DyglKckOg2SYNiOp8FpCKTIJ1F8yCK09t0GpGUrIrnlO6E5P9OCfU5TifJZBTTb7lF/nvN&#10;jWatsDA/GtHmeH5yopmT4Foy31pLRTOuz0rh0n8qBbT72GgvWKfRUa122Azj80hceKfmjWKPIGGt&#10;QGEgRhh+sKiV/o5RD4Mkx+bbjmqOUfNewjNIY0Lc5Dnf6PPN5nxDZQlQObYYjculHafVrtNiW0Ok&#10;8eFJdQNPpxJe1U9ZHR4cDAtP7jDY3DQ633uvp/G7+AUAAP//AwBQSwMEFAAGAAgAAAAhAMUID6nf&#10;AAAACwEAAA8AAABkcnMvZG93bnJldi54bWxMj8tOwzAQRfdI/IM1ldhRpy5tTIhToSI+gBaJrRO7&#10;cVR7HMXOg349ZgXLmTm6c255WJwlkx5C51HAZp0B0dh41WEr4PP8/siBhChRSetRC/jWAQ7V/V0p&#10;C+Vn/NDTKbYkhWAopAATY19QGhqjnQxr32tMt4sfnIxpHFqqBjmncGcpy7I9dbLD9MHIXh+Nbq6n&#10;0QlobuMbP3b1NN/yr7xejN1d0ArxsFpeX4BEvcQ/GH71kzpUyan2I6pArIA93+4SKoBxzoAk4nmT&#10;p00tYPvEGNCqpP87VD8AAAD//wMAUEsBAi0AFAAGAAgAAAAhAOSZw8D7AAAA4QEAABMAAAAAAAAA&#10;AAAAAAAAAAAAAFtDb250ZW50X1R5cGVzXS54bWxQSwECLQAUAAYACAAAACEAI7Jq4dcAAACUAQAA&#10;CwAAAAAAAAAAAAAAAAAsAQAAX3JlbHMvLnJlbHNQSwECLQAUAAYACAAAACEASlBqGbQCAADGBQAA&#10;DgAAAAAAAAAAAAAAAAAsAgAAZHJzL2Uyb0RvYy54bWxQSwECLQAUAAYACAAAACEAxQgPqd8AAAAL&#10;AQAADwAAAAAAAAAAAAAAAAAMBQAAZHJzL2Rvd25yZXYueG1sUEsFBgAAAAAEAAQA8wAAABgGAAAA&#10;AA==&#10;" filled="f" stroked="f">
                <v:textbox inset=",7.2pt,,7.2pt">
                  <w:txbxContent>
                    <w:p w14:paraId="1383434D" w14:textId="77777777" w:rsidR="002B0F43" w:rsidRDefault="002B0F43">
                      <w:r>
                        <w:t>Hairline</w:t>
                      </w:r>
                    </w:p>
                  </w:txbxContent>
                </v:textbox>
                <w10:wrap type="tight"/>
              </v:shape>
            </w:pict>
          </mc:Fallback>
        </mc:AlternateContent>
      </w:r>
      <w:r w:rsidR="00125585">
        <w:rPr>
          <w:noProof/>
          <w:lang w:val="en-US"/>
        </w:rPr>
        <mc:AlternateContent>
          <mc:Choice Requires="wps">
            <w:drawing>
              <wp:anchor distT="0" distB="0" distL="114300" distR="114300" simplePos="0" relativeHeight="251702272" behindDoc="0" locked="0" layoutInCell="1" allowOverlap="1" wp14:anchorId="371C7F10" wp14:editId="463D1C75">
                <wp:simplePos x="0" y="0"/>
                <wp:positionH relativeFrom="column">
                  <wp:posOffset>4340225</wp:posOffset>
                </wp:positionH>
                <wp:positionV relativeFrom="paragraph">
                  <wp:posOffset>1372870</wp:posOffset>
                </wp:positionV>
                <wp:extent cx="1485900" cy="342900"/>
                <wp:effectExtent l="0" t="1270" r="3175" b="0"/>
                <wp:wrapTight wrapText="bothSides">
                  <wp:wrapPolygon edited="0">
                    <wp:start x="0" y="0"/>
                    <wp:lineTo x="21600" y="0"/>
                    <wp:lineTo x="21600" y="21600"/>
                    <wp:lineTo x="0" y="21600"/>
                    <wp:lineTo x="0" y="0"/>
                  </wp:wrapPolygon>
                </wp:wrapTight>
                <wp:docPr id="1405"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82149" w14:textId="77777777" w:rsidR="002B0F43" w:rsidRDefault="002B0F43" w:rsidP="00EF44A4">
                            <w:r>
                              <w:t>Top of Hea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39" type="#_x0000_t202" style="position:absolute;margin-left:341.75pt;margin-top:108.1pt;width:117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Id/LQCAADGBQAADgAAAGRycy9lMm9Eb2MueG1srFTbbtswDH0fsH8Q9O76EiW1jTpFm8swoLsA&#10;7T5AseRYmC15khKnG/bvo+QkdVsMGLb5wZBE6pCHPOLV9aFt0J5rI5QscHwRYcRlqZiQ2wJ/eVgH&#10;KUbGUslooyQv8CM3+Hr+9s1V3+U8UbVqGNcIQKTJ+67AtbVdHoamrHlLzYXquARjpXRLLWz1NmSa&#10;9oDeNmESRbOwV5p1WpXcGDhdDkY89/hVxUv7qaoMt6gpMORm/V/7/8b9w/kVzbeadrUoj2nQv8ii&#10;pUJC0DPUklqKdlq8gmpFqZVRlb0oVRuqqhIl9xyATRy9YHNf0457LlAc053LZP4fbPlx/1kjwaB3&#10;JJpiJGkLXXrgB4tu1QHFk8yVqO9MDp73HfjaAxjA3dM13Z0qvxok1aKmcstvtFZ9zSmDFGN3Mxxd&#10;HXCMA9n0HxSDQHRnlQc6VLp19YOKIECHVj2e2+OSKV1Ikk6zCEwl2CYkcWsXguan25029h1XLXKL&#10;Amtov0en+ztjB9eTiwsm1Vo0DZzTvJHPDgBzOIHYcNXZXBa+oz+yKFulq5QEJJmtAhIxFtysFySY&#10;rePL6XKyXCyW8U8XNyZ5LRjj0oU5qSsmf9a9o84HXZz1ZVQjmINzKRm93SwajfYU1L3237EgI7fw&#10;eRq+XsDlBaU4IdFtkgXrWXoZkIpMg+wySoMozm6zWUQyslw/p3QnJP93SqgvcDZNpoOYfsst8t9r&#10;bjRvhYX50Yi2wOnZieZOgivJfGstFc2wHpXCpf9UCmj3qdFesE6jg1rtYXMYnsfEhXdq3ij2CBLW&#10;ChQGYoThB4ta6e8Y9TBICmy+7ajmGDXvJTyDLCbETZ7xRo83m/GGyhKgCmwxGpYLO0yrXafFtoZI&#10;w8OT6gaeTiW8qp+yOj44GBae3HGwuWk03nuvp/E7/wUAAP//AwBQSwMEFAAGAAgAAAAhABA+FHTe&#10;AAAACwEAAA8AAABkcnMvZG93bnJldi54bWxMj8tOwzAQRfdI/IM1SOyok6AmIcSpUBEfQKnE1ond&#10;OMIeR7HzoF/PsILl3Dm6c6Y+bM6yRU9h8Cgg3SXANHZeDdgLOH+8PZTAQpSopPWoBXzrAIfm9qaW&#10;lfIrvuvlFHtGJRgqKcDEOFach85oJ8POjxppd/GTk5HGqedqkiuVO8uzJMm5kwPSBSNHfTS6+zrN&#10;TkB3nV/L49Au67X4LNrN2P0FrRD3d9vLM7Cot/gHw68+qUNDTq2fUQVmBeTl455QAVmaZ8CIeEoL&#10;SlpKiiQD3tT8/w/NDwAAAP//AwBQSwECLQAUAAYACAAAACEA5JnDwPsAAADhAQAAEwAAAAAAAAAA&#10;AAAAAAAAAAAAW0NvbnRlbnRfVHlwZXNdLnhtbFBLAQItABQABgAIAAAAIQAjsmrh1wAAAJQBAAAL&#10;AAAAAAAAAAAAAAAAACwBAABfcmVscy8ucmVsc1BLAQItABQABgAIAAAAIQDwQh38tAIAAMYFAAAO&#10;AAAAAAAAAAAAAAAAACwCAABkcnMvZTJvRG9jLnhtbFBLAQItABQABgAIAAAAIQAQPhR03gAAAAsB&#10;AAAPAAAAAAAAAAAAAAAAAAwFAABkcnMvZG93bnJldi54bWxQSwUGAAAAAAQABADzAAAAFwYAAAAA&#10;" filled="f" stroked="f">
                <v:textbox inset=",7.2pt,,7.2pt">
                  <w:txbxContent>
                    <w:p w14:paraId="44E82149" w14:textId="77777777" w:rsidR="002B0F43" w:rsidRDefault="002B0F43" w:rsidP="00EF44A4">
                      <w:r>
                        <w:t>Top of Head</w:t>
                      </w:r>
                    </w:p>
                  </w:txbxContent>
                </v:textbox>
                <w10:wrap type="tight"/>
              </v:shape>
            </w:pict>
          </mc:Fallback>
        </mc:AlternateContent>
      </w:r>
      <w:r w:rsidR="00125585">
        <w:rPr>
          <w:noProof/>
          <w:lang w:val="en-US"/>
        </w:rPr>
        <mc:AlternateContent>
          <mc:Choice Requires="wps">
            <w:drawing>
              <wp:anchor distT="0" distB="0" distL="114300" distR="114300" simplePos="0" relativeHeight="251691008" behindDoc="0" locked="0" layoutInCell="1" allowOverlap="1" wp14:anchorId="40F34BF2" wp14:editId="6D66DE54">
                <wp:simplePos x="0" y="0"/>
                <wp:positionH relativeFrom="column">
                  <wp:posOffset>2282825</wp:posOffset>
                </wp:positionH>
                <wp:positionV relativeFrom="paragraph">
                  <wp:posOffset>1029970</wp:posOffset>
                </wp:positionV>
                <wp:extent cx="571500" cy="0"/>
                <wp:effectExtent l="111125" t="115570" r="130175" b="151130"/>
                <wp:wrapTight wrapText="bothSides">
                  <wp:wrapPolygon edited="0">
                    <wp:start x="-456" y="-2147483648"/>
                    <wp:lineTo x="-672" y="-2147483648"/>
                    <wp:lineTo x="-672" y="-2147483648"/>
                    <wp:lineTo x="22728" y="-2147483648"/>
                    <wp:lineTo x="22944" y="-2147483648"/>
                    <wp:lineTo x="22728" y="-2147483648"/>
                    <wp:lineTo x="22056" y="-2147483648"/>
                    <wp:lineTo x="-456" y="-2147483648"/>
                  </wp:wrapPolygon>
                </wp:wrapTight>
                <wp:docPr id="140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75pt,81.1pt" to="224.75pt,81.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RlMJW8CAADkBAAADgAAAGRycy9lMm9Eb2MueG1srFRNbxshEL1X6n9A3J3ddbCTrLKOEn/0krZR&#10;k6pnDKwXlQUE2Guryn/vwHotp7lUVX1AsMw83nsz49u7favQTjgvja5wcZFjJDQzXOpNhb+/rEbX&#10;GPlANafKaFHhg/D4bvbxw21nSzE2jVFcOAQg2pedrXATgi2zzLNGtNRfGCs0XNbGtTTA0W0y7mgH&#10;6K3Kxnk+zTrjuHWGCe/h66K/xLOEX9eCha917UVAqsLALaTVpXUd12x2S8uNo7aR7EiD/gOLlkoN&#10;j56gFjRQtHXyHVQrmTPe1OGCmTYzdS2ZSBpATZH/oea5oVYkLWCOtyeb/P+DZV92Tw5JDrUjOcFI&#10;0xaq9Ci1QMV4Gu3prC8haq6fXBTI9vrZPhr20yNt5g3VG5FovhwsJBYxI3uTEg/ewiPr7rPhEEO3&#10;wSSv9rVrIyS4gPapJIdTScQ+IAYfJ1fFJIfCseEqo+WQZ50Pn4RpUdxUWAHphEt3jz5EHrQcQuIz&#10;2qykUqngSqOuwoSQSZ4yvFGSx9sY591mPVcO7Sj0DLm/Wj48JFVwcx7mzFbzhNYIypfHfaBS9Xt4&#10;XemIJ1IbAqWkdRuEe254h9Zq675RMH56mRRyGUWMpzcE5HIJPTohefxhRNUGhosFh5Ez4YcMTbI8&#10;mvWOcErpv1NlG9rLiE/0tTnpS/6YgU46vWEKFThyjrVIvfzrJr9ZXi+vyYiMp8sRyTkf3a/mZDRd&#10;FVeTxeViPl8Ur5FTQcpGci50NHWYq4L8Xd8eJ7yfiNNkncqXvUXvme/BXXB8IJ1aMHZd379rww9P&#10;bmhNGKUUfBz7OKvnZ9if/znNfgMAAP//AwBQSwMEFAAGAAgAAAAhADxM+mvfAAAACwEAAA8AAABk&#10;cnMvZG93bnJldi54bWxMj09Lw0AQxe+C32EZwZvdGNOqMZuiYkG8iFGKx20y+VOzs2F3m8Rv7xQE&#10;Pc57P968l61n04sRne8sKbhcRCCQSlt11Cj4eN9c3IDwQVOle0uo4Bs9rPPTk0ynlZ3oDcciNIJD&#10;yKdaQRvCkErpyxaN9gs7ILFXW2d04NM1snJ64nDTyziKVtLojvhDqwd8bLH8Kg5GwcPruC3cflt/&#10;7uXL2G2enqf6OlHq/Gy+vwMRcA5/MBzrc3XIudPOHqjyoldwtbxdMsrGKo5BMJEkR2X3q8g8k/83&#10;5D8AAAD//wMAUEsBAi0AFAAGAAgAAAAhAOSZw8D7AAAA4QEAABMAAAAAAAAAAAAAAAAAAAAAAFtD&#10;b250ZW50X1R5cGVzXS54bWxQSwECLQAUAAYACAAAACEAI7Jq4dcAAACUAQAACwAAAAAAAAAAAAAA&#10;AAAsAQAAX3JlbHMvLnJlbHNQSwECLQAUAAYACAAAACEAHRlMJW8CAADkBAAADgAAAAAAAAAAAAAA&#10;AAAsAgAAZHJzL2Uyb0RvYy54bWxQSwECLQAUAAYACAAAACEAPEz6a98AAAALAQAADwAAAAAAAAAA&#10;AAAAAADHBAAAZHJzL2Rvd25yZXYueG1sUEsFBgAAAAAEAAQA8wAAANMFAAAAAA==&#10;" strokecolor="#4a7ebb" strokeweight="3.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88960" behindDoc="0" locked="0" layoutInCell="1" allowOverlap="1" wp14:anchorId="6F0276F9" wp14:editId="6655765F">
                <wp:simplePos x="0" y="0"/>
                <wp:positionH relativeFrom="column">
                  <wp:posOffset>2168525</wp:posOffset>
                </wp:positionH>
                <wp:positionV relativeFrom="paragraph">
                  <wp:posOffset>687070</wp:posOffset>
                </wp:positionV>
                <wp:extent cx="228600" cy="0"/>
                <wp:effectExtent l="111125" t="115570" r="130175" b="151130"/>
                <wp:wrapTight wrapText="bothSides">
                  <wp:wrapPolygon edited="0">
                    <wp:start x="-1800" y="-2147483648"/>
                    <wp:lineTo x="-2700" y="-2147483648"/>
                    <wp:lineTo x="-2700" y="-2147483648"/>
                    <wp:lineTo x="26100" y="-2147483648"/>
                    <wp:lineTo x="27000" y="-2147483648"/>
                    <wp:lineTo x="26100" y="-2147483648"/>
                    <wp:lineTo x="23400" y="-2147483648"/>
                    <wp:lineTo x="-1800" y="-2147483648"/>
                  </wp:wrapPolygon>
                </wp:wrapTight>
                <wp:docPr id="1403"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54.1pt" to="188.75pt,5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9qiHm4CAADkBAAADgAAAGRycy9lMm9Eb2MueG1srFRNbxshEL1X6n9A3J39CHacVdZR4o9e0jZq&#10;UvWMgfWisoAAe21V+e8dWNtKmktV1QcEy8zjvTczvrnddwrthPPS6BoXFzlGQjPDpd7U+PvzajTF&#10;yAeqOVVGixofhMe3s48fbnpbidK0RnHhEIBoX/W2xm0Itsoyz1rRUX9hrNBw2RjX0QBHt8m4oz2g&#10;dyor83yS9cZx6wwT3sPXxXCJZwm/aQQLX5vGi4BUjYFbSKtL6zqu2eyGVhtHbSvZkQb9BxYdlRoe&#10;PUMtaKBo6+Q7qE4yZ7xpwgUzXWaaRjKRNICaIv9DzVNLrUhawBxvzzb5/wfLvuweHZIcakfyS4w0&#10;7aBKD1ILVJQk2tNbX0HUXD+6KJDt9ZN9MOynR9rMW6o3ItF8PlhILGJG9iYlHryFR9b9Z8Mhhm6D&#10;SV7tG9dFSHAB7VNJDueSiH1ADD6W5XSSQ+HY6Sqj1SnPOh8+CdOhuKmxAtIJl+4efIg8aHUKic9o&#10;s5JKpYIrjfoaE0LGecrwRkkeb2Ocd5v1XDm0o9Az5O5qeX+fVMHN6zBntpontFZQvjzuA5Vq2MPr&#10;Skc8kdoQKCWt2yDcU8t7tFZb942C8ZPLcVTIZRRRTq5JOkCPjkkefxhRtYHhYsFh5Ez4IUObLI9m&#10;vSOcUobvVNmWDjLiE0NtzvqSP+ZEJ53eMIUKHDnHWqRe/nWdXy+nyykZkXKyHJGc89Hdak5Gk1Vx&#10;NV5cLubzRfESORWkaiXnQkdTT3NVkL/r2+OEDxNxnqxz+bK36APzPbgLjp9IpxaMXTf079rww6M7&#10;tSaMUgo+jn2c1ddn2L/+c5r9BgAA//8DAFBLAwQUAAYACAAAACEAAsCkUt8AAAALAQAADwAAAGRy&#10;cy9kb3ducmV2LnhtbEyPW0vDQBCF3wX/wzKCb3bTi6ak2RQVC+KLGKX0cZudXGp2NmS3Sfz3jiDo&#10;45zzceacdDvZVgzY+8aRgvksAoFUONNQpeDjfXezBuGDJqNbR6jgCz1ss8uLVCfGjfSGQx4qwSHk&#10;E62gDqFLpPRFjVb7meuQ2Ctdb3Xgs6+k6fXI4baViyi6k1Y3xB9q3eFjjcVnfrYKHl6Hfd6f9uXh&#10;JF+GZvf0PJbxSqnrq+l+AyLgFP5g+KnP1SHjTkd3JuNFq2C5mt8yyka0XoBgYhnHrBx/FZml8v+G&#10;7BsAAP//AwBQSwECLQAUAAYACAAAACEA5JnDwPsAAADhAQAAEwAAAAAAAAAAAAAAAAAAAAAAW0Nv&#10;bnRlbnRfVHlwZXNdLnhtbFBLAQItABQABgAIAAAAIQAjsmrh1wAAAJQBAAALAAAAAAAAAAAAAAAA&#10;ACwBAABfcmVscy8ucmVsc1BLAQItABQABgAIAAAAIQCH2qIebgIAAOQEAAAOAAAAAAAAAAAAAAAA&#10;ACwCAABkcnMvZTJvRG9jLnhtbFBLAQItABQABgAIAAAAIQACwKRS3wAAAAsBAAAPAAAAAAAAAAAA&#10;AAAAAMYEAABkcnMvZG93bnJldi54bWxQSwUGAAAAAAQABADzAAAA0gUAAAAA&#10;" strokecolor="#4a7ebb" strokeweight="3.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89984" behindDoc="0" locked="0" layoutInCell="1" allowOverlap="1" wp14:anchorId="7845BBF8" wp14:editId="01A38350">
                <wp:simplePos x="0" y="0"/>
                <wp:positionH relativeFrom="column">
                  <wp:posOffset>2740025</wp:posOffset>
                </wp:positionH>
                <wp:positionV relativeFrom="paragraph">
                  <wp:posOffset>687070</wp:posOffset>
                </wp:positionV>
                <wp:extent cx="228600" cy="0"/>
                <wp:effectExtent l="111125" t="115570" r="130175" b="151130"/>
                <wp:wrapTight wrapText="bothSides">
                  <wp:wrapPolygon edited="0">
                    <wp:start x="-1800" y="-2147483648"/>
                    <wp:lineTo x="-2700" y="-2147483648"/>
                    <wp:lineTo x="-2700" y="-2147483648"/>
                    <wp:lineTo x="26100" y="-2147483648"/>
                    <wp:lineTo x="27000" y="-2147483648"/>
                    <wp:lineTo x="26100" y="-2147483648"/>
                    <wp:lineTo x="23400" y="-2147483648"/>
                    <wp:lineTo x="-1800" y="-2147483648"/>
                  </wp:wrapPolygon>
                </wp:wrapTight>
                <wp:docPr id="140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5pt,54.1pt" to="233.75pt,54.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9lrgW8CAADkBAAADgAAAGRycy9lMm9Eb2MueG1srFRNbxshEL1X6n9A3J39yNpxVl5HiT96Sduo&#10;TtUzBtaLygIC7LVV5b93YL1W0lyqqj4gWGYe772Z8ezu2Ep04NYJrSqcXaUYcUU1E2pX4e/P69EU&#10;I+eJYkRqxSt84g7fzT9+mHWm5LlutGTcIgBRruxMhRvvTZkkjja8Je5KG67gsta2JR6OdpcwSzpA&#10;b2WSp+kk6bRlxmrKnYOvy/4SzyN+XXPqv9a14x7JCgM3H1cb121Yk/mMlDtLTCPomQb5BxYtEQoe&#10;vUAtiSdob8U7qFZQq52u/RXVbaLrWlAeNYCaLP1DzaYhhkctYI4zF5vc/4OlXw5PFgkGtSvSHCNF&#10;WqjSo1AcZfk42NMZV0LUQj3ZIJAe1cY8avrTIaUXDVE7Hmk+nwwkZiEjeZMSDs7AI9vus2YQQ/Ze&#10;R6+OtW0DJLiAjrEkp0tJ+NEjCh/zfDpJoXB0uEpIOeQZ6/wnrlsUNhWWQDriksOj84EHKYeQ8IzS&#10;ayFlLLhUqKtwURTjNGY4LQULtyHO2d12IS06EOiZ4v5m9fAQVcHN6zCr94pFtIYTtjrvPRGy38Pr&#10;UgU8HtsQKEWte8/tpmEd2sq9/UbA+Mn1OChkIojIJ7dFPECPjos0/DAicgfDRb3FyGr/Q/gmWh7M&#10;ekc4pvTfiTQN6WWEJ/raXPRFf/RAJ57eMIUKnDmHWsRe/nWb3q6mq2kxKvLJalSkjI3u14tiNFln&#10;N+Pl9XKxWGYvgVNWlI1gjKtg6jBXWfF3fXue8H4iLpN1KV/yFr1nfgR3wfGBdGzB0HV9/241Oz3Z&#10;oTVhlGLweezDrL4+w/71n9P8NwAAAP//AwBQSwMEFAAGAAgAAAAhANL+DOzfAAAACwEAAA8AAABk&#10;cnMvZG93bnJldi54bWxMj09Lw0AQxe+C32EZwZvdtMa2pNkUFQviRYxSetwmkz81Oxt2t0n89o4g&#10;6HHe+/HmvXQ7mU4M6HxrScF8FoFAKmzZUq3g4313swbhg6ZSd5ZQwRd62GaXF6lOSjvSGw55qAWH&#10;kE+0giaEPpHSFw0a7We2R2Kvss7owKerZen0yOGmk4soWkqjW+IPje7xscHiMz8bBQ+vwz53p311&#10;OMmXod09PY/VKlbq+mq634AIOIU/GH7qc3XIuNPRnqn0olMQ387vGGUjWi9AMBEvV6wcfxWZpfL/&#10;huwbAAD//wMAUEsBAi0AFAAGAAgAAAAhAOSZw8D7AAAA4QEAABMAAAAAAAAAAAAAAAAAAAAAAFtD&#10;b250ZW50X1R5cGVzXS54bWxQSwECLQAUAAYACAAAACEAI7Jq4dcAAACUAQAACwAAAAAAAAAAAAAA&#10;AAAsAQAAX3JlbHMvLnJlbHNQSwECLQAUAAYACAAAACEAx9lrgW8CAADkBAAADgAAAAAAAAAAAAAA&#10;AAAsAgAAZHJzL2Uyb0RvYy54bWxQSwECLQAUAAYACAAAACEA0v4M7N8AAAALAQAADwAAAAAAAAAA&#10;AAAAAADHBAAAZHJzL2Rvd25yZXYueG1sUEsFBgAAAAAEAAQA8wAAANMFAAAAAA==&#10;" strokecolor="#4a7ebb" strokeweight="3.5pt">
                <v:fill o:detectmouseclick="t"/>
                <v:shadow on="t" opacity="22938f" offset="0"/>
                <w10:wrap type="tight"/>
              </v:line>
            </w:pict>
          </mc:Fallback>
        </mc:AlternateContent>
      </w:r>
      <w:r w:rsidR="00125585">
        <w:rPr>
          <w:noProof/>
          <w:lang w:val="en-US"/>
        </w:rPr>
        <mc:AlternateContent>
          <mc:Choice Requires="wps">
            <w:drawing>
              <wp:anchor distT="0" distB="0" distL="114300" distR="114300" simplePos="0" relativeHeight="251687936" behindDoc="0" locked="0" layoutInCell="1" allowOverlap="1" wp14:anchorId="40E942E6" wp14:editId="30CC90F2">
                <wp:simplePos x="0" y="0"/>
                <wp:positionH relativeFrom="column">
                  <wp:posOffset>1939925</wp:posOffset>
                </wp:positionH>
                <wp:positionV relativeFrom="paragraph">
                  <wp:posOffset>229870</wp:posOffset>
                </wp:positionV>
                <wp:extent cx="1257300" cy="0"/>
                <wp:effectExtent l="111125" t="115570" r="130175" b="151130"/>
                <wp:wrapTight wrapText="bothSides">
                  <wp:wrapPolygon edited="0">
                    <wp:start x="-240" y="-2147483648"/>
                    <wp:lineTo x="-360" y="-2147483648"/>
                    <wp:lineTo x="-360" y="-2147483648"/>
                    <wp:lineTo x="22200" y="-2147483648"/>
                    <wp:lineTo x="22320" y="-2147483648"/>
                    <wp:lineTo x="22200" y="-2147483648"/>
                    <wp:lineTo x="21840" y="-2147483648"/>
                    <wp:lineTo x="-240" y="-2147483648"/>
                  </wp:wrapPolygon>
                </wp:wrapTight>
                <wp:docPr id="1401"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5pt,18.1pt" to="251.75pt,1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Ojy53ECAADlBAAADgAAAGRycy9lMm9Eb2MueG1srFRNbxshEL1X6n9A3J3dtbGTrLyOEn/0krZR&#10;k6pnDKwXlQUE2Guryn/vwNpu3Vyqqj6gBWYeb96b8fRu3yq0E85LoytcXOUYCc0Ml3pT4a8vq8EN&#10;Rj5QzakyWlT4IDy+m71/N+1sKYamMYoLhwBE+7KzFW5CsGWWedaIlvorY4WGy9q4lgbYuk3GHe0A&#10;vVXZMM8nWWcct84w4T2cLvpLPEv4dS1Y+FzXXgSkKgzcQlpdWtdxzWZTWm4ctY1kRxr0H1i0VGp4&#10;9Ay1oIGirZNvoFrJnPGmDlfMtJmpa8lEqgGqKfI/qnluqBWpFhDH27NM/v/Bsk+7J4ckB+9IXmCk&#10;aQsuPUotUDEsojyd9SVEzfWTiwWyvX62j4Z990ibeUP1RiSaLwcLiSkju0iJG2/hkXX30XCIodtg&#10;klb72rURElRA+2TJ4WyJ2AfE4LAYjq9HOTjHTncZLU+J1vnwQZgWxY8KK2CdgOnu0QegDqGnkPiO&#10;NiupVHJcadRVmBAyzlOGN0ryeBvjvNus58qhHYWmIffXy4eHKASgXYQ5s9U8oTWC8uXxO1Cp+m+I&#10;VzriidSHQCkVuw3CPTe8Q2u1dV8oKD8ZjWOFXMYihpNbkjbQpGOSxx9GVG1gulhwGDkTvsnQJM2j&#10;Wm8Ip5T+nCrb0L6M+ERvzrm+VJE50Um7C6ZgwZFzNCM184/b/HZ5s7whAzKcLAck53xwv5qTwWRV&#10;XI8Xo8V8viheI6eClI3kXOgo6mmwCvJ3jXsc8X4kzqN1ti+7RO+Z70FdUPxEOvVgbLu+gdeGH55c&#10;NDG2I8xSCj7OfRzW3/cp6te/0+wnAAAA//8DAFBLAwQUAAYACAAAACEAHna6Jt4AAAAJAQAADwAA&#10;AGRycy9kb3ducmV2LnhtbEyPzU7DMBCE70i8g7VI3KhNSwoKcSpAVEJcEAFVHN1k81PidWS7SXh7&#10;FnGA2+7MaPbbbDPbXozoQ+dIw+VCgUAqXdVRo+H9bXtxAyJEQ5XpHaGGLwywyU9PMpNWbqJXHIvY&#10;CC6hkBoNbYxDKmUoW7QmLNyAxF7tvDWRV9/IypuJy20vl0qtpTUd8YXWDPjQYvlZHK2G+5dxV/jD&#10;rv44yOex2z4+TfX1ldbnZ/PdLYiIc/wLww8+o0POTHt3pCqIXsNKJQlHeVgvQXAgUSsW9r+CzDP5&#10;/4P8GwAA//8DAFBLAQItABQABgAIAAAAIQDkmcPA+wAAAOEBAAATAAAAAAAAAAAAAAAAAAAAAABb&#10;Q29udGVudF9UeXBlc10ueG1sUEsBAi0AFAAGAAgAAAAhACOyauHXAAAAlAEAAAsAAAAAAAAAAAAA&#10;AAAALAEAAF9yZWxzLy5yZWxzUEsBAi0AFAAGAAgAAAAhACDo8udxAgAA5QQAAA4AAAAAAAAAAAAA&#10;AAAALAIAAGRycy9lMm9Eb2MueG1sUEsBAi0AFAAGAAgAAAAhAB52uibeAAAACQEAAA8AAAAAAAAA&#10;AAAAAAAAyQQAAGRycy9kb3ducmV2LnhtbFBLBQYAAAAABAAEAPMAAADUBQAAAAA=&#10;" strokecolor="#4a7ebb" strokeweight="3.5pt">
                <v:fill o:detectmouseclick="t"/>
                <v:shadow on="t" opacity="22938f" offset="0"/>
                <w10:wrap type="tight"/>
              </v:line>
            </w:pict>
          </mc:Fallback>
        </mc:AlternateContent>
      </w:r>
    </w:p>
    <w:p w14:paraId="625DB0B7" w14:textId="77777777" w:rsidR="003A6EA2" w:rsidRPr="004364AF" w:rsidRDefault="004364AF" w:rsidP="003A6EA2">
      <w:pPr>
        <w:pStyle w:val="NormalWeb"/>
        <w:rPr>
          <w:sz w:val="28"/>
          <w:szCs w:val="28"/>
        </w:rPr>
      </w:pPr>
      <w:r w:rsidRPr="004364AF">
        <w:rPr>
          <w:sz w:val="28"/>
          <w:szCs w:val="28"/>
        </w:rPr>
        <w:lastRenderedPageBreak/>
        <w:t>Order the following pictures from 1 to 5. (</w:t>
      </w:r>
      <w:r w:rsidRPr="004364AF">
        <w:rPr>
          <w:b/>
          <w:i/>
          <w:sz w:val="28"/>
          <w:szCs w:val="28"/>
        </w:rPr>
        <w:t>1</w:t>
      </w:r>
      <w:r w:rsidRPr="004364AF">
        <w:rPr>
          <w:sz w:val="28"/>
          <w:szCs w:val="28"/>
        </w:rPr>
        <w:t xml:space="preserve"> is the most </w:t>
      </w:r>
      <w:r w:rsidR="007628F8">
        <w:rPr>
          <w:sz w:val="28"/>
          <w:szCs w:val="28"/>
        </w:rPr>
        <w:t>‘</w:t>
      </w:r>
      <w:r w:rsidRPr="004364AF">
        <w:rPr>
          <w:sz w:val="28"/>
          <w:szCs w:val="28"/>
        </w:rPr>
        <w:t>beautiful</w:t>
      </w:r>
      <w:r w:rsidR="007628F8">
        <w:rPr>
          <w:sz w:val="28"/>
          <w:szCs w:val="28"/>
        </w:rPr>
        <w:t>’</w:t>
      </w:r>
      <w:r w:rsidRPr="004364AF">
        <w:rPr>
          <w:sz w:val="28"/>
          <w:szCs w:val="28"/>
        </w:rPr>
        <w:t xml:space="preserve">, </w:t>
      </w:r>
      <w:r w:rsidRPr="004364AF">
        <w:rPr>
          <w:b/>
          <w:i/>
          <w:sz w:val="28"/>
          <w:szCs w:val="28"/>
        </w:rPr>
        <w:t>5</w:t>
      </w:r>
      <w:r w:rsidRPr="004364AF">
        <w:rPr>
          <w:sz w:val="28"/>
          <w:szCs w:val="28"/>
        </w:rPr>
        <w:t xml:space="preserve"> the least favourite)</w:t>
      </w:r>
      <w:r w:rsidR="007628F8">
        <w:rPr>
          <w:sz w:val="28"/>
          <w:szCs w:val="28"/>
        </w:rPr>
        <w:t>.</w:t>
      </w:r>
    </w:p>
    <w:p w14:paraId="3F514B73" w14:textId="77777777" w:rsidR="004364AF" w:rsidRDefault="004364AF" w:rsidP="003A6EA2">
      <w:pPr>
        <w:pStyle w:val="NormalWeb"/>
      </w:pPr>
      <w:r w:rsidRPr="004364AF">
        <w:rPr>
          <w:noProof/>
          <w:lang w:val="en-US"/>
        </w:rPr>
        <w:drawing>
          <wp:inline distT="0" distB="0" distL="0" distR="0" wp14:anchorId="590EAE74" wp14:editId="23477B33">
            <wp:extent cx="1061358" cy="1771650"/>
            <wp:effectExtent l="19050" t="0" r="5442"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srcRect/>
                    <a:stretch>
                      <a:fillRect/>
                    </a:stretch>
                  </pic:blipFill>
                  <pic:spPr bwMode="auto">
                    <a:xfrm>
                      <a:off x="0" y="0"/>
                      <a:ext cx="1065712" cy="1778917"/>
                    </a:xfrm>
                    <a:prstGeom prst="rect">
                      <a:avLst/>
                    </a:prstGeom>
                    <a:noFill/>
                    <a:ln w="9525">
                      <a:noFill/>
                      <a:miter lim="800000"/>
                      <a:headEnd/>
                      <a:tailEnd/>
                    </a:ln>
                  </pic:spPr>
                </pic:pic>
              </a:graphicData>
            </a:graphic>
          </wp:inline>
        </w:drawing>
      </w:r>
      <w:r w:rsidRPr="004364AF">
        <w:rPr>
          <w:noProof/>
          <w:lang w:val="en-US"/>
        </w:rPr>
        <w:drawing>
          <wp:inline distT="0" distB="0" distL="0" distR="0" wp14:anchorId="084E0BF4" wp14:editId="352D3A80">
            <wp:extent cx="962025" cy="1769151"/>
            <wp:effectExtent l="19050" t="0" r="0" b="0"/>
            <wp:docPr id="2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srcRect/>
                    <a:stretch>
                      <a:fillRect/>
                    </a:stretch>
                  </pic:blipFill>
                  <pic:spPr bwMode="auto">
                    <a:xfrm>
                      <a:off x="0" y="0"/>
                      <a:ext cx="965720" cy="1775947"/>
                    </a:xfrm>
                    <a:prstGeom prst="rect">
                      <a:avLst/>
                    </a:prstGeom>
                    <a:noFill/>
                    <a:ln w="9525">
                      <a:noFill/>
                      <a:miter lim="800000"/>
                      <a:headEnd/>
                      <a:tailEnd/>
                    </a:ln>
                  </pic:spPr>
                </pic:pic>
              </a:graphicData>
            </a:graphic>
          </wp:inline>
        </w:drawing>
      </w:r>
      <w:r w:rsidRPr="004364AF">
        <w:rPr>
          <w:noProof/>
          <w:lang w:val="en-US"/>
        </w:rPr>
        <w:drawing>
          <wp:inline distT="0" distB="0" distL="0" distR="0" wp14:anchorId="232A1672" wp14:editId="20ABD401">
            <wp:extent cx="1076325" cy="1760760"/>
            <wp:effectExtent l="19050" t="0" r="9525" b="0"/>
            <wp:docPr id="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1086285" cy="1777053"/>
                    </a:xfrm>
                    <a:prstGeom prst="rect">
                      <a:avLst/>
                    </a:prstGeom>
                    <a:noFill/>
                    <a:ln w="9525">
                      <a:noFill/>
                      <a:miter lim="800000"/>
                      <a:headEnd/>
                      <a:tailEnd/>
                    </a:ln>
                  </pic:spPr>
                </pic:pic>
              </a:graphicData>
            </a:graphic>
          </wp:inline>
        </w:drawing>
      </w:r>
      <w:r w:rsidRPr="004364AF">
        <w:rPr>
          <w:noProof/>
          <w:lang w:val="en-US"/>
        </w:rPr>
        <w:drawing>
          <wp:inline distT="0" distB="0" distL="0" distR="0" wp14:anchorId="7AF0F3DD" wp14:editId="08C86CC2">
            <wp:extent cx="1066800" cy="1746972"/>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srcRect/>
                    <a:stretch>
                      <a:fillRect/>
                    </a:stretch>
                  </pic:blipFill>
                  <pic:spPr bwMode="auto">
                    <a:xfrm>
                      <a:off x="0" y="0"/>
                      <a:ext cx="1075147" cy="1760641"/>
                    </a:xfrm>
                    <a:prstGeom prst="rect">
                      <a:avLst/>
                    </a:prstGeom>
                    <a:noFill/>
                    <a:ln w="9525">
                      <a:noFill/>
                      <a:miter lim="800000"/>
                      <a:headEnd/>
                      <a:tailEnd/>
                    </a:ln>
                  </pic:spPr>
                </pic:pic>
              </a:graphicData>
            </a:graphic>
          </wp:inline>
        </w:drawing>
      </w:r>
      <w:r w:rsidRPr="004364AF">
        <w:rPr>
          <w:noProof/>
          <w:lang w:val="en-US"/>
        </w:rPr>
        <w:drawing>
          <wp:inline distT="0" distB="0" distL="0" distR="0" wp14:anchorId="0C01118A" wp14:editId="200AA46A">
            <wp:extent cx="1057275" cy="1740764"/>
            <wp:effectExtent l="19050" t="0" r="9525" b="0"/>
            <wp:docPr id="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srcRect/>
                    <a:stretch>
                      <a:fillRect/>
                    </a:stretch>
                  </pic:blipFill>
                  <pic:spPr bwMode="auto">
                    <a:xfrm>
                      <a:off x="0" y="0"/>
                      <a:ext cx="1060439" cy="1745974"/>
                    </a:xfrm>
                    <a:prstGeom prst="rect">
                      <a:avLst/>
                    </a:prstGeom>
                    <a:noFill/>
                    <a:ln w="9525">
                      <a:noFill/>
                      <a:miter lim="800000"/>
                      <a:headEnd/>
                      <a:tailEnd/>
                    </a:ln>
                  </pic:spPr>
                </pic:pic>
              </a:graphicData>
            </a:graphic>
          </wp:inline>
        </w:drawing>
      </w:r>
    </w:p>
    <w:tbl>
      <w:tblPr>
        <w:tblStyle w:val="LightGrid-Accent1"/>
        <w:tblW w:w="0" w:type="auto"/>
        <w:tblInd w:w="250" w:type="dxa"/>
        <w:tblLook w:val="04A0" w:firstRow="1" w:lastRow="0" w:firstColumn="1" w:lastColumn="0" w:noHBand="0" w:noVBand="1"/>
      </w:tblPr>
      <w:tblGrid>
        <w:gridCol w:w="1559"/>
        <w:gridCol w:w="1560"/>
        <w:gridCol w:w="1701"/>
        <w:gridCol w:w="1701"/>
        <w:gridCol w:w="1701"/>
      </w:tblGrid>
      <w:tr w:rsidR="004364AF" w14:paraId="7C59A1CF" w14:textId="77777777" w:rsidTr="004364AF">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559" w:type="dxa"/>
          </w:tcPr>
          <w:p w14:paraId="2CC854FE" w14:textId="77777777" w:rsidR="004364AF" w:rsidRPr="004364AF" w:rsidRDefault="004364AF" w:rsidP="004364AF">
            <w:pPr>
              <w:pStyle w:val="NormalWeb"/>
              <w:rPr>
                <w:i/>
                <w:color w:val="0F243E" w:themeColor="text2" w:themeShade="80"/>
                <w:sz w:val="32"/>
                <w:szCs w:val="32"/>
              </w:rPr>
            </w:pPr>
            <w:r w:rsidRPr="004364AF">
              <w:rPr>
                <w:i/>
                <w:color w:val="0F243E" w:themeColor="text2" w:themeShade="80"/>
                <w:sz w:val="32"/>
                <w:szCs w:val="32"/>
              </w:rPr>
              <w:t>A -</w:t>
            </w:r>
          </w:p>
        </w:tc>
        <w:tc>
          <w:tcPr>
            <w:tcW w:w="1560" w:type="dxa"/>
          </w:tcPr>
          <w:p w14:paraId="1C71626D" w14:textId="77777777" w:rsidR="004364AF" w:rsidRPr="004364AF" w:rsidRDefault="004364AF" w:rsidP="004364AF">
            <w:pPr>
              <w:pStyle w:val="NormalWeb"/>
              <w:cnfStyle w:val="100000000000" w:firstRow="1" w:lastRow="0" w:firstColumn="0" w:lastColumn="0" w:oddVBand="0" w:evenVBand="0" w:oddHBand="0" w:evenHBand="0" w:firstRowFirstColumn="0" w:firstRowLastColumn="0" w:lastRowFirstColumn="0" w:lastRowLastColumn="0"/>
              <w:rPr>
                <w:i/>
                <w:color w:val="0F243E" w:themeColor="text2" w:themeShade="80"/>
                <w:sz w:val="32"/>
                <w:szCs w:val="32"/>
              </w:rPr>
            </w:pPr>
            <w:r w:rsidRPr="004364AF">
              <w:rPr>
                <w:i/>
                <w:color w:val="0F243E" w:themeColor="text2" w:themeShade="80"/>
                <w:sz w:val="32"/>
                <w:szCs w:val="32"/>
              </w:rPr>
              <w:t>B -</w:t>
            </w:r>
          </w:p>
        </w:tc>
        <w:tc>
          <w:tcPr>
            <w:tcW w:w="1701" w:type="dxa"/>
          </w:tcPr>
          <w:p w14:paraId="44D9B462" w14:textId="77777777" w:rsidR="004364AF" w:rsidRPr="004364AF" w:rsidRDefault="004364AF" w:rsidP="004364AF">
            <w:pPr>
              <w:pStyle w:val="NormalWeb"/>
              <w:cnfStyle w:val="100000000000" w:firstRow="1" w:lastRow="0" w:firstColumn="0" w:lastColumn="0" w:oddVBand="0" w:evenVBand="0" w:oddHBand="0" w:evenHBand="0" w:firstRowFirstColumn="0" w:firstRowLastColumn="0" w:lastRowFirstColumn="0" w:lastRowLastColumn="0"/>
              <w:rPr>
                <w:i/>
                <w:color w:val="0F243E" w:themeColor="text2" w:themeShade="80"/>
                <w:sz w:val="32"/>
                <w:szCs w:val="32"/>
              </w:rPr>
            </w:pPr>
            <w:r w:rsidRPr="004364AF">
              <w:rPr>
                <w:i/>
                <w:color w:val="0F243E" w:themeColor="text2" w:themeShade="80"/>
                <w:sz w:val="32"/>
                <w:szCs w:val="32"/>
              </w:rPr>
              <w:t>C -</w:t>
            </w:r>
          </w:p>
        </w:tc>
        <w:tc>
          <w:tcPr>
            <w:tcW w:w="1701" w:type="dxa"/>
          </w:tcPr>
          <w:p w14:paraId="6EE9E3B3" w14:textId="77777777" w:rsidR="004364AF" w:rsidRPr="004364AF" w:rsidRDefault="004364AF" w:rsidP="004364AF">
            <w:pPr>
              <w:pStyle w:val="NormalWeb"/>
              <w:cnfStyle w:val="100000000000" w:firstRow="1" w:lastRow="0" w:firstColumn="0" w:lastColumn="0" w:oddVBand="0" w:evenVBand="0" w:oddHBand="0" w:evenHBand="0" w:firstRowFirstColumn="0" w:firstRowLastColumn="0" w:lastRowFirstColumn="0" w:lastRowLastColumn="0"/>
              <w:rPr>
                <w:i/>
                <w:color w:val="0F243E" w:themeColor="text2" w:themeShade="80"/>
                <w:sz w:val="32"/>
                <w:szCs w:val="32"/>
              </w:rPr>
            </w:pPr>
            <w:r w:rsidRPr="004364AF">
              <w:rPr>
                <w:i/>
                <w:color w:val="0F243E" w:themeColor="text2" w:themeShade="80"/>
                <w:sz w:val="32"/>
                <w:szCs w:val="32"/>
              </w:rPr>
              <w:t>D -</w:t>
            </w:r>
          </w:p>
        </w:tc>
        <w:tc>
          <w:tcPr>
            <w:tcW w:w="1701" w:type="dxa"/>
          </w:tcPr>
          <w:p w14:paraId="1DD12A8A" w14:textId="77777777" w:rsidR="004364AF" w:rsidRPr="004364AF" w:rsidRDefault="004364AF" w:rsidP="004364AF">
            <w:pPr>
              <w:pStyle w:val="NormalWeb"/>
              <w:cnfStyle w:val="100000000000" w:firstRow="1" w:lastRow="0" w:firstColumn="0" w:lastColumn="0" w:oddVBand="0" w:evenVBand="0" w:oddHBand="0" w:evenHBand="0" w:firstRowFirstColumn="0" w:firstRowLastColumn="0" w:lastRowFirstColumn="0" w:lastRowLastColumn="0"/>
              <w:rPr>
                <w:i/>
                <w:color w:val="0F243E" w:themeColor="text2" w:themeShade="80"/>
                <w:sz w:val="32"/>
                <w:szCs w:val="32"/>
              </w:rPr>
            </w:pPr>
            <w:r w:rsidRPr="004364AF">
              <w:rPr>
                <w:i/>
                <w:color w:val="0F243E" w:themeColor="text2" w:themeShade="80"/>
                <w:sz w:val="32"/>
                <w:szCs w:val="32"/>
              </w:rPr>
              <w:t>E -</w:t>
            </w:r>
          </w:p>
        </w:tc>
      </w:tr>
    </w:tbl>
    <w:p w14:paraId="15A16C73" w14:textId="77777777" w:rsidR="004364AF" w:rsidRDefault="004364AF" w:rsidP="003A6EA2">
      <w:pPr>
        <w:pStyle w:val="NormalWeb"/>
      </w:pPr>
    </w:p>
    <w:p w14:paraId="6CCA4121" w14:textId="77777777" w:rsidR="004364AF" w:rsidRDefault="004364AF" w:rsidP="003A6EA2">
      <w:pPr>
        <w:pStyle w:val="NormalWeb"/>
      </w:pPr>
      <w:r>
        <w:t xml:space="preserve">The </w:t>
      </w:r>
      <w:r w:rsidR="007628F8">
        <w:t xml:space="preserve">whole </w:t>
      </w:r>
      <w:r>
        <w:t xml:space="preserve">class: </w:t>
      </w:r>
    </w:p>
    <w:tbl>
      <w:tblPr>
        <w:tblStyle w:val="TableGrid"/>
        <w:tblW w:w="0" w:type="auto"/>
        <w:tblLayout w:type="fixed"/>
        <w:tblLook w:val="04A0" w:firstRow="1" w:lastRow="0" w:firstColumn="1" w:lastColumn="0" w:noHBand="0" w:noVBand="1"/>
      </w:tblPr>
      <w:tblGrid>
        <w:gridCol w:w="1301"/>
        <w:gridCol w:w="934"/>
        <w:gridCol w:w="992"/>
        <w:gridCol w:w="850"/>
        <w:gridCol w:w="993"/>
        <w:gridCol w:w="850"/>
        <w:gridCol w:w="2693"/>
      </w:tblGrid>
      <w:tr w:rsidR="007628F8" w:rsidRPr="00D86E3F" w14:paraId="556B414B" w14:textId="77777777" w:rsidTr="007628F8">
        <w:trPr>
          <w:trHeight w:val="544"/>
        </w:trPr>
        <w:tc>
          <w:tcPr>
            <w:tcW w:w="1301" w:type="dxa"/>
            <w:vMerge w:val="restart"/>
          </w:tcPr>
          <w:p w14:paraId="26318886" w14:textId="77777777" w:rsidR="007628F8" w:rsidRPr="00D86E3F" w:rsidRDefault="007628F8" w:rsidP="003A6EA2">
            <w:pPr>
              <w:pStyle w:val="NormalWeb"/>
              <w:rPr>
                <w:b/>
                <w:i/>
                <w:sz w:val="32"/>
                <w:szCs w:val="32"/>
              </w:rPr>
            </w:pPr>
            <w:r w:rsidRPr="00D86E3F">
              <w:rPr>
                <w:b/>
                <w:i/>
                <w:sz w:val="32"/>
                <w:szCs w:val="32"/>
              </w:rPr>
              <w:t>Pictures</w:t>
            </w:r>
          </w:p>
        </w:tc>
        <w:tc>
          <w:tcPr>
            <w:tcW w:w="4619" w:type="dxa"/>
            <w:gridSpan w:val="5"/>
          </w:tcPr>
          <w:p w14:paraId="554F4822" w14:textId="77777777" w:rsidR="007628F8" w:rsidRPr="00D86E3F" w:rsidRDefault="007628F8" w:rsidP="003A6EA2">
            <w:pPr>
              <w:pStyle w:val="NormalWeb"/>
              <w:rPr>
                <w:b/>
                <w:i/>
                <w:sz w:val="32"/>
                <w:szCs w:val="32"/>
              </w:rPr>
            </w:pPr>
            <w:r>
              <w:rPr>
                <w:b/>
                <w:i/>
                <w:sz w:val="32"/>
                <w:szCs w:val="32"/>
              </w:rPr>
              <w:t>Frequency</w:t>
            </w:r>
          </w:p>
        </w:tc>
        <w:tc>
          <w:tcPr>
            <w:tcW w:w="2693" w:type="dxa"/>
            <w:vMerge w:val="restart"/>
          </w:tcPr>
          <w:p w14:paraId="5D8F16D1" w14:textId="77777777" w:rsidR="007628F8" w:rsidRPr="00D86E3F" w:rsidRDefault="007628F8" w:rsidP="003A6EA2">
            <w:pPr>
              <w:pStyle w:val="NormalWeb"/>
              <w:rPr>
                <w:b/>
                <w:i/>
                <w:sz w:val="32"/>
                <w:szCs w:val="32"/>
              </w:rPr>
            </w:pPr>
            <w:r>
              <w:rPr>
                <w:b/>
                <w:i/>
                <w:sz w:val="32"/>
                <w:szCs w:val="32"/>
              </w:rPr>
              <w:t xml:space="preserve">In Total </w:t>
            </w:r>
            <w:r w:rsidRPr="007628F8">
              <w:rPr>
                <w:b/>
                <w:i/>
                <w:sz w:val="22"/>
                <w:szCs w:val="22"/>
              </w:rPr>
              <w:t>(which picture was the most beautiful)</w:t>
            </w:r>
          </w:p>
        </w:tc>
      </w:tr>
      <w:tr w:rsidR="007628F8" w:rsidRPr="00D86E3F" w14:paraId="34C3455C" w14:textId="77777777" w:rsidTr="007628F8">
        <w:tc>
          <w:tcPr>
            <w:tcW w:w="1301" w:type="dxa"/>
            <w:vMerge/>
          </w:tcPr>
          <w:p w14:paraId="0EB4AD45" w14:textId="77777777" w:rsidR="007628F8" w:rsidRPr="00D86E3F" w:rsidRDefault="007628F8" w:rsidP="003A6EA2">
            <w:pPr>
              <w:pStyle w:val="NormalWeb"/>
              <w:rPr>
                <w:b/>
                <w:i/>
                <w:sz w:val="32"/>
                <w:szCs w:val="32"/>
              </w:rPr>
            </w:pPr>
          </w:p>
        </w:tc>
        <w:tc>
          <w:tcPr>
            <w:tcW w:w="934" w:type="dxa"/>
          </w:tcPr>
          <w:p w14:paraId="4467ED6F" w14:textId="77777777" w:rsidR="007628F8" w:rsidRPr="00D86E3F" w:rsidRDefault="007628F8" w:rsidP="00BA3CA3">
            <w:pPr>
              <w:pStyle w:val="NormalWeb"/>
              <w:rPr>
                <w:b/>
                <w:i/>
                <w:sz w:val="32"/>
                <w:szCs w:val="32"/>
              </w:rPr>
            </w:pPr>
            <w:r w:rsidRPr="00D86E3F">
              <w:rPr>
                <w:b/>
                <w:i/>
                <w:sz w:val="32"/>
                <w:szCs w:val="32"/>
              </w:rPr>
              <w:t>1</w:t>
            </w:r>
          </w:p>
        </w:tc>
        <w:tc>
          <w:tcPr>
            <w:tcW w:w="992" w:type="dxa"/>
          </w:tcPr>
          <w:p w14:paraId="620C8C18" w14:textId="77777777" w:rsidR="007628F8" w:rsidRPr="00D86E3F" w:rsidRDefault="007628F8" w:rsidP="00BA3CA3">
            <w:pPr>
              <w:pStyle w:val="NormalWeb"/>
              <w:rPr>
                <w:b/>
                <w:i/>
                <w:sz w:val="32"/>
                <w:szCs w:val="32"/>
              </w:rPr>
            </w:pPr>
            <w:r w:rsidRPr="00D86E3F">
              <w:rPr>
                <w:b/>
                <w:i/>
                <w:sz w:val="32"/>
                <w:szCs w:val="32"/>
              </w:rPr>
              <w:t>2</w:t>
            </w:r>
          </w:p>
        </w:tc>
        <w:tc>
          <w:tcPr>
            <w:tcW w:w="850" w:type="dxa"/>
          </w:tcPr>
          <w:p w14:paraId="16676D95" w14:textId="77777777" w:rsidR="007628F8" w:rsidRPr="00D86E3F" w:rsidRDefault="007628F8" w:rsidP="00BA3CA3">
            <w:pPr>
              <w:pStyle w:val="NormalWeb"/>
              <w:rPr>
                <w:b/>
                <w:i/>
                <w:sz w:val="32"/>
                <w:szCs w:val="32"/>
              </w:rPr>
            </w:pPr>
            <w:r w:rsidRPr="00D86E3F">
              <w:rPr>
                <w:b/>
                <w:i/>
                <w:sz w:val="32"/>
                <w:szCs w:val="32"/>
              </w:rPr>
              <w:t>3</w:t>
            </w:r>
          </w:p>
        </w:tc>
        <w:tc>
          <w:tcPr>
            <w:tcW w:w="993" w:type="dxa"/>
          </w:tcPr>
          <w:p w14:paraId="18E3A015" w14:textId="77777777" w:rsidR="007628F8" w:rsidRPr="00D86E3F" w:rsidRDefault="007628F8" w:rsidP="00BA3CA3">
            <w:pPr>
              <w:pStyle w:val="NormalWeb"/>
              <w:rPr>
                <w:b/>
                <w:i/>
                <w:sz w:val="32"/>
                <w:szCs w:val="32"/>
              </w:rPr>
            </w:pPr>
            <w:r w:rsidRPr="00D86E3F">
              <w:rPr>
                <w:b/>
                <w:i/>
                <w:sz w:val="32"/>
                <w:szCs w:val="32"/>
              </w:rPr>
              <w:t>4</w:t>
            </w:r>
          </w:p>
        </w:tc>
        <w:tc>
          <w:tcPr>
            <w:tcW w:w="850" w:type="dxa"/>
          </w:tcPr>
          <w:p w14:paraId="6F810CE2" w14:textId="77777777" w:rsidR="007628F8" w:rsidRPr="00D86E3F" w:rsidRDefault="007628F8" w:rsidP="00BA3CA3">
            <w:pPr>
              <w:pStyle w:val="NormalWeb"/>
              <w:rPr>
                <w:b/>
                <w:i/>
                <w:sz w:val="32"/>
                <w:szCs w:val="32"/>
              </w:rPr>
            </w:pPr>
            <w:r w:rsidRPr="00D86E3F">
              <w:rPr>
                <w:b/>
                <w:i/>
                <w:sz w:val="32"/>
                <w:szCs w:val="32"/>
              </w:rPr>
              <w:t>5</w:t>
            </w:r>
          </w:p>
        </w:tc>
        <w:tc>
          <w:tcPr>
            <w:tcW w:w="2693" w:type="dxa"/>
            <w:vMerge/>
          </w:tcPr>
          <w:p w14:paraId="44D83057" w14:textId="77777777" w:rsidR="007628F8" w:rsidRPr="00D86E3F" w:rsidRDefault="007628F8" w:rsidP="003A6EA2">
            <w:pPr>
              <w:pStyle w:val="NormalWeb"/>
              <w:rPr>
                <w:b/>
                <w:i/>
                <w:sz w:val="32"/>
                <w:szCs w:val="32"/>
              </w:rPr>
            </w:pPr>
          </w:p>
        </w:tc>
      </w:tr>
      <w:tr w:rsidR="007628F8" w14:paraId="57B3AD20" w14:textId="77777777" w:rsidTr="007628F8">
        <w:tc>
          <w:tcPr>
            <w:tcW w:w="1301" w:type="dxa"/>
          </w:tcPr>
          <w:p w14:paraId="4248A666" w14:textId="77777777" w:rsidR="007628F8" w:rsidRPr="00D86E3F" w:rsidRDefault="007628F8" w:rsidP="003A6EA2">
            <w:pPr>
              <w:pStyle w:val="NormalWeb"/>
              <w:rPr>
                <w:b/>
                <w:i/>
                <w:sz w:val="32"/>
                <w:szCs w:val="32"/>
              </w:rPr>
            </w:pPr>
            <w:r w:rsidRPr="00D86E3F">
              <w:rPr>
                <w:b/>
                <w:i/>
                <w:sz w:val="32"/>
                <w:szCs w:val="32"/>
              </w:rPr>
              <w:t>A</w:t>
            </w:r>
          </w:p>
        </w:tc>
        <w:tc>
          <w:tcPr>
            <w:tcW w:w="934" w:type="dxa"/>
          </w:tcPr>
          <w:p w14:paraId="782477EF" w14:textId="77777777" w:rsidR="007628F8" w:rsidRDefault="007628F8" w:rsidP="003A6EA2">
            <w:pPr>
              <w:pStyle w:val="NormalWeb"/>
            </w:pPr>
          </w:p>
        </w:tc>
        <w:tc>
          <w:tcPr>
            <w:tcW w:w="992" w:type="dxa"/>
          </w:tcPr>
          <w:p w14:paraId="2A1A06B5" w14:textId="77777777" w:rsidR="007628F8" w:rsidRDefault="007628F8" w:rsidP="003A6EA2">
            <w:pPr>
              <w:pStyle w:val="NormalWeb"/>
            </w:pPr>
          </w:p>
        </w:tc>
        <w:tc>
          <w:tcPr>
            <w:tcW w:w="850" w:type="dxa"/>
          </w:tcPr>
          <w:p w14:paraId="43802366" w14:textId="77777777" w:rsidR="007628F8" w:rsidRDefault="007628F8" w:rsidP="003A6EA2">
            <w:pPr>
              <w:pStyle w:val="NormalWeb"/>
            </w:pPr>
          </w:p>
        </w:tc>
        <w:tc>
          <w:tcPr>
            <w:tcW w:w="993" w:type="dxa"/>
          </w:tcPr>
          <w:p w14:paraId="25DACB22" w14:textId="77777777" w:rsidR="007628F8" w:rsidRDefault="007628F8" w:rsidP="003A6EA2">
            <w:pPr>
              <w:pStyle w:val="NormalWeb"/>
            </w:pPr>
          </w:p>
        </w:tc>
        <w:tc>
          <w:tcPr>
            <w:tcW w:w="850" w:type="dxa"/>
          </w:tcPr>
          <w:p w14:paraId="55AFB157" w14:textId="77777777" w:rsidR="007628F8" w:rsidRDefault="007628F8" w:rsidP="003A6EA2">
            <w:pPr>
              <w:pStyle w:val="NormalWeb"/>
            </w:pPr>
          </w:p>
        </w:tc>
        <w:tc>
          <w:tcPr>
            <w:tcW w:w="2693" w:type="dxa"/>
          </w:tcPr>
          <w:p w14:paraId="50333637" w14:textId="77777777" w:rsidR="007628F8" w:rsidRDefault="007628F8" w:rsidP="003A6EA2">
            <w:pPr>
              <w:pStyle w:val="NormalWeb"/>
            </w:pPr>
          </w:p>
        </w:tc>
      </w:tr>
      <w:tr w:rsidR="007628F8" w14:paraId="51632CF2" w14:textId="77777777" w:rsidTr="007628F8">
        <w:tc>
          <w:tcPr>
            <w:tcW w:w="1301" w:type="dxa"/>
          </w:tcPr>
          <w:p w14:paraId="230599F7" w14:textId="77777777" w:rsidR="007628F8" w:rsidRPr="00D86E3F" w:rsidRDefault="007628F8" w:rsidP="003A6EA2">
            <w:pPr>
              <w:pStyle w:val="NormalWeb"/>
              <w:rPr>
                <w:b/>
                <w:i/>
                <w:sz w:val="32"/>
                <w:szCs w:val="32"/>
              </w:rPr>
            </w:pPr>
            <w:r w:rsidRPr="00D86E3F">
              <w:rPr>
                <w:b/>
                <w:i/>
                <w:sz w:val="32"/>
                <w:szCs w:val="32"/>
              </w:rPr>
              <w:t>B</w:t>
            </w:r>
          </w:p>
        </w:tc>
        <w:tc>
          <w:tcPr>
            <w:tcW w:w="934" w:type="dxa"/>
          </w:tcPr>
          <w:p w14:paraId="28F05D71" w14:textId="77777777" w:rsidR="007628F8" w:rsidRDefault="007628F8" w:rsidP="003A6EA2">
            <w:pPr>
              <w:pStyle w:val="NormalWeb"/>
            </w:pPr>
          </w:p>
        </w:tc>
        <w:tc>
          <w:tcPr>
            <w:tcW w:w="992" w:type="dxa"/>
          </w:tcPr>
          <w:p w14:paraId="283D812F" w14:textId="77777777" w:rsidR="007628F8" w:rsidRDefault="007628F8" w:rsidP="003A6EA2">
            <w:pPr>
              <w:pStyle w:val="NormalWeb"/>
            </w:pPr>
          </w:p>
        </w:tc>
        <w:tc>
          <w:tcPr>
            <w:tcW w:w="850" w:type="dxa"/>
          </w:tcPr>
          <w:p w14:paraId="5A91A657" w14:textId="77777777" w:rsidR="007628F8" w:rsidRDefault="007628F8" w:rsidP="003A6EA2">
            <w:pPr>
              <w:pStyle w:val="NormalWeb"/>
            </w:pPr>
          </w:p>
        </w:tc>
        <w:tc>
          <w:tcPr>
            <w:tcW w:w="993" w:type="dxa"/>
          </w:tcPr>
          <w:p w14:paraId="20A72F46" w14:textId="77777777" w:rsidR="007628F8" w:rsidRDefault="007628F8" w:rsidP="003A6EA2">
            <w:pPr>
              <w:pStyle w:val="NormalWeb"/>
            </w:pPr>
          </w:p>
        </w:tc>
        <w:tc>
          <w:tcPr>
            <w:tcW w:w="850" w:type="dxa"/>
          </w:tcPr>
          <w:p w14:paraId="48CD57D6" w14:textId="77777777" w:rsidR="007628F8" w:rsidRDefault="007628F8" w:rsidP="003A6EA2">
            <w:pPr>
              <w:pStyle w:val="NormalWeb"/>
            </w:pPr>
          </w:p>
        </w:tc>
        <w:tc>
          <w:tcPr>
            <w:tcW w:w="2693" w:type="dxa"/>
          </w:tcPr>
          <w:p w14:paraId="08AF8A8E" w14:textId="77777777" w:rsidR="007628F8" w:rsidRDefault="007628F8" w:rsidP="003A6EA2">
            <w:pPr>
              <w:pStyle w:val="NormalWeb"/>
            </w:pPr>
          </w:p>
        </w:tc>
      </w:tr>
      <w:tr w:rsidR="007628F8" w14:paraId="7563D8A0" w14:textId="77777777" w:rsidTr="007628F8">
        <w:tc>
          <w:tcPr>
            <w:tcW w:w="1301" w:type="dxa"/>
          </w:tcPr>
          <w:p w14:paraId="64C02511" w14:textId="77777777" w:rsidR="007628F8" w:rsidRPr="00D86E3F" w:rsidRDefault="007628F8" w:rsidP="003A6EA2">
            <w:pPr>
              <w:pStyle w:val="NormalWeb"/>
              <w:rPr>
                <w:b/>
                <w:i/>
                <w:sz w:val="32"/>
                <w:szCs w:val="32"/>
              </w:rPr>
            </w:pPr>
            <w:r w:rsidRPr="00D86E3F">
              <w:rPr>
                <w:b/>
                <w:i/>
                <w:sz w:val="32"/>
                <w:szCs w:val="32"/>
              </w:rPr>
              <w:t>C</w:t>
            </w:r>
          </w:p>
        </w:tc>
        <w:tc>
          <w:tcPr>
            <w:tcW w:w="934" w:type="dxa"/>
          </w:tcPr>
          <w:p w14:paraId="3A5ADF42" w14:textId="77777777" w:rsidR="007628F8" w:rsidRDefault="007628F8" w:rsidP="003A6EA2">
            <w:pPr>
              <w:pStyle w:val="NormalWeb"/>
            </w:pPr>
          </w:p>
        </w:tc>
        <w:tc>
          <w:tcPr>
            <w:tcW w:w="992" w:type="dxa"/>
          </w:tcPr>
          <w:p w14:paraId="4B33B7E6" w14:textId="77777777" w:rsidR="007628F8" w:rsidRDefault="007628F8" w:rsidP="003A6EA2">
            <w:pPr>
              <w:pStyle w:val="NormalWeb"/>
            </w:pPr>
          </w:p>
        </w:tc>
        <w:tc>
          <w:tcPr>
            <w:tcW w:w="850" w:type="dxa"/>
          </w:tcPr>
          <w:p w14:paraId="1A22D2FD" w14:textId="77777777" w:rsidR="007628F8" w:rsidRDefault="007628F8" w:rsidP="003A6EA2">
            <w:pPr>
              <w:pStyle w:val="NormalWeb"/>
            </w:pPr>
          </w:p>
        </w:tc>
        <w:tc>
          <w:tcPr>
            <w:tcW w:w="993" w:type="dxa"/>
          </w:tcPr>
          <w:p w14:paraId="450504FC" w14:textId="77777777" w:rsidR="007628F8" w:rsidRDefault="007628F8" w:rsidP="003A6EA2">
            <w:pPr>
              <w:pStyle w:val="NormalWeb"/>
            </w:pPr>
          </w:p>
        </w:tc>
        <w:tc>
          <w:tcPr>
            <w:tcW w:w="850" w:type="dxa"/>
          </w:tcPr>
          <w:p w14:paraId="6C9CFF8D" w14:textId="77777777" w:rsidR="007628F8" w:rsidRDefault="007628F8" w:rsidP="003A6EA2">
            <w:pPr>
              <w:pStyle w:val="NormalWeb"/>
            </w:pPr>
          </w:p>
        </w:tc>
        <w:tc>
          <w:tcPr>
            <w:tcW w:w="2693" w:type="dxa"/>
          </w:tcPr>
          <w:p w14:paraId="5E04B36A" w14:textId="77777777" w:rsidR="007628F8" w:rsidRDefault="007628F8" w:rsidP="003A6EA2">
            <w:pPr>
              <w:pStyle w:val="NormalWeb"/>
            </w:pPr>
          </w:p>
        </w:tc>
      </w:tr>
      <w:tr w:rsidR="007628F8" w14:paraId="2A06D507" w14:textId="77777777" w:rsidTr="007628F8">
        <w:tc>
          <w:tcPr>
            <w:tcW w:w="1301" w:type="dxa"/>
          </w:tcPr>
          <w:p w14:paraId="127A5A47" w14:textId="77777777" w:rsidR="007628F8" w:rsidRPr="00D86E3F" w:rsidRDefault="007628F8" w:rsidP="003A6EA2">
            <w:pPr>
              <w:pStyle w:val="NormalWeb"/>
              <w:rPr>
                <w:b/>
                <w:i/>
                <w:sz w:val="32"/>
                <w:szCs w:val="32"/>
              </w:rPr>
            </w:pPr>
            <w:r w:rsidRPr="00D86E3F">
              <w:rPr>
                <w:b/>
                <w:i/>
                <w:sz w:val="32"/>
                <w:szCs w:val="32"/>
              </w:rPr>
              <w:t xml:space="preserve">D </w:t>
            </w:r>
          </w:p>
        </w:tc>
        <w:tc>
          <w:tcPr>
            <w:tcW w:w="934" w:type="dxa"/>
          </w:tcPr>
          <w:p w14:paraId="7AE61BD9" w14:textId="77777777" w:rsidR="007628F8" w:rsidRDefault="007628F8" w:rsidP="003A6EA2">
            <w:pPr>
              <w:pStyle w:val="NormalWeb"/>
            </w:pPr>
          </w:p>
        </w:tc>
        <w:tc>
          <w:tcPr>
            <w:tcW w:w="992" w:type="dxa"/>
          </w:tcPr>
          <w:p w14:paraId="68C74DAA" w14:textId="77777777" w:rsidR="007628F8" w:rsidRDefault="007628F8" w:rsidP="003A6EA2">
            <w:pPr>
              <w:pStyle w:val="NormalWeb"/>
            </w:pPr>
          </w:p>
        </w:tc>
        <w:tc>
          <w:tcPr>
            <w:tcW w:w="850" w:type="dxa"/>
          </w:tcPr>
          <w:p w14:paraId="40FB5A16" w14:textId="77777777" w:rsidR="007628F8" w:rsidRDefault="007628F8" w:rsidP="003A6EA2">
            <w:pPr>
              <w:pStyle w:val="NormalWeb"/>
            </w:pPr>
          </w:p>
        </w:tc>
        <w:tc>
          <w:tcPr>
            <w:tcW w:w="993" w:type="dxa"/>
          </w:tcPr>
          <w:p w14:paraId="05BBC3FB" w14:textId="77777777" w:rsidR="007628F8" w:rsidRDefault="007628F8" w:rsidP="003A6EA2">
            <w:pPr>
              <w:pStyle w:val="NormalWeb"/>
            </w:pPr>
          </w:p>
        </w:tc>
        <w:tc>
          <w:tcPr>
            <w:tcW w:w="850" w:type="dxa"/>
          </w:tcPr>
          <w:p w14:paraId="0F5A1A53" w14:textId="77777777" w:rsidR="007628F8" w:rsidRDefault="007628F8" w:rsidP="003A6EA2">
            <w:pPr>
              <w:pStyle w:val="NormalWeb"/>
            </w:pPr>
          </w:p>
        </w:tc>
        <w:tc>
          <w:tcPr>
            <w:tcW w:w="2693" w:type="dxa"/>
          </w:tcPr>
          <w:p w14:paraId="0EB0A717" w14:textId="77777777" w:rsidR="007628F8" w:rsidRDefault="007628F8" w:rsidP="003A6EA2">
            <w:pPr>
              <w:pStyle w:val="NormalWeb"/>
            </w:pPr>
          </w:p>
        </w:tc>
      </w:tr>
      <w:tr w:rsidR="007628F8" w14:paraId="55E7170F" w14:textId="77777777" w:rsidTr="007628F8">
        <w:tc>
          <w:tcPr>
            <w:tcW w:w="1301" w:type="dxa"/>
          </w:tcPr>
          <w:p w14:paraId="632745CF" w14:textId="77777777" w:rsidR="007628F8" w:rsidRPr="00D86E3F" w:rsidRDefault="007628F8" w:rsidP="003A6EA2">
            <w:pPr>
              <w:pStyle w:val="NormalWeb"/>
              <w:rPr>
                <w:b/>
                <w:i/>
                <w:sz w:val="32"/>
                <w:szCs w:val="32"/>
              </w:rPr>
            </w:pPr>
            <w:r w:rsidRPr="00D86E3F">
              <w:rPr>
                <w:b/>
                <w:i/>
                <w:sz w:val="32"/>
                <w:szCs w:val="32"/>
              </w:rPr>
              <w:t>E</w:t>
            </w:r>
          </w:p>
        </w:tc>
        <w:tc>
          <w:tcPr>
            <w:tcW w:w="934" w:type="dxa"/>
          </w:tcPr>
          <w:p w14:paraId="74ADEEFD" w14:textId="77777777" w:rsidR="007628F8" w:rsidRDefault="007628F8" w:rsidP="003A6EA2">
            <w:pPr>
              <w:pStyle w:val="NormalWeb"/>
            </w:pPr>
          </w:p>
        </w:tc>
        <w:tc>
          <w:tcPr>
            <w:tcW w:w="992" w:type="dxa"/>
          </w:tcPr>
          <w:p w14:paraId="4FB6431D" w14:textId="77777777" w:rsidR="007628F8" w:rsidRDefault="007628F8" w:rsidP="003A6EA2">
            <w:pPr>
              <w:pStyle w:val="NormalWeb"/>
            </w:pPr>
          </w:p>
        </w:tc>
        <w:tc>
          <w:tcPr>
            <w:tcW w:w="850" w:type="dxa"/>
          </w:tcPr>
          <w:p w14:paraId="1E399C42" w14:textId="77777777" w:rsidR="007628F8" w:rsidRDefault="007628F8" w:rsidP="003A6EA2">
            <w:pPr>
              <w:pStyle w:val="NormalWeb"/>
            </w:pPr>
          </w:p>
        </w:tc>
        <w:tc>
          <w:tcPr>
            <w:tcW w:w="993" w:type="dxa"/>
          </w:tcPr>
          <w:p w14:paraId="232C58F5" w14:textId="77777777" w:rsidR="007628F8" w:rsidRDefault="007628F8" w:rsidP="003A6EA2">
            <w:pPr>
              <w:pStyle w:val="NormalWeb"/>
            </w:pPr>
          </w:p>
        </w:tc>
        <w:tc>
          <w:tcPr>
            <w:tcW w:w="850" w:type="dxa"/>
          </w:tcPr>
          <w:p w14:paraId="775D85B1" w14:textId="77777777" w:rsidR="007628F8" w:rsidRDefault="007628F8" w:rsidP="003A6EA2">
            <w:pPr>
              <w:pStyle w:val="NormalWeb"/>
            </w:pPr>
          </w:p>
        </w:tc>
        <w:tc>
          <w:tcPr>
            <w:tcW w:w="2693" w:type="dxa"/>
          </w:tcPr>
          <w:p w14:paraId="59DEDD92" w14:textId="77777777" w:rsidR="007628F8" w:rsidRDefault="007628F8" w:rsidP="003A6EA2">
            <w:pPr>
              <w:pStyle w:val="NormalWeb"/>
            </w:pPr>
          </w:p>
        </w:tc>
      </w:tr>
    </w:tbl>
    <w:p w14:paraId="1D6C7F4E" w14:textId="77777777" w:rsidR="00D86E3F" w:rsidRDefault="00D86E3F" w:rsidP="003A6EA2">
      <w:pPr>
        <w:pStyle w:val="NormalWeb"/>
      </w:pPr>
    </w:p>
    <w:p w14:paraId="7C91511B" w14:textId="77777777" w:rsidR="00DC43FB" w:rsidRDefault="00DC43FB" w:rsidP="003A6EA2">
      <w:pPr>
        <w:pStyle w:val="NormalWeb"/>
        <w:rPr>
          <w:b/>
          <w:i/>
          <w:sz w:val="28"/>
          <w:szCs w:val="28"/>
        </w:rPr>
      </w:pPr>
      <w:r w:rsidRPr="00DC43FB">
        <w:rPr>
          <w:b/>
          <w:i/>
          <w:sz w:val="28"/>
          <w:szCs w:val="28"/>
        </w:rPr>
        <w:t>My Hypotheses is:</w:t>
      </w:r>
    </w:p>
    <w:p w14:paraId="51C3DD98" w14:textId="41B9B366" w:rsidR="00BA3CA3" w:rsidRPr="00DC43FB" w:rsidRDefault="00DC43FB" w:rsidP="003A6EA2">
      <w:pPr>
        <w:pStyle w:val="NormalWeb"/>
        <w:rPr>
          <w:b/>
          <w:i/>
          <w:sz w:val="28"/>
          <w:szCs w:val="28"/>
        </w:rPr>
      </w:pPr>
      <w:r>
        <w:rPr>
          <w:b/>
          <w:i/>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218F43F" w14:textId="7CB28C78" w:rsidR="00BA3CA3" w:rsidRPr="000D60C8" w:rsidRDefault="00125585" w:rsidP="000D60C8">
      <w:pPr>
        <w:pStyle w:val="NormalWeb"/>
        <w:jc w:val="right"/>
        <w:rPr>
          <w:b/>
          <w:i/>
          <w:color w:val="1F497D" w:themeColor="text2"/>
        </w:rPr>
      </w:pPr>
      <w:r>
        <w:rPr>
          <w:b/>
          <w:i/>
          <w:noProof/>
          <w:color w:val="1F497D" w:themeColor="text2"/>
          <w:lang w:val="en-US"/>
        </w:rPr>
        <w:lastRenderedPageBreak/>
        <mc:AlternateContent>
          <mc:Choice Requires="wps">
            <w:drawing>
              <wp:anchor distT="0" distB="0" distL="114300" distR="114300" simplePos="0" relativeHeight="251753472" behindDoc="0" locked="0" layoutInCell="1" allowOverlap="1" wp14:anchorId="15D60F8B" wp14:editId="0AC68394">
                <wp:simplePos x="0" y="0"/>
                <wp:positionH relativeFrom="column">
                  <wp:posOffset>1132205</wp:posOffset>
                </wp:positionH>
                <wp:positionV relativeFrom="paragraph">
                  <wp:posOffset>176530</wp:posOffset>
                </wp:positionV>
                <wp:extent cx="1379220" cy="266700"/>
                <wp:effectExtent l="1905" t="0" r="3175" b="1270"/>
                <wp:wrapNone/>
                <wp:docPr id="1400"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92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DFD39" w14:textId="77777777" w:rsidR="002B0F43" w:rsidRPr="00F76A17" w:rsidRDefault="002B0F43" w:rsidP="000E44CF">
                            <w:pPr>
                              <w:rPr>
                                <w:rFonts w:ascii="Arial" w:hAnsi="Arial" w:cs="Arial"/>
                              </w:rPr>
                            </w:pPr>
                            <w:r w:rsidRPr="00F76A17">
                              <w:rPr>
                                <w:rFonts w:ascii="Arial" w:hAnsi="Arial" w:cs="Arial"/>
                              </w:rPr>
                              <w:t>Head Width</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8" o:spid="_x0000_s1040" type="#_x0000_t202" style="position:absolute;left:0;text-align:left;margin-left:89.15pt;margin-top:13.9pt;width:108.6pt;height:2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NXE8bgCAADGBQAADgAAAGRycy9lMm9Eb2MueG1srFTbbtswDH0fsH8Q9O76UiWxjTpFm8TDgO4C&#10;tPsAxZJjYbbkSUqcbti/j5KTNG0xYNjmB0MSqUMe8ohX1/uuRTuujVCywPFFhBGXlWJCbgr85aEM&#10;UoyMpZLRVkle4Edu8PX87Zuroc95ohrVMq4RgEiTD32BG2v7PAxN1fCOmgvVcwnGWumOWtjqTcg0&#10;HQC9a8MkiqbhoDTrtaq4MXC6HI147vHrmlf2U10bblFbYMjN+r/2/7X7h/Mrmm807RtRHdKgf5FF&#10;R4WEoCeoJbUUbbV4BdWJSiujantRqS5UdS0q7jkAmzh6wea+oT33XKA4pj+Vyfw/2Orj7rNGgkHv&#10;SAQFkrSDLj3wvUW3ao+SKHUlGnqTg+d9D752DwZw93RNf6eqrwZJtWio3PAbrdXQcMogxdjdDM+u&#10;jjjGgayHD4pBILq1ygPta925+kFFEKBDJo+n9rhkKhfycpYlCZgqsCXT6QwSdiFofrzda2PfcdUh&#10;tyiwhvZ7dLq7M3Z0Pbq4YFKVom3hnOatfHYAmOMJxIarzuay8B39kUXZKl2lJCDJdBWQiLHgplyQ&#10;YFrGs8nycrlYLOOfLm5M8kYwxqULc1RXTP6sewedj7o46cuoVjAH51IyerNetBrtKKi79N+hIGdu&#10;4fM0fL2AywtKcUKi2yQLymk6C0hNJkE2i9IgirPbbBqRjCzL55TuhOT/TgkNBc4myWQU02+5Rf57&#10;zY3mnbAwP1rRFTg9OdHcSXAlmW+tpaId12elcOk/lQLafWy0F6zT6KhWu1/vD8/DhXdqXiv2CBLW&#10;ChQGYoThB4tG6e8YDTBICmy+banmGLXvJTyDLCYE3KzfkMnMCVifW9bnFiorgCqwxWhcLuw4rba9&#10;FpsGIh0f3g08nVJ4VT9ldXhwMCw8ucNgc9PofO+9nsbv/BcAAAD//wMAUEsDBBQABgAIAAAAIQBz&#10;rJ2D3gAAAAkBAAAPAAAAZHJzL2Rvd25yZXYueG1sTI/LbsIwEEX3lfoP1lTqrjiAAiGNg1AfUhfd&#10;lKb7ITZxRDyOYkPC33e6KsurObpzbrGdXCcuZgitJwXzWQLCUO11S42C6vv9KQMRIpLGzpNRcDUB&#10;tuX9XYG59iN9mcs+NoJLKOSowMbY51KG2hqHYeZ7Q3w7+sFh5Dg0Ug84crnr5CJJVtJhS/zBYm9e&#10;rKlP+7NTEKPeza/VmwsfP9Pn62iTOsVKqceHafcMIpop/sPwp8/qULLTwZ9JB9FxXmdLRhUs1jyB&#10;geUmTUEcFKw2GciykLcLyl8AAAD//wMAUEsBAi0AFAAGAAgAAAAhAOSZw8D7AAAA4QEAABMAAAAA&#10;AAAAAAAAAAAAAAAAAFtDb250ZW50X1R5cGVzXS54bWxQSwECLQAUAAYACAAAACEAI7Jq4dcAAACU&#10;AQAACwAAAAAAAAAAAAAAAAAsAQAAX3JlbHMvLnJlbHNQSwECLQAUAAYACAAAACEA1NXE8bgCAADG&#10;BQAADgAAAAAAAAAAAAAAAAAsAgAAZHJzL2Uyb0RvYy54bWxQSwECLQAUAAYACAAAACEAc6ydg94A&#10;AAAJAQAADwAAAAAAAAAAAAAAAAAQBQAAZHJzL2Rvd25yZXYueG1sUEsFBgAAAAAEAAQA8wAAABsG&#10;AAAAAA==&#10;" filled="f" stroked="f">
                <v:textbox style="mso-fit-shape-to-text:t">
                  <w:txbxContent>
                    <w:p w14:paraId="6A1DFD39" w14:textId="77777777" w:rsidR="002B0F43" w:rsidRPr="00F76A17" w:rsidRDefault="002B0F43" w:rsidP="000E44CF">
                      <w:pPr>
                        <w:rPr>
                          <w:rFonts w:ascii="Arial" w:hAnsi="Arial" w:cs="Arial"/>
                        </w:rPr>
                      </w:pPr>
                      <w:r w:rsidRPr="00F76A17">
                        <w:rPr>
                          <w:rFonts w:ascii="Arial" w:hAnsi="Arial" w:cs="Arial"/>
                        </w:rPr>
                        <w:t>Head Width</w:t>
                      </w:r>
                    </w:p>
                  </w:txbxContent>
                </v:textbox>
              </v:shape>
            </w:pict>
          </mc:Fallback>
        </mc:AlternateContent>
      </w:r>
      <w:r w:rsidR="00BA3CA3" w:rsidRPr="000D60C8">
        <w:rPr>
          <w:b/>
          <w:i/>
          <w:color w:val="1F497D" w:themeColor="text2"/>
        </w:rPr>
        <w:t>How closely proportioned to the golden ratio is Picture A’s face?</w:t>
      </w:r>
    </w:p>
    <w:p w14:paraId="5B9B1A89" w14:textId="599D7187" w:rsidR="00BA3CA3" w:rsidRDefault="00125585" w:rsidP="003A6EA2">
      <w:pPr>
        <w:pStyle w:val="NormalWeb"/>
      </w:pPr>
      <w:r>
        <w:rPr>
          <w:noProof/>
          <w:lang w:val="en-US"/>
        </w:rPr>
        <mc:AlternateContent>
          <mc:Choice Requires="wps">
            <w:drawing>
              <wp:anchor distT="0" distB="0" distL="114300" distR="114300" simplePos="0" relativeHeight="251758592" behindDoc="0" locked="0" layoutInCell="1" allowOverlap="1" wp14:anchorId="077CF4EE" wp14:editId="3DC8C0E9">
                <wp:simplePos x="0" y="0"/>
                <wp:positionH relativeFrom="column">
                  <wp:posOffset>1482725</wp:posOffset>
                </wp:positionH>
                <wp:positionV relativeFrom="paragraph">
                  <wp:posOffset>243840</wp:posOffset>
                </wp:positionV>
                <wp:extent cx="800100" cy="342900"/>
                <wp:effectExtent l="0" t="2540" r="3175" b="0"/>
                <wp:wrapTight wrapText="bothSides">
                  <wp:wrapPolygon edited="0">
                    <wp:start x="0" y="0"/>
                    <wp:lineTo x="21600" y="0"/>
                    <wp:lineTo x="21600" y="21600"/>
                    <wp:lineTo x="0" y="21600"/>
                    <wp:lineTo x="0" y="0"/>
                  </wp:wrapPolygon>
                </wp:wrapTight>
                <wp:docPr id="1399"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CFA84" w14:textId="55B392A9" w:rsidR="002B0F43" w:rsidRDefault="002B0F43">
                            <w:r>
                              <w:t>Nos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041" type="#_x0000_t202" style="position:absolute;margin-left:116.75pt;margin-top:19.2pt;width:63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l3rrrUCAADFBQAADgAAAGRycy9lMm9Eb2MueG1srFTbbtswDH0fsH8Q9O76UiWNjTpFm8TDgO4C&#10;tPsAxZJjYbbkSUqcbti/j5KT1GkxYNjmB0MSqUMe8ojXN/u2QTuujVAyx/FFhBGXpWJCbnL85bEI&#10;ZhgZSyWjjZI8x0/c4Jv52zfXfZfxRNWqYVwjAJEm67sc19Z2WRiasuYtNReq4xKMldIttbDVm5Bp&#10;2gN624RJFE3DXmnWaVVyY+B0ORjx3ONXFS/tp6oy3KImx5Cb9X/t/2v3D+fXNNto2tWiPKRB/yKL&#10;lgoJQU9QS2op2mrxCqoVpVZGVfaiVG2oqkqU3HMANnH0gs1DTTvuuUBxTHcqk/l/sOXH3WeNBIPe&#10;XaYpRpK20KVHvrfoTu1RQogrUd+ZDDwfOvC1ezCAu6druntVfjVIqkVN5Ybfaq36mlMGKcbuZji6&#10;OuAYB7LuPygGgejWKg+0r3Tr6gcVQYAOrXo6tcclU8LhLIISgaUE0yVJUli7CDQ7Xu60se+4apFb&#10;5FhD9z043d0bO7geXVwsqQrRNHBOs0aeHQDmcAKh4aqzuSR8Q3+kUbqarWYkIMl0FZCIseC2WJBg&#10;WsRXk+XlcrFYxj9d3JhktWCMSxfmKK6Y/FnzDjIfZHGSl1GNYA7OpWT0Zr1oNNpREHfhv0NBRm7h&#10;eRq+XsDlBaU4IdFdkgbFdHYVkIpMgvQqmgVRnN6l04ikZFmcU7oXkv87JdTnOJ0kk0FLv+UW+e81&#10;N5q1wsL4aETr1QFuzolmToEryfzaUtEM61EpXPrPpYB2Hxvt9eokOojV7tf74XVMHLIT81qxJ1Cw&#10;VqAwECPMPljUSn/HqIc5kmPzbUs1x6h5L+EVpDEhbvCMN3q8WY83VJYAlWOL0bBc2GFYbTstNjVE&#10;Gt6dVLfwcirhVf2c1eG9wazw5A5zzQ2j8d57PU/f+S8AAAD//wMAUEsDBBQABgAIAAAAIQCeQ6Z0&#10;3QAAAAkBAAAPAAAAZHJzL2Rvd25yZXYueG1sTI/LTsMwEEX3SPyDNUjsqEPS0DTEqVARH0CLxNaJ&#10;p3GEPY5i50G/HrOC5cwc3Tm3OqzWsBlH3zsS8LhJgCG1TvXUCfg4vz0UwHyQpKRxhAK+0cOhvr2p&#10;ZKncQu84n0LHYgj5UgrQIQwl577VaKXfuAEp3i5utDLEcey4GuUSw63haZI8cSt7ih+0HPCosf06&#10;TVZAe51ei2PfzMt197lrVm3yCxkh7u/Wl2dgAdfwB8OvflSHOjo1biLlmRGQZlkeUQFZsQUWgSzf&#10;x0UjYJ9ugdcV/9+g/gEAAP//AwBQSwECLQAUAAYACAAAACEA5JnDwPsAAADhAQAAEwAAAAAAAAAA&#10;AAAAAAAAAAAAW0NvbnRlbnRfVHlwZXNdLnhtbFBLAQItABQABgAIAAAAIQAjsmrh1wAAAJQBAAAL&#10;AAAAAAAAAAAAAAAAACwBAABfcmVscy8ucmVsc1BLAQItABQABgAIAAAAIQCuXeuutQIAAMUFAAAO&#10;AAAAAAAAAAAAAAAAACwCAABkcnMvZTJvRG9jLnhtbFBLAQItABQABgAIAAAAIQCeQ6Z03QAAAAkB&#10;AAAPAAAAAAAAAAAAAAAAAA0FAABkcnMvZG93bnJldi54bWxQSwUGAAAAAAQABADzAAAAFwYAAAAA&#10;" filled="f" stroked="f">
                <v:textbox inset=",7.2pt,,7.2pt">
                  <w:txbxContent>
                    <w:p w14:paraId="5FCCFA84" w14:textId="55B392A9" w:rsidR="002B0F43" w:rsidRDefault="002B0F43">
                      <w:r>
                        <w:t>Nose</w:t>
                      </w:r>
                    </w:p>
                  </w:txbxContent>
                </v:textbox>
                <w10:wrap type="tight"/>
              </v:shape>
            </w:pict>
          </mc:Fallback>
        </mc:AlternateContent>
      </w:r>
      <w:r>
        <w:rPr>
          <w:noProof/>
          <w:lang w:val="en-US"/>
        </w:rPr>
        <mc:AlternateContent>
          <mc:Choice Requires="wps">
            <w:drawing>
              <wp:anchor distT="0" distB="0" distL="114299" distR="114299" simplePos="0" relativeHeight="251743232" behindDoc="0" locked="0" layoutInCell="1" allowOverlap="1" wp14:anchorId="4F9DB8BE" wp14:editId="5212CA6C">
                <wp:simplePos x="0" y="0"/>
                <wp:positionH relativeFrom="column">
                  <wp:posOffset>1368424</wp:posOffset>
                </wp:positionH>
                <wp:positionV relativeFrom="paragraph">
                  <wp:posOffset>243840</wp:posOffset>
                </wp:positionV>
                <wp:extent cx="0" cy="4000500"/>
                <wp:effectExtent l="50800" t="25400" r="76200" b="8890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4000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flip:y;z-index:251743232;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107.75pt,19.2pt" to="107.75pt,334.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bIwGtABAADrAwAADgAAAGRycy9lMm9Eb2MueG1srFNNj9MwEL0j8R8s37dJC6xQ1HQPXcFlBRVl&#10;uXudcWOtvzQ2TfrvGTttdlkQSIiLFXvmvZn3ZrK+Ga1hR8CovWv5clFzBk76TrtDy++/frh6z1lM&#10;wnXCeActP0HkN5vXr9ZDaGDle286QEYkLjZDaHmfUmiqKsoerIgLH8BRUHm0ItEVD1WHYiB2a6pV&#10;XV9Xg8cuoJcQI73eTkG+KfxKgUyflYqQmGk59ZbKieV8yGe1WYvmgCL0Wp7bEP/QhRXaUdGZ6lYk&#10;wb6j/oXKaok+epUW0tvKK6UlFA2kZlm/ULPvRYCihcyJYbYp/j9a+em4Q6a7lr+55swJSzPaJxT6&#10;0Ce29c6Rgx4ZBcmpIcSGAFu3w6xVjm4f7rx8jBSrfgrmSwxT2qjQMmV0+EYLUkwi2WwsMzjNM4Ax&#10;MTk9Snp9W9f1u7rMpxJNpsgVA8b0Ebxl+aPlRrtsj2jE8S6m3MRTyrmjqYnSTjoZyMnGfQFFkqnY&#10;qqDLssHWIDsKWhMhJbi0zIKJr2RnmNLGzMD678BzfoZCWcQZPJnwx6ozolT2Ls1gq53H31VP46Vl&#10;NeVfHJh0ZwsefHfa4WVYtFFF4Xn788o+vxf40z+6+QEAAP//AwBQSwMEFAAGAAgAAAAhAAkq9bbg&#10;AAAACgEAAA8AAABkcnMvZG93bnJldi54bWxMj8FKw0AQhu+C77CM4EXsprUNIWZSpGBB9KBVK962&#10;yTQJZmdDdtOmb++IBz3OPx//fJMtR9uqA/W+cYwwnUSgiAtXNlwhvL3eXyegfDBcmtYxIZzIwzI/&#10;P8tMWrojv9BhEyolJexTg1CH0KVa+6Ima/zEdcSy27vemiBjX+myN0cpt62eRVGsrWlYLtSmo1VN&#10;xddmsAjJ03Yetuti/fDs91efH4+r4X04IV5ejHe3oAKN4Q+GH31Rh1ycdm7g0qsWYTZdLARFuEnm&#10;oAT4DXYIcSyJzjP9/4X8GwAA//8DAFBLAQItABQABgAIAAAAIQDkmcPA+wAAAOEBAAATAAAAAAAA&#10;AAAAAAAAAAAAAABbQ29udGVudF9UeXBlc10ueG1sUEsBAi0AFAAGAAgAAAAhACOyauHXAAAAlAEA&#10;AAsAAAAAAAAAAAAAAAAALAEAAF9yZWxzLy5yZWxzUEsBAi0AFAAGAAgAAAAhAKWyMBrQAQAA6wMA&#10;AA4AAAAAAAAAAAAAAAAALAIAAGRycy9lMm9Eb2MueG1sUEsBAi0AFAAGAAgAAAAhAAkq9bbgAAAA&#10;CgEAAA8AAAAAAAAAAAAAAAAAKAQAAGRycy9kb3ducmV2LnhtbFBLBQYAAAAABAAEAPMAAAA1BQAA&#10;A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300" distR="114300" simplePos="0" relativeHeight="251760640" behindDoc="0" locked="0" layoutInCell="1" allowOverlap="1" wp14:anchorId="077CF4EE" wp14:editId="5F421C13">
                <wp:simplePos x="0" y="0"/>
                <wp:positionH relativeFrom="column">
                  <wp:posOffset>2168525</wp:posOffset>
                </wp:positionH>
                <wp:positionV relativeFrom="paragraph">
                  <wp:posOffset>243840</wp:posOffset>
                </wp:positionV>
                <wp:extent cx="800100" cy="342900"/>
                <wp:effectExtent l="0" t="2540" r="3175" b="0"/>
                <wp:wrapThrough wrapText="bothSides">
                  <wp:wrapPolygon edited="0">
                    <wp:start x="0" y="0"/>
                    <wp:lineTo x="21600" y="0"/>
                    <wp:lineTo x="21600" y="21600"/>
                    <wp:lineTo x="0" y="21600"/>
                    <wp:lineTo x="0" y="0"/>
                  </wp:wrapPolygon>
                </wp:wrapThrough>
                <wp:docPr id="1398"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68F8F" w14:textId="77777777" w:rsidR="002B0F43" w:rsidRDefault="002B0F43" w:rsidP="000D60C8">
                            <w:r>
                              <w:t>Ey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042" type="#_x0000_t202" style="position:absolute;margin-left:170.75pt;margin-top:19.2pt;width:63pt;height:27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Z3iV7QCAADFBQAADgAAAGRycy9lMm9Eb2MueG1srFTbbtswDH0fsH8Q9O76UiWNjTpFm8TDgO4C&#10;tPsAxZJjYbbkSUqcbti/j5KT1GkxYNjmB4MSqcPbIa9v9m2DdlwboWSO44sIIy5LxYTc5PjLYxHM&#10;MDKWSkYbJXmOn7jBN/O3b677LuOJqlXDuEYAIk3Wdzmure2yMDRlzVtqLlTHJSgrpVtq4ag3IdO0&#10;B/S2CZMomoa90qzTquTGwO1yUOK5x68qXtpPVWW4RU2OITbr/9r/1+4fzq9pttG0q0V5CIP+RRQt&#10;FRKcnqCW1FK01eIVVCtKrYyq7EWp2lBVlSi5zwGyiaMX2TzUtOM+FyiO6U5lMv8Ptvy4+6yRYNC7&#10;yxR6JWkLXXrke4vu1B4lZOpK1HcmA8uHDmztHhRg7tM13b0qvxok1aKmcsNvtVZ9zSmDEGP3Mhw9&#10;HXCMA1n3HxQDR3RrlQfaV7p19YOKIECHVj2d2uOCKeFyFkGJQFOC6pIkKcjOA82Ojztt7DuuWuSE&#10;HGvovgenu3tjB9OjifMlVSGaBu5p1sizC8AcbsA1PHU6F4Rv6I80Slez1YwEJJmuAhIxFtwWCxJM&#10;i/hqsrxcLhbL+KfzG5OsFoxx6dwcyRWTP2vegeYDLU70MqoRzMG5kIzerBeNRjsK5C78dyjIyCw8&#10;D8PXC3J5kVKckOguSYNiOrsKSEUmQXoVzYIoTu/SaURSsizOU7oXkv97SqjPcTpJJgOXfptb5L/X&#10;udGsFRbWRyNazw4wc0Y0cwxcSeZlS0UzyKNSuPCfSwHtPjba89VRdCCr3a/3w3Sc5mCt2BMwWCtg&#10;GJARdh8ItdLfMephj+TYfNtSzTFq3kuYgjQmxC2e8UGPD+vxgcoSoHJsMRrEhR2W1bbTYlODp2Hu&#10;pLqFyamEZ7UbsSGqw7zBrvDJHfaaW0bjs7d63r7zXwAAAP//AwBQSwMEFAAGAAgAAAAhAGj+tj3d&#10;AAAACQEAAA8AAABkcnMvZG93bnJldi54bWxMj8tOwzAQRfdI/IM1ldhRpyVtQohToSI+gBaJrRO7&#10;cVR7HMXOg349wwp28zi6c6Y8LM6ySQ+h8yhgs06AaWy86rAV8Hl+f8yBhShRSetRC/jWAQ7V/V0p&#10;C+Vn/NDTKbaMQjAUUoCJsS84D43RToa17zXS7uIHJyO1Q8vVIGcKd5Zvk2TPneyQLhjZ66PRzfU0&#10;OgHNbXzLj109zbfsK6sXY3cXtEI8rJbXF2BRL/EPhl99UoeKnGo/ogrMCnhKNztCqchTYASk+4wG&#10;tYDnbQq8Kvn/D6ofAAAA//8DAFBLAQItABQABgAIAAAAIQDkmcPA+wAAAOEBAAATAAAAAAAAAAAA&#10;AAAAAAAAAABbQ29udGVudF9UeXBlc10ueG1sUEsBAi0AFAAGAAgAAAAhACOyauHXAAAAlAEAAAsA&#10;AAAAAAAAAAAAAAAALAEAAF9yZWxzLy5yZWxzUEsBAi0AFAAGAAgAAAAhABGd4le0AgAAxQUAAA4A&#10;AAAAAAAAAAAAAAAALAIAAGRycy9lMm9Eb2MueG1sUEsBAi0AFAAGAAgAAAAhAGj+tj3dAAAACQEA&#10;AA8AAAAAAAAAAAAAAAAADAUAAGRycy9kb3ducmV2LnhtbFBLBQYAAAAABAAEAPMAAAAWBgAAAAA=&#10;" filled="f" stroked="f">
                <v:textbox inset=",7.2pt,,7.2pt">
                  <w:txbxContent>
                    <w:p w14:paraId="51968F8F" w14:textId="77777777" w:rsidR="002B0F43" w:rsidRDefault="002B0F43" w:rsidP="000D60C8">
                      <w:r>
                        <w:t>Eye</w:t>
                      </w:r>
                    </w:p>
                  </w:txbxContent>
                </v:textbox>
                <w10:wrap type="through"/>
              </v:shape>
            </w:pict>
          </mc:Fallback>
        </mc:AlternateContent>
      </w:r>
      <w:r>
        <w:rPr>
          <w:noProof/>
          <w:lang w:val="en-US"/>
        </w:rPr>
        <mc:AlternateContent>
          <mc:Choice Requires="wps">
            <w:drawing>
              <wp:anchor distT="0" distB="0" distL="114300" distR="114300" simplePos="0" relativeHeight="251759616" behindDoc="0" locked="0" layoutInCell="1" allowOverlap="1" wp14:anchorId="077CF4EE" wp14:editId="5412DE5E">
                <wp:simplePos x="0" y="0"/>
                <wp:positionH relativeFrom="column">
                  <wp:posOffset>796925</wp:posOffset>
                </wp:positionH>
                <wp:positionV relativeFrom="paragraph">
                  <wp:posOffset>243840</wp:posOffset>
                </wp:positionV>
                <wp:extent cx="800100" cy="342900"/>
                <wp:effectExtent l="0" t="2540" r="3175" b="0"/>
                <wp:wrapThrough wrapText="bothSides">
                  <wp:wrapPolygon edited="0">
                    <wp:start x="0" y="0"/>
                    <wp:lineTo x="21600" y="0"/>
                    <wp:lineTo x="21600" y="21600"/>
                    <wp:lineTo x="0" y="21600"/>
                    <wp:lineTo x="0" y="0"/>
                  </wp:wrapPolygon>
                </wp:wrapThrough>
                <wp:docPr id="1396"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D6693" w14:textId="4CFB0400" w:rsidR="002B0F43" w:rsidRDefault="002B0F43" w:rsidP="000D60C8">
                            <w:r>
                              <w:t>Ey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43" type="#_x0000_t202" style="position:absolute;margin-left:62.75pt;margin-top:19.2pt;width:63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NvF7UCAADFBQAADgAAAGRycy9lMm9Eb2MueG1srFTbbtswDH0fsH8Q9O76UuVio07RJvEwoLsA&#10;7T5AseRYmC15khKnG/bvo+QkdVsMGLb5wZBE6pCHPOLV9aFt0J5rI5TMcXwRYcRlqZiQ2xx/eSiC&#10;OUbGUslooyTP8SM3+Hrx9s1V32U8UbVqGNcIQKTJ+i7HtbVdFoamrHlLzYXquARjpXRLLWz1NmSa&#10;9oDeNmESRdOwV5p1WpXcGDhdDUa88PhVxUv7qaoMt6jJMeRm/V/7/8b9w8UVzbaadrUoj2nQv8ii&#10;pUJC0DPUilqKdlq8gmpFqZVRlb0oVRuqqhIl9xyATRy9YHNf0457LlAc053LZP4fbPlx/1kjwaB3&#10;l+kUI0lb6NIDP1h0qw4oIRNXor4zGXjed+BrD2AAd0/XdHeq/GqQVMuayi2/0Vr1NacMUozdzXB0&#10;dcAxDmTTf1AMAtGdVR7oUOnW1Q8qggAdWvV4bo9LpoTDeQQlAksJpkuSpLB2EWh2utxpY99x1SK3&#10;yLGG7ntwur8zdnA9ubhYUhWiaeCcZo18dgCYwwmEhqvO5pLwDf2RRul6vp6TgCTTdUAixoKbYkmC&#10;aRHPJqvL1XK5in+6uDHJasEYly7MSVwx+bPmHWU+yOIsL6MawRycS8no7WbZaLSnIO7Cf8eCjNzC&#10;52n4egGXF5TihES3SRoU0/ksIBWZBOksmgdRnN6m04ikZFU8p3QnJP93SqjPcTpJJoOWfsst8t9r&#10;bjRrhYXx0YjWqwPcnBPNnALXkvm1paIZ1qNSuPSfSgHtPjXa69VJdBCrPWwOw+uYOWQn5o1ij6Bg&#10;rUBhIEaYfbColf6OUQ9zJMfm245qjlHzXsIrSGNC3OAZb/R4sxlvqCwBKscWo2G5tMOw2nVabGuI&#10;NLw7qW7g5VTCq/opq+N7g1nhyR3nmhtG4733epq+i18AAAD//wMAUEsDBBQABgAIAAAAIQBoM73+&#10;3AAAAAkBAAAPAAAAZHJzL2Rvd25yZXYueG1sTI/LTsMwEEX3SPyDNUjsqNPQ0BDiVKiID6AgsXXi&#10;aRJhj6PYedCvZ1jB8s4c3TlTHlZnxYxj6D0p2G4SEEiNNz21Cj7eX+9yECFqMtp6QgXfGOBQXV+V&#10;ujB+oTecT7EVXEKh0Aq6GIdCytB06HTY+AGJd2c/Oh05jq00o1643FmZJsmDdLonvtDpAY8dNl+n&#10;ySloLtNLfuzrebnsP/f12tnsTFap25v1+QlExDX+wfCrz+pQsVPtJzJBWM5pljGq4D7fgWAgzbY8&#10;qBU8pjuQVSn/f1D9AAAA//8DAFBLAQItABQABgAIAAAAIQDkmcPA+wAAAOEBAAATAAAAAAAAAAAA&#10;AAAAAAAAAABbQ29udGVudF9UeXBlc10ueG1sUEsBAi0AFAAGAAgAAAAhACOyauHXAAAAlAEAAAsA&#10;AAAAAAAAAAAAAAAALAEAAF9yZWxzLy5yZWxzUEsBAi0AFAAGAAgAAAAhAL6zbxe1AgAAxQUAAA4A&#10;AAAAAAAAAAAAAAAALAIAAGRycy9lMm9Eb2MueG1sUEsBAi0AFAAGAAgAAAAhAGgzvf7cAAAACQEA&#10;AA8AAAAAAAAAAAAAAAAADQUAAGRycy9kb3ducmV2LnhtbFBLBQYAAAAABAAEAPMAAAAWBgAAAAA=&#10;" filled="f" stroked="f">
                <v:textbox inset=",7.2pt,,7.2pt">
                  <w:txbxContent>
                    <w:p w14:paraId="5A4D6693" w14:textId="4CFB0400" w:rsidR="002B0F43" w:rsidRDefault="002B0F43" w:rsidP="000D60C8">
                      <w:r>
                        <w:t>Eye</w:t>
                      </w:r>
                    </w:p>
                  </w:txbxContent>
                </v:textbox>
                <w10:wrap type="through"/>
              </v:shape>
            </w:pict>
          </mc:Fallback>
        </mc:AlternateContent>
      </w:r>
      <w:r>
        <w:rPr>
          <w:noProof/>
          <w:lang w:val="en-US"/>
        </w:rPr>
        <mc:AlternateContent>
          <mc:Choice Requires="wps">
            <w:drawing>
              <wp:anchor distT="4294967295" distB="4294967295" distL="114300" distR="114300" simplePos="0" relativeHeight="251754496" behindDoc="0" locked="0" layoutInCell="1" allowOverlap="1" wp14:anchorId="3B5F8033" wp14:editId="78661703">
                <wp:simplePos x="0" y="0"/>
                <wp:positionH relativeFrom="column">
                  <wp:posOffset>454025</wp:posOffset>
                </wp:positionH>
                <wp:positionV relativeFrom="paragraph">
                  <wp:posOffset>129539</wp:posOffset>
                </wp:positionV>
                <wp:extent cx="2400300" cy="0"/>
                <wp:effectExtent l="76200" t="101600" r="38100" b="17780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00300" cy="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49" o:spid="_x0000_s1026" type="#_x0000_t32" style="position:absolute;margin-left:35.75pt;margin-top:10.2pt;width:189pt;height:0;z-index:251754496;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hRIpOcBAAA0BAAADgAAAGRycy9lMm9Eb2MueG1srFPbjtMwEH1H4h8sv9OkZYUgarpCXeBlBRWF&#10;D5h17MbCN41Nk/49Y6cJtxVIiJdR7JlzZs7xZHs7WsPOEqP2ruXrVc2ZdMJ32p1a/vnT22cvOYsJ&#10;XAfGO9nyi4z8dvf0yXYIjdz43ptOIiMSF5shtLxPKTRVFUUvLcSVD9JRUnm0kOiIp6pDGIjdmmpT&#10;1y+qwWMX0AsZI93eTUm+K/xKSZE+KBVlYqblNFsqEUt8yLHabaE5IYRei+sY8A9TWNCOmi5Ud5CA&#10;fUX9G5XVAn30Kq2Et5VXSgtZNJCadf2LmmMPQRYtZE4Mi03x/9GK9+cDMt21/OYVZw4svdExIehT&#10;n9hrRD+wvXeOfPTIqIT8GkJsCLZ3B8yKxeiO4d6LL5Fy1U/JfIhhKhsV2lxOktlY/L8s/ssxMUGX&#10;m5u6fl7TM4k5V0EzAwPG9E56y/JHy+N1yGW6dfEfzvcx5UGgmQG5q3E59hK6N65j6RJIJmR10wIk&#10;0OaRBJFkYBE16SiK0sXIifSjVORdnrw0L1sr9wbZGWjfQAjp0jq3KExUnWFKG7MA678Dr/UZKstG&#10;L+BJ8h+7LojS2bu0gK12Hh/rnsZ5ZDXVzw5MurMFD767HHB+b1rNovD6G+Xd//Fc4N9/9t03AAAA&#10;//8DAFBLAwQUAAYACAAAACEAmUnUQNwAAAAIAQAADwAAAGRycy9kb3ducmV2LnhtbEyPwU7DMBBE&#10;70j8g7VI3KjdKhQa4lQUhIS4oKb0vk2WJDReh9htw9+ziAMcd2Y0+yZbjq5TRxpC69nCdGJAEZe+&#10;arm28LZ5uroFFSJyhZ1nsvBFAZb5+VmGaeVPvKZjEWslJRxStNDE2Kdah7Ihh2Hie2Lx3v3gMMo5&#10;1Loa8CTlrtMzY+baYcvyocGeHhoq98XBWYir7XxTJvXn49o8v34Ue1yZF7T28mK8vwMVaYx/YfjB&#10;F3TIhWnnD1wF1Vm4mV5L0sLMJKDET5KFCLtfQeeZ/j8g/wYAAP//AwBQSwECLQAUAAYACAAAACEA&#10;5JnDwPsAAADhAQAAEwAAAAAAAAAAAAAAAAAAAAAAW0NvbnRlbnRfVHlwZXNdLnhtbFBLAQItABQA&#10;BgAIAAAAIQAjsmrh1wAAAJQBAAALAAAAAAAAAAAAAAAAACwBAABfcmVscy8ucmVsc1BLAQItABQA&#10;BgAIAAAAIQCyFEik5wEAADQEAAAOAAAAAAAAAAAAAAAAACwCAABkcnMvZTJvRG9jLnhtbFBLAQIt&#10;ABQABgAIAAAAIQCZSdRA3AAAAAgBAAAPAAAAAAAAAAAAAAAAAD8EAABkcnMvZG93bnJldi54bWxQ&#10;SwUGAAAAAAQABADzAAAASAUAAAAA&#10;" strokecolor="#4f81bd [3204]" strokeweight="2pt">
                <v:stroke startarrow="open" endarrow="open"/>
                <v:shadow on="t" opacity="24903f" mv:blur="40000f" origin=",.5" offset="0,20000emu"/>
                <o:lock v:ext="edit" shapetype="f"/>
              </v:shape>
            </w:pict>
          </mc:Fallback>
        </mc:AlternateContent>
      </w:r>
      <w:r>
        <w:rPr>
          <w:noProof/>
          <w:lang w:val="en-US"/>
        </w:rPr>
        <mc:AlternateContent>
          <mc:Choice Requires="wps">
            <w:drawing>
              <wp:anchor distT="0" distB="0" distL="114299" distR="114299" simplePos="0" relativeHeight="251739136" behindDoc="0" locked="0" layoutInCell="1" allowOverlap="1" wp14:anchorId="20CFDEFC" wp14:editId="73528A97">
                <wp:simplePos x="0" y="0"/>
                <wp:positionH relativeFrom="column">
                  <wp:posOffset>2854324</wp:posOffset>
                </wp:positionH>
                <wp:positionV relativeFrom="paragraph">
                  <wp:posOffset>15240</wp:posOffset>
                </wp:positionV>
                <wp:extent cx="0" cy="3657600"/>
                <wp:effectExtent l="50800" t="25400" r="76200" b="7620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657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y;z-index:251739136;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224.75pt,1.2pt" to="224.75pt,289.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KOvLdEBAADrAwAADgAAAGRycy9lMm9Eb2MueG1srFNNj9MwEL0j8R8s32nSrigoarqHruCygooC&#10;d68zbixsj2WbJv33jJ02y5dYacXFij3z3sx7M9ncjtawE4So0bV8uag5Ayex0+7Y8i+f3716y1lM&#10;wnXCoIOWnyHy2+3LF5vBN7DCHk0HgRGJi83gW96n5JuqirIHK+ICPTgKKgxWJLqGY9UFMRC7NdWq&#10;rtfVgKHzASXESK93U5BvC79SINNHpSIkZlpOvaVyhnI+5LPabkRzDML3Wl7aEM/owgrtqOhMdSeS&#10;YN+D/oPKahkwokoLibZCpbSEooHULOvf1Bx64aFoIXOin22K/49WfjjtA9Ndy29WnDlhaUaHFIQ+&#10;9ont0DlyEAOjIDk1+NgQYOf2IWuVozv4e5TfIsWqX4L5Ev2UNqpgmTLaf6UFKSaRbDaWGZznGcCY&#10;mJweJb3erF+/WddlPpVoMkWu6ENM7wEtyx8tN9ple0QjTvcx5SYeUy4dTU2UdtLZQE427hMokkzF&#10;VgVdlg12JrCToDURUoJLyyyY+Ep2hiltzAysnwZe8jMUyiLO4MmEf1adEaUyujSDrXYY/lY9jdeW&#10;1ZR/dWDSnS14wO68D9dh0UYVhZftzyv7873AH//R7Q8AAAD//wMAUEsDBBQABgAIAAAAIQAuaD6Q&#10;4AAAAAkBAAAPAAAAZHJzL2Rvd25yZXYueG1sTI9BS8NAFITvgv9heYIXsRvLVmPMS5GCBbEHrVrx&#10;ts2+JsHs25DdtOm/d8WDHocZZr7J56NtxZ563zhGuJokIIhLZxquEN5eHy5TED5oNrp1TAhH8jAv&#10;Tk9ynRl34Bfar0MlYgn7TCPUIXSZlL6syWo/cR1x9HautzpE2VfS9PoQy20rp0lyLa1uOC7UuqNF&#10;TeXXerAI6WqjwmZZLh+f/e7i8+NpMbwPR8Tzs/H+DkSgMfyF4Qc/okMRmbZuYONFi6DU7SxGEaYK&#10;RPR/9RZhdpMqkEUu/z8ovgEAAP//AwBQSwECLQAUAAYACAAAACEA5JnDwPsAAADhAQAAEwAAAAAA&#10;AAAAAAAAAAAAAAAAW0NvbnRlbnRfVHlwZXNdLnhtbFBLAQItABQABgAIAAAAIQAjsmrh1wAAAJQB&#10;AAALAAAAAAAAAAAAAAAAACwBAABfcmVscy8ucmVsc1BLAQItABQABgAIAAAAIQDoo68t0QEAAOsD&#10;AAAOAAAAAAAAAAAAAAAAACwCAABkcnMvZTJvRG9jLnhtbFBLAQItABQABgAIAAAAIQAuaD6Q4AAA&#10;AAkBAAAPAAAAAAAAAAAAAAAAACkEAABkcnMvZG93bnJldi54bWxQSwUGAAAAAAQABADzAAAANgUA&#10;AA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299" distR="114299" simplePos="0" relativeHeight="251740160" behindDoc="0" locked="0" layoutInCell="1" allowOverlap="1" wp14:anchorId="0E5E13D4" wp14:editId="0FEAE4A0">
                <wp:simplePos x="0" y="0"/>
                <wp:positionH relativeFrom="column">
                  <wp:posOffset>454024</wp:posOffset>
                </wp:positionH>
                <wp:positionV relativeFrom="paragraph">
                  <wp:posOffset>15240</wp:posOffset>
                </wp:positionV>
                <wp:extent cx="0" cy="3657600"/>
                <wp:effectExtent l="50800" t="25400" r="76200" b="7620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657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y;z-index:251740160;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35.75pt,1.2pt" to="35.75pt,289.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3wz9ABAADrAwAADgAAAGRycy9lMm9Eb2MueG1srFNNj9MwEL0j8R8s32nSVhQUNd1DV3BZQUWB&#10;u9exGwvbY41Nk/57xk6b5UsgIS5W7Jn3Zt6byfZudJadFUYDvuXLRc2Z8hI6408t//TxzYvXnMUk&#10;fCcseNXyi4r8bvf82XYIjVpBD7ZTyIjEx2YILe9TCk1VRdkrJ+ICgvIU1IBOJLriqepQDMTubLWq&#10;6001AHYBQaoY6fV+CvJd4ddayfRe66gSsy2n3lI5sZyP+ax2W9GcUITeyGsb4h+6cMJ4KjpT3Ysk&#10;2Fc0v1A5IxEi6LSQ4CrQ2khVNJCaZf2TmmMvgipayJwYZpvi/6OV784HZKZr+XrNmReOZnRMKMyp&#10;T2wP3pODgIyC5NQQYkOAvT9g1ipHfwwPIL9EilU/BPMlhilt1OiYtiZ8pgUpJpFsNpYZXOYZqDEx&#10;OT1Kel1vXr7a1GU+lWgyRa4YMKa3ChzLHy23xmd7RCPODzHlJp5Srh1NTZR20sWqnGz9B6VJMhVb&#10;FXRZNrW3yM6C1kRIqXxaZsHEV7IzTBtrZ2D9d+A1P0NVWcQZPJnwx6ozolQGn2awMx7wd9XTeGtZ&#10;T/k3Bybd2YJH6C4HvA2LNqoovG5/Xtnv7wX+9I/uvgEAAP//AwBQSwMEFAAGAAgAAAAhAAzqRKrf&#10;AAAABwEAAA8AAABkcnMvZG93bnJldi54bWxMjsFKw0AURfeC/zA8wY3YSUvahpiXIgULYhdateJu&#10;mnlNgpk3ITNp0793dNMuL/dy7skWg2nEgTpXW0YYjyIQxIXVNZcIH+9P9wkI5xVr1VgmhBM5WOTX&#10;V5lKtT3yGx02vhQBwi5VCJX3bSqlKyoyyo1sSxy6ve2M8iF2pdSdOga4aeQkimbSqJrDQ6VaWlZU&#10;/Gx6g5Cst7HfrorV86vb331/vSz7z/6EeHszPD6A8DT48xj+9IM65MFpZ3vWTjQI8/E0LBEmMYhQ&#10;/8cdwnSexCDzTF76578AAAD//wMAUEsBAi0AFAAGAAgAAAAhAOSZw8D7AAAA4QEAABMAAAAAAAAA&#10;AAAAAAAAAAAAAFtDb250ZW50X1R5cGVzXS54bWxQSwECLQAUAAYACAAAACEAI7Jq4dcAAACUAQAA&#10;CwAAAAAAAAAAAAAAAAAsAQAAX3JlbHMvLnJlbHNQSwECLQAUAAYACAAAACEARJ3wz9ABAADrAwAA&#10;DgAAAAAAAAAAAAAAAAAsAgAAZHJzL2Uyb0RvYy54bWxQSwECLQAUAAYACAAAACEADOpEqt8AAAAH&#10;AQAADwAAAAAAAAAAAAAAAAAoBAAAZHJzL2Rvd25yZXYueG1sUEsFBgAAAAAEAAQA8wAAADQFAAAA&#10;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299" distR="114299" simplePos="0" relativeHeight="251744256" behindDoc="0" locked="0" layoutInCell="1" allowOverlap="1" wp14:anchorId="19AB3CAB" wp14:editId="5132EA98">
                <wp:simplePos x="0" y="0"/>
                <wp:positionH relativeFrom="column">
                  <wp:posOffset>2054224</wp:posOffset>
                </wp:positionH>
                <wp:positionV relativeFrom="paragraph">
                  <wp:posOffset>243840</wp:posOffset>
                </wp:positionV>
                <wp:extent cx="0" cy="4000500"/>
                <wp:effectExtent l="50800" t="25400" r="76200" b="8890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4000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flip:y;z-index:251744256;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161.75pt,19.2pt" to="161.75pt,334.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tNcRdABAADrAwAADgAAAGRycy9lMm9Eb2MueG1srFNNj9MwEL0j7X+wfKdJy4JQ1HQPXbGXFVQU&#10;uHudcWPhL41Nk/57xk6bhQWx0oqLFXvmvZn3ZrK+Ga1hR8CovWv5clFzBk76TrtDy79++fD6PWcx&#10;CdcJ4x20/ASR32yuXq2H0MDK9950gIxIXGyG0PI+pdBUVZQ9WBEXPoCjoPJoRaIrHqoOxUDs1lSr&#10;un5XDR67gF5CjPR6OwX5pvArBTJ9UipCYqbl1FsqJ5bzIZ/VZi2aA4rQa3luQ7ygCyu0o6Iz1a1I&#10;gv1A/QeV1RJ99CotpLeVV0pLKBpIzbJ+ombfiwBFC5kTw2xT/H+08uNxh0x3LX9Dk3LC0oz2CYU+&#10;9IltvXPkoEdGQXJqCLEhwNbtMGuVo9uHey+/R4pVvwXzJYYpbVRomTI6fKMFKSaRbDaWGZzmGcCY&#10;mJweJb1e13X9ti7zqUSTKXLFgDHdgbcsf7TcaJftEY043seUm3hMOXc0NVHaSScDOdm4z6BIMhVb&#10;FXRZNtgaZEdBayKkBJeWWTDxlewMU9qYGVg/DzznZyiURZzBkwn/rDojSmXv0gy22nn8W/U0XlpW&#10;U/7FgUl3tuDBd6cdXoZFG1UUnrc/r+yv9wJ//Ec3PwEAAP//AwBQSwMEFAAGAAgAAAAhAAGZLDDh&#10;AAAACgEAAA8AAABkcnMvZG93bnJldi54bWxMj09Lw0AQxe+C32EZwYvYjf0TQsymlIIF0UNbteJt&#10;m50modnZkN206bd3xIPeZt57vPlNNh9sI07Y+dqRgodRBAKpcKamUsH729N9AsIHTUY3jlDBBT3M&#10;8+urTKfGnWmDp20oBZeQT7WCKoQ2ldIXFVrtR65FYu/gOqsDr10pTafPXG4bOY6iWFpdE1+odIvL&#10;CovjtrcKktfdNOxWxep57Q93X58vy/6jvyh1ezMsHkEEHMJfGH7wGR1yZtq7nowXjYLJeDLjKA/J&#10;FAQHfoW9gjhmReaZ/P9C/g0AAP//AwBQSwECLQAUAAYACAAAACEA5JnDwPsAAADhAQAAEwAAAAAA&#10;AAAAAAAAAAAAAAAAW0NvbnRlbnRfVHlwZXNdLnhtbFBLAQItABQABgAIAAAAIQAjsmrh1wAAAJQB&#10;AAALAAAAAAAAAAAAAAAAACwBAABfcmVscy8ucmVsc1BLAQItABQABgAIAAAAIQDq01xF0AEAAOsD&#10;AAAOAAAAAAAAAAAAAAAAACwCAABkcnMvZTJvRG9jLnhtbFBLAQItABQABgAIAAAAIQABmSww4QAA&#10;AAoBAAAPAAAAAAAAAAAAAAAAACgEAABkcnMvZG93bnJldi54bWxQSwUGAAAAAAQABADzAAAANgUA&#10;AA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300" distR="114300" simplePos="0" relativeHeight="251728896" behindDoc="0" locked="0" layoutInCell="1" allowOverlap="1" wp14:anchorId="66792080" wp14:editId="16D59665">
                <wp:simplePos x="0" y="0"/>
                <wp:positionH relativeFrom="column">
                  <wp:posOffset>1139825</wp:posOffset>
                </wp:positionH>
                <wp:positionV relativeFrom="paragraph">
                  <wp:posOffset>701040</wp:posOffset>
                </wp:positionV>
                <wp:extent cx="3200400" cy="0"/>
                <wp:effectExtent l="73025" t="78740" r="92075" b="111760"/>
                <wp:wrapNone/>
                <wp:docPr id="139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75pt,55.2pt" to="341.75pt,55.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5jLIoCAAAhBQAADgAAAGRycy9lMm9Eb2MueG1srFTBbtswDL0P2D8Ivqe2G7dNjCbF4CS7dFuw&#10;dNiZkeRYmCwJkhInGPbvpeTEaLbLMMwHQyRF6vE9So9Px1aSA7dOaDVL8pssIVxRzYTazZJvL6vR&#10;JCHOg2IgteKz5MRd8jR//+6xMyW/1Y2WjFuCRZQrOzNLGu9NmaaONrwFd6MNVxistW3Bo2l3KbPQ&#10;YfVWprdZdp922jJjNeXOoXfRB5N5rF/XnPovde24J3KWIDYf/zb+t+Gfzh+h3FkwjaBnGPAPKFoQ&#10;Cg8dSi3AA9lb8UepVlCrna79DdVtqutaUB57wG7y7LduNg0YHntBcpwZaHL/ryz9fFhbIhhqN57e&#10;JURBiyptvAWxazyptFLIobbkIVDVGVdiRqXWNjRLj2pjnjX94YjSVQNqxyPkl5PBInnISK9SguEM&#10;HrjtPmmGe2DvdeTtWNs2lERGyDHKcxrk4UdPKDrHKHiRoYr0EkuhvCQa6/xHrlsSFrNEChWYgxIO&#10;z84HIFBetgS30ishZVRfKtJh8UmOpUPIaSlYiEYjDCKvpCUHwBECSrnyedwn9y020fsxF79+mtCP&#10;M9f7owuPjvMcykQgVydYvVcsAmk4sOV57UHIfo3ZUgUoPI4zdhMMvffcbhrWka3c26+AAiI1gRwm&#10;Qv9IVW/grN/FCIas9t+Fb6JGgd3YoN1th/ZC0pkFkKaBvonxw3Q6jWJiI/322MaAIVpX8FCyM9Ag&#10;XrwIP6fZdDlZTopRcXu/HBUZY6MPq6oY3a/yh7vFeFFVi/xXwJQXZSMY4yqIcLmUefF3Q39+Hvrr&#10;NFzLQe70unqP/IiUIs0X0HFmw5j2A7/V7LS2l1nGexg3n9+McNHf2rh++7LNXwEAAP//AwBQSwME&#10;FAAGAAgAAAAhAAV/47PbAAAACwEAAA8AAABkcnMvZG93bnJldi54bWxMT01Lw0AQvQv+h2UEb3ZT&#10;qzXGbIoIvSj4kZaep5sxiWZnQ3bbxH/vCILe5r15vI98NblOHWkIrWcD81kCitj6quXawHazvkhB&#10;hYhcYeeZDHxRgFVxepJjVvmR3+hYxlqJCYcMDTQx9pnWwTbkMMx8Tyy/dz84jAKHWlcDjmLuOn2Z&#10;JEvtsGVJaLCnh4bsZ3lwkjvqXU1+axfl08fjS/ucrl/RGnN+Nt3fgYo0xT8x/NSX6lBIp70/cBVU&#10;J/jm9lqkcsyTK1CiWKYLYfa/jC5y/X9D8Q0AAP//AwBQSwECLQAUAAYACAAAACEA5JnDwPsAAADh&#10;AQAAEwAAAAAAAAAAAAAAAAAAAAAAW0NvbnRlbnRfVHlwZXNdLnhtbFBLAQItABQABgAIAAAAIQAj&#10;smrh1wAAAJQBAAALAAAAAAAAAAAAAAAAACwBAABfcmVscy8ucmVsc1BLAQItABQABgAIAAAAIQDL&#10;PmMsigIAACEFAAAOAAAAAAAAAAAAAAAAACwCAABkcnMvZTJvRG9jLnhtbFBLAQItABQABgAIAAAA&#10;IQAFf+Oz2wAAAAsBAAAPAAAAAAAAAAAAAAAAAOIEAABkcnMvZG93bnJldi54bWxQSwUGAAAAAAQA&#10;BADzAAAA6gUAAAAA&#10;" strokecolor="#4f81bd [3204]" strokeweight="3pt">
                <v:shadow on="t" opacity="24903f" mv:blur="40000f" origin=",.5" offset="0,20000emu"/>
              </v:line>
            </w:pict>
          </mc:Fallback>
        </mc:AlternateContent>
      </w:r>
      <w:r>
        <w:rPr>
          <w:noProof/>
          <w:lang w:val="en-US"/>
        </w:rPr>
        <mc:AlternateContent>
          <mc:Choice Requires="wps">
            <w:drawing>
              <wp:anchor distT="0" distB="0" distL="114300" distR="114300" simplePos="0" relativeHeight="251747328" behindDoc="0" locked="0" layoutInCell="1" allowOverlap="1" wp14:anchorId="50E715C5" wp14:editId="4E798608">
                <wp:simplePos x="0" y="0"/>
                <wp:positionH relativeFrom="column">
                  <wp:posOffset>3540125</wp:posOffset>
                </wp:positionH>
                <wp:positionV relativeFrom="paragraph">
                  <wp:posOffset>2754630</wp:posOffset>
                </wp:positionV>
                <wp:extent cx="1485900" cy="372110"/>
                <wp:effectExtent l="0" t="0" r="3175" b="0"/>
                <wp:wrapThrough wrapText="bothSides">
                  <wp:wrapPolygon edited="0">
                    <wp:start x="0" y="0"/>
                    <wp:lineTo x="21600" y="0"/>
                    <wp:lineTo x="21600" y="21600"/>
                    <wp:lineTo x="0" y="21600"/>
                    <wp:lineTo x="0" y="0"/>
                  </wp:wrapPolygon>
                </wp:wrapThrough>
                <wp:docPr id="1394"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C7FB8" w14:textId="4993CC89" w:rsidR="002B0F43" w:rsidRDefault="002B0F43" w:rsidP="000E44CF">
                            <w:r>
                              <w:t>Pupil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44" type="#_x0000_t202" style="position:absolute;margin-left:278.75pt;margin-top:216.9pt;width:117pt;height:29.3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egOe7cCAADGBQAADgAAAGRycy9lMm9Eb2MueG1srFRtb5swEP4+af/B8ncKpE4CqKRqkzBN6l6k&#10;dj/AwSZYA5vZTqCb9t93Nk2atJo0beMDsn3n5+65e3xX10PboD3XRiiZ4/giwojLUjEhtzn+8lAE&#10;CUbGUslooyTP8SM3+Hrx9s1V32V8omrVMK4RgEiT9V2Oa2u7LAxNWfOWmgvVcQnGSumWWtjqbcg0&#10;7QG9bcJJFM3CXmnWaVVyY+B0NRrxwuNXFS/tp6oy3KImx5Cb9X/t/xv3DxdXNNtq2tWifEqD/kUW&#10;LRUSgh6hVtRStNPiFVQrSq2MquxFqdpQVZUouecAbOLoBZv7mnbcc4HimO5YJvP/YMuP+88aCQa9&#10;u0wJRpK20KUHPlh0qwYESbkS9Z3JwPO+A187gAHcPV3T3anyq0FSLWsqt/xGa9XXnDJI0d8MT66O&#10;OMaBbPoPikEgurPKAw2Vbl39oCII0KFVj8f2uGRKF5Ik0zQCUwm2y/kkjn3/Qpodbnfa2Hdctcgt&#10;cqyh/R6d7u+MBR7genBxwaQqRNN4CTTy7AAcxxOIDVedzWXhO/ojjdJ1sk5IQCazdUAixoKbYkmC&#10;WRHPp6vL1XK5in+6uDHJasEYly7MQV0x+bPuPel81MVRX0Y1gjk4l5LR282y0WhPQd2F/1y3IPkT&#10;t/A8DW8GLi8oxRMS3U7SoJgl84BUZBqk8ygJoji9TWcRScmqOKd0JyT/d0qoz3E6nUxHMf2WW+S/&#10;19xo1goL86MRbY6ToxPNnATXkvnWWiqacX1SCpf+cymgYodGe8E6jY5qtcNmGJ9HcngIG8UeQcJa&#10;gcJAjDD8YFEr/R2jHgZJjs23HdUco+a9hGeQxoS4yXO60aebzemGyhKgcmwxGpdLO06rXafFtoZI&#10;48OT6gaeTiW8qt0bG7MCSm4Dw8KTexpsbhqd7r3X8/hd/AIAAP//AwBQSwMEFAAGAAgAAAAhAA9/&#10;oKvdAAAACwEAAA8AAABkcnMvZG93bnJldi54bWxMj8tOwzAQRfdI/IM1SOyo00dIG+JUqIgPoCCx&#10;deJpEmGPo9h50K9nWMFy7hzdR3FcnBUTDqHzpGC9SkAg1d501Cj4eH992IMIUZPR1hMq+MYAx/L2&#10;ptC58TO94XSOjWATCrlW0MbY51KGukWnw8r3SPy7+MHpyOfQSDPomc2dlZskeZROd8QJre7x1GL9&#10;dR6dgvo6vuxPXTXN1+wzq5bWpheySt3fLc9PICIu8Q+G3/pcHUruVPmRTBBWQZpmKaMKdtstb2Ai&#10;O6xZqVg5bHYgy0L+31D+AAAA//8DAFBLAQItABQABgAIAAAAIQDkmcPA+wAAAOEBAAATAAAAAAAA&#10;AAAAAAAAAAAAAABbQ29udGVudF9UeXBlc10ueG1sUEsBAi0AFAAGAAgAAAAhACOyauHXAAAAlAEA&#10;AAsAAAAAAAAAAAAAAAAALAEAAF9yZWxzLy5yZWxzUEsBAi0AFAAGAAgAAAAhABnoDnu3AgAAxgUA&#10;AA4AAAAAAAAAAAAAAAAALAIAAGRycy9lMm9Eb2MueG1sUEsBAi0AFAAGAAgAAAAhAA9/oKvdAAAA&#10;CwEAAA8AAAAAAAAAAAAAAAAADwUAAGRycy9kb3ducmV2LnhtbFBLBQYAAAAABAAEAPMAAAAZBgAA&#10;AAA=&#10;" filled="f" stroked="f">
                <v:textbox inset=",7.2pt,,7.2pt">
                  <w:txbxContent>
                    <w:p w14:paraId="503C7FB8" w14:textId="4993CC89" w:rsidR="002B0F43" w:rsidRDefault="002B0F43" w:rsidP="000E44CF">
                      <w:r>
                        <w:t>Pupils</w:t>
                      </w:r>
                    </w:p>
                  </w:txbxContent>
                </v:textbox>
                <w10:wrap type="through"/>
              </v:shape>
            </w:pict>
          </mc:Fallback>
        </mc:AlternateContent>
      </w:r>
      <w:r>
        <w:rPr>
          <w:noProof/>
          <w:lang w:val="en-US"/>
        </w:rPr>
        <mc:AlternateContent>
          <mc:Choice Requires="wps">
            <w:drawing>
              <wp:anchor distT="0" distB="0" distL="114300" distR="114300" simplePos="0" relativeHeight="251748352" behindDoc="0" locked="0" layoutInCell="1" allowOverlap="1" wp14:anchorId="50E715C5" wp14:editId="228DCFFF">
                <wp:simplePos x="0" y="0"/>
                <wp:positionH relativeFrom="column">
                  <wp:posOffset>3540125</wp:posOffset>
                </wp:positionH>
                <wp:positionV relativeFrom="paragraph">
                  <wp:posOffset>3754120</wp:posOffset>
                </wp:positionV>
                <wp:extent cx="1485900" cy="372110"/>
                <wp:effectExtent l="0" t="0" r="3175" b="1270"/>
                <wp:wrapThrough wrapText="bothSides">
                  <wp:wrapPolygon edited="0">
                    <wp:start x="0" y="0"/>
                    <wp:lineTo x="21600" y="0"/>
                    <wp:lineTo x="21600" y="21600"/>
                    <wp:lineTo x="0" y="21600"/>
                    <wp:lineTo x="0" y="0"/>
                  </wp:wrapPolygon>
                </wp:wrapThrough>
                <wp:docPr id="139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43907" w14:textId="4F8401F0" w:rsidR="002B0F43" w:rsidRDefault="002B0F43" w:rsidP="000E44CF">
                            <w:r>
                              <w:t>Nose Tip</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45" type="#_x0000_t202" style="position:absolute;margin-left:278.75pt;margin-top:295.6pt;width:117pt;height:29.3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ZDaY7gCAADGBQAADgAAAGRycy9lMm9Eb2MueG1srFTJbtswEL0X6D8QvCtaLNuSEDlIbKsokC5A&#10;0g+gRcoiKpEqSVtKg/57h5S3JJeiLQ8EyRm+2d7M9c3QNmjPlOZS5Di8CjBiopSUi22Ovz0WXoKR&#10;NkRQ0kjBcvzENL5ZvH933XcZi2QtG8oUAhChs77LcW1Ml/m+LmvWEn0lOyZAWEnVEgNXtfWpIj2g&#10;t40fBcHM76WinZIl0xpeV6MQLxx+VbHSfKkqzQxqcgy+Gbcrt2/s7i+uSbZVpKt5eXCD/IUXLeEC&#10;jJ6gVsQQtFP8DVTLSyW1rMxVKVtfVhUvmYsBogmDV9E81KRjLhZIju5OadL/D7b8vP+qEKdQu0k6&#10;wUiQFqr0yAaD7uSAoiCyKeo7nYHmQwe6ZgABqLtwdXcvy+8aCbmsidiyW6VkXzNCwcXQ/vQvvo44&#10;2oJs+k+SgiGyM9IBDZVqbf4gIwjQoVRPp/JYZ0prMk6maQCiEmSTeRSGrn4+yY6/O6XNByZbZA85&#10;VlB+h07299pYb0h2VLHGhCx40zgKNOLFAyiOL2AbvlqZ9cJV9DkN0nWyTmIvjmZrLw4o9W6LZezN&#10;inA+XU1Wy+Uq/GXthnFWc0qZsGaO7ArjP6vegecjL0780rLh1MJZl7TabpaNQnsC7C7ccjkHyVnN&#10;f+mGSwLE8iqkMIqDuyj1ilky9+IqnnrpPEi8IEzv0lkQp/GqeBnSPRfs30NCfY7TaTQdyXR2+lVs&#10;gVtvYyNZyw3Mj4a3OU5OSiSzFFwL6kprCG/G80UqrPvnVEC5j4V2hLUcHdlqhs0wtkd6bISNpE9A&#10;YSWBYUBGGH5wqKX6iVEPgyTH+seOKIZR81FAG6RhHNvJc3lRl5fN5YWIEqBybDAaj0szTqtdp/i2&#10;Bktj4wl5C61Tccdq22OjV4eGg2HhgjsMNjuNLu9O6zx+F78BAAD//wMAUEsDBBQABgAIAAAAIQDZ&#10;GUAS3QAAAAsBAAAPAAAAZHJzL2Rvd25yZXYueG1sTI/LTsMwEEX3SPyDNUjsqJOKNA/iVKiID6Ag&#10;sXViN46wx1HsPOjXM6xgN4+jO2fq4+YsW/QUBo8C0l0CTGPn1YC9gI/314cCWIgSlbQetYBvHeDY&#10;3N7UslJ+xTe9nGPPKARDJQWYGMeK89AZ7WTY+VEj7S5+cjJSO/VcTXKlcGf5PkkO3MkB6YKRoz4Z&#10;3X2dZyegu84vxWlol/Waf+btZmx2QSvE/d32/AQs6i3+wfCrT+rQkFPrZ1SBWQFZlmeEUlGme2BE&#10;5GVKk1bA4bEsgDc1//9D8wMAAP//AwBQSwECLQAUAAYACAAAACEA5JnDwPsAAADhAQAAEwAAAAAA&#10;AAAAAAAAAAAAAAAAW0NvbnRlbnRfVHlwZXNdLnhtbFBLAQItABQABgAIAAAAIQAjsmrh1wAAAJQB&#10;AAALAAAAAAAAAAAAAAAAACwBAABfcmVscy8ucmVsc1BLAQItABQABgAIAAAAIQDpkNpjuAIAAMYF&#10;AAAOAAAAAAAAAAAAAAAAACwCAABkcnMvZTJvRG9jLnhtbFBLAQItABQABgAIAAAAIQDZGUAS3QAA&#10;AAsBAAAPAAAAAAAAAAAAAAAAABAFAABkcnMvZG93bnJldi54bWxQSwUGAAAAAAQABADzAAAAGgYA&#10;AAAA&#10;" filled="f" stroked="f">
                <v:textbox inset=",7.2pt,,7.2pt">
                  <w:txbxContent>
                    <w:p w14:paraId="63C43907" w14:textId="4F8401F0" w:rsidR="002B0F43" w:rsidRDefault="002B0F43" w:rsidP="000E44CF">
                      <w:r>
                        <w:t>Nose Tip</w:t>
                      </w:r>
                    </w:p>
                  </w:txbxContent>
                </v:textbox>
                <w10:wrap type="through"/>
              </v:shape>
            </w:pict>
          </mc:Fallback>
        </mc:AlternateContent>
      </w:r>
      <w:r>
        <w:rPr>
          <w:noProof/>
          <w:lang w:val="en-US"/>
        </w:rPr>
        <mc:AlternateContent>
          <mc:Choice Requires="wps">
            <w:drawing>
              <wp:anchor distT="0" distB="0" distL="114300" distR="114300" simplePos="0" relativeHeight="251734016" behindDoc="0" locked="0" layoutInCell="1" allowOverlap="1" wp14:anchorId="1FB89AC2" wp14:editId="742F4175">
                <wp:simplePos x="0" y="0"/>
                <wp:positionH relativeFrom="column">
                  <wp:posOffset>1139825</wp:posOffset>
                </wp:positionH>
                <wp:positionV relativeFrom="paragraph">
                  <wp:posOffset>4130040</wp:posOffset>
                </wp:positionV>
                <wp:extent cx="3314700" cy="0"/>
                <wp:effectExtent l="73025" t="78740" r="92075" b="111760"/>
                <wp:wrapNone/>
                <wp:docPr id="1392"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75pt,325.2pt" to="350.75pt,325.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NRUUY0CAAAiBQAADgAAAGRycy9lMm9Eb2MueG1srFTBbtswDL0P2D8Ivqe2E7dNjCbF4CS7dFux&#10;dNiZkeRYmCwJkhInGPbvpeTEaLbLMMwHQ6RE6j0+Ug+Px1aSA7dOaDVP8pssIVxRzYTazZNvL+vR&#10;NCHOg2IgteLz5MRd8rh4/+6hMyUf60ZLxi3BJMqVnZknjfemTFNHG96Cu9GGK9ystW3Bo2l3KbPQ&#10;YfZWpuMsu0s7bZmxmnLn0LvsN5NFzF/XnPovde24J3KeIDYf/zb+t+GfLh6g3FkwjaBnGPAPKFoQ&#10;Ci8dUi3BA9lb8UeqVlCrna79DdVtqutaUB45IJs8+43NpgHDIxcsjjNDmdz/S0s/H54tEQy1m8zG&#10;CVHQokobb0HsGk8qrRTWUFsynoRadcaVGFKpZxvY0qPamCdNfziidNWA2vGI+eVkMEseItKrkGA4&#10;gzduu0+a4RnYex0Ld6xtG1JiScgx6nMa9OFHTyg6J5O8uM9QRnrZS6G8BBrr/EeuWxIW80QKFUoH&#10;JRyenA9AoLwcCW6l10LKKL9UpMPk0xxThy2npWBhNxqhE3klLTkA9hBQypXP4zm5b5FE78dY/Pp2&#10;Qj82Xe+PLrw6NnRIE4Fc3WD1XrEIpOHAVue1ByH7NUZLFaDw2M/IJhh677ndNKwjW7m3XwEVLCIE&#10;wkTgj8MRKsUENvtt3EHLav9d+CZqFKobCdrddqAXgs5VAGka6ElM7mezWRQTifTHI40BQ7Su4KFk&#10;Z6BBvDgJP2fZbDVdTYtRMb5bjYqMsdGHdVWM7tb5/e1ysqyqZf4rYMqLshGMcRVEuExlXvxd15/f&#10;h36ehrkc5E6vs/fIj1hSLPMFdOzZ0KZ9w281Oz3bSy/jIMbD50cjTPpbG9dvn7bFKwAAAP//AwBQ&#10;SwMEFAAGAAgAAAAhANTaNS/dAAAACwEAAA8AAABkcnMvZG93bnJldi54bWxMj81OwzAQhO9IvIO1&#10;SNyoXaA/hDgVQuoFJApp1bNrL0kgXkex24S3Z5GQ4Dizo5lv89XoW3HCPjaBNEwnCgSSDa6hSsNu&#10;u75agojJkDNtINTwhRFWxflZbjIXBnrDU5kqwSUUM6OhTqnLpIy2Rm/iJHRIfHsPvTeJZV9J15uB&#10;y30rr5WaS28a4oXadPhYo/0sj553B7mvMOzsTfn88bRpXpbrV2O1vrwYH+5BJBzTXxh+8BkdCmY6&#10;hCO5KFrWi7sZRzXMZ+oWBCcWasrO4deRRS7//1B8AwAA//8DAFBLAQItABQABgAIAAAAIQDkmcPA&#10;+wAAAOEBAAATAAAAAAAAAAAAAAAAAAAAAABbQ29udGVudF9UeXBlc10ueG1sUEsBAi0AFAAGAAgA&#10;AAAhACOyauHXAAAAlAEAAAsAAAAAAAAAAAAAAAAALAEAAF9yZWxzLy5yZWxzUEsBAi0AFAAGAAgA&#10;AAAhAKjUVFGNAgAAIgUAAA4AAAAAAAAAAAAAAAAALAIAAGRycy9lMm9Eb2MueG1sUEsBAi0AFAAG&#10;AAgAAAAhANTaNS/dAAAACwEAAA8AAAAAAAAAAAAAAAAA5QQAAGRycy9kb3ducmV2LnhtbFBLBQYA&#10;AAAABAAEAPMAAADvBQAAAAA=&#10;" strokecolor="#4f81bd [3204]" strokeweight="3pt">
                <v:shadow on="t" opacity="24903f" mv:blur="40000f" origin=",.5" offset="0,20000emu"/>
              </v:line>
            </w:pict>
          </mc:Fallback>
        </mc:AlternateContent>
      </w:r>
      <w:r>
        <w:rPr>
          <w:noProof/>
          <w:lang w:val="en-US"/>
        </w:rPr>
        <mc:AlternateContent>
          <mc:Choice Requires="wps">
            <w:drawing>
              <wp:anchor distT="0" distB="0" distL="114300" distR="114300" simplePos="0" relativeHeight="251750400" behindDoc="0" locked="0" layoutInCell="1" allowOverlap="1" wp14:anchorId="50E715C5" wp14:editId="51B94A09">
                <wp:simplePos x="0" y="0"/>
                <wp:positionH relativeFrom="column">
                  <wp:posOffset>3540125</wp:posOffset>
                </wp:positionH>
                <wp:positionV relativeFrom="paragraph">
                  <wp:posOffset>5468620</wp:posOffset>
                </wp:positionV>
                <wp:extent cx="1485900" cy="372110"/>
                <wp:effectExtent l="0" t="0" r="3175" b="1270"/>
                <wp:wrapThrough wrapText="bothSides">
                  <wp:wrapPolygon edited="0">
                    <wp:start x="0" y="0"/>
                    <wp:lineTo x="21600" y="0"/>
                    <wp:lineTo x="21600" y="21600"/>
                    <wp:lineTo x="0" y="21600"/>
                    <wp:lineTo x="0" y="0"/>
                  </wp:wrapPolygon>
                </wp:wrapThrough>
                <wp:docPr id="139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B11DA" w14:textId="0C350CC1" w:rsidR="002B0F43" w:rsidRDefault="002B0F43" w:rsidP="000E44CF">
                            <w:r>
                              <w:t>Chin</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46" type="#_x0000_t202" style="position:absolute;margin-left:278.75pt;margin-top:430.6pt;width:117pt;height:29.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1HVSrgCAADGBQAADgAAAGRycy9lMm9Eb2MueG1srFTbbtswDH0fsH8Q9O76UiWxjTpDm8TDgO4C&#10;tPsAxZJjYbbkSUqcbti/j5Jza/sybPODIYnU4SF5xJt3+65FO66NULLA8VWEEZeVYkJuCvz1sQxS&#10;jIylktFWSV7gJ27wu/nbNzdDn/NENaplXCMAkSYf+gI31vZ5GJqq4R01V6rnEoy10h21sNWbkGk6&#10;AHrXhkkUTcNBadZrVXFj4HQ5GvHc49c1r+znujbcorbAwM36v/b/tfuH8xuabzTtG1EdaNC/YNFR&#10;ISHoCWpJLUVbLV5BdaLSyqjaXlWqC1Vdi4r7HCCbOHqRzUNDe+5zgeKY/lQm8/9gq0+7LxoJBr27&#10;zmKMJO2gS498b9Gd2qMkIq5EQ29y8HzowdfuwQDuPl3T36vqm0FSLRoqN/xWazU0nDKgGLub4cXV&#10;Ecc4kPXwUTEIRLdWeaB9rTtXP6gIAnRo1dOpPY5M5UKSdJJFYKrAdj1L4tj3L6T58XavjX3PVYfc&#10;osAa2u/R6e7eWMeG5kcXF0yqUrStl0Arnx2A43gCseGqszkWvqM/syhbpauUBCSZrgISMRbclgsS&#10;TMt4NlleLxeLZfzLxY1J3gjGuHRhjuqKyZ9176DzURcnfRnVCubgHCWjN+tFq9GOgrpL//mag+Xs&#10;Fj6n4YsAubxIKU5IdJdkQTlNZwGpySTIZlEaRHF2l00jkpFl+TyleyH5v6eEhgJnk2QyiulM+kVu&#10;kf9e50bzTliYH63oCpyenGjuJLiSzLfWUtGO64tSOPrnUkC7j432gnUaHdVq9+u9fx6J15pT81qx&#10;J5CwVqAwECMMP1g0Sv/AaIBBUmDzfUs1x6j9IOEZZDEhbvJcbvTlZn25obICqAJbjMblwo7Tattr&#10;sWkg0vjwpLqFp1MLr+ozq8ODg2HhkzsMNjeNLvfe6zx+578BAAD//wMAUEsDBBQABgAIAAAAIQBO&#10;tVpt3gAAAAsBAAAPAAAAZHJzL2Rvd25yZXYueG1sTI/LTsMwEEX3SPyDNUjsqJNKaR7EqVARH0BB&#10;6taJp3GEPY5i50G/HrOC5cwc3Tm3Pm7WsAUnPzgSkO4SYEidUwP1Aj4/3p4KYD5IUtI4QgHf6OHY&#10;3N/VslJupXdczqFnMYR8JQXoEMaKc99ptNLv3IgUb1c3WRniOPVcTXKN4dbwfZIcuJUDxQ9ajnjS&#10;2H2dZyugu82vxWlol/WWX/J20ya7khHi8WF7eQYWcAt/MPzqR3VoolPrZlKeGQFZlmcRFVAc0j2w&#10;SORlGjetgDItC+BNzf93aH4AAAD//wMAUEsBAi0AFAAGAAgAAAAhAOSZw8D7AAAA4QEAABMAAAAA&#10;AAAAAAAAAAAAAAAAAFtDb250ZW50X1R5cGVzXS54bWxQSwECLQAUAAYACAAAACEAI7Jq4dcAAACU&#10;AQAACwAAAAAAAAAAAAAAAAAsAQAAX3JlbHMvLnJlbHNQSwECLQAUAAYACAAAACEA61HVSrgCAADG&#10;BQAADgAAAAAAAAAAAAAAAAAsAgAAZHJzL2Uyb0RvYy54bWxQSwECLQAUAAYACAAAACEATrVabd4A&#10;AAALAQAADwAAAAAAAAAAAAAAAAAQBQAAZHJzL2Rvd25yZXYueG1sUEsFBgAAAAAEAAQA8wAAABsG&#10;AAAAAA==&#10;" filled="f" stroked="f">
                <v:textbox inset=",7.2pt,,7.2pt">
                  <w:txbxContent>
                    <w:p w14:paraId="50FB11DA" w14:textId="0C350CC1" w:rsidR="002B0F43" w:rsidRDefault="002B0F43" w:rsidP="000E44CF">
                      <w:r>
                        <w:t>Chin</w:t>
                      </w:r>
                    </w:p>
                  </w:txbxContent>
                </v:textbox>
                <w10:wrap type="through"/>
              </v:shape>
            </w:pict>
          </mc:Fallback>
        </mc:AlternateContent>
      </w:r>
      <w:r>
        <w:rPr>
          <w:noProof/>
          <w:lang w:val="en-US"/>
        </w:rPr>
        <mc:AlternateContent>
          <mc:Choice Requires="wps">
            <w:drawing>
              <wp:anchor distT="0" distB="0" distL="114300" distR="114300" simplePos="0" relativeHeight="251736064" behindDoc="0" locked="0" layoutInCell="1" allowOverlap="1" wp14:anchorId="32CB3CD4" wp14:editId="06CE9956">
                <wp:simplePos x="0" y="0"/>
                <wp:positionH relativeFrom="column">
                  <wp:posOffset>1254125</wp:posOffset>
                </wp:positionH>
                <wp:positionV relativeFrom="paragraph">
                  <wp:posOffset>5844540</wp:posOffset>
                </wp:positionV>
                <wp:extent cx="3200400" cy="0"/>
                <wp:effectExtent l="73025" t="78740" r="92075" b="111760"/>
                <wp:wrapNone/>
                <wp:docPr id="1390"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75pt,460.2pt" to="350.75pt,460.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q6ooCAAAiBQAADgAAAGRycy9lMm9Eb2MueG1srFTBbtswDL0P2D8Ivqe2E7dNjCbF4CS7dFux&#10;dNiZkeRYmCwJkhInGPbvpeTEaLbLMMwHQyRF6vE9Sg+Px1aSA7dOaDVP8pssIVxRzYTazZNvL+vR&#10;NCHOg2IgteLz5MRd8rh4/+6hMyUf60ZLxi3BIsqVnZknjfemTFNHG96Cu9GGKwzW2rbg0bS7lFno&#10;sHor03GW3aWdtsxYTblz6F32wWQR69c1p/5LXTvuiZwniM3Hv43/bfiniwcodxZMI+gZBvwDihaE&#10;wkOHUkvwQPZW/FGqFdRqp2t/Q3Wb6roWlMcesJs8+62bTQOGx16QHGcGmtz/K0s/H54tEQy1m8yQ&#10;IAUtqrTxFsSu8aTSSiGH2pLxfeCqM67ElEo929AtPaqNedL0hyNKVw2oHY+YX04Gq+QhI71KCYYz&#10;eOK2+6QZ7oG915G4Y23bUBIpIceoz2nQhx89oeicoOJFhijpJZZCeUk01vmPXLckLOaJFCpQByUc&#10;npwPQKC8bAlupddCyii/VKTD4tMcS4eQ01KwEI1GmEReSUsOgDMElHLl87hP7ltsovdjLn79OKEf&#10;h673RxceHQc6lIlArk6weq9YBNJwYKvz2oOQ/RqzpQpQeJxn7CYYeu+53TSsI1u5t18BFURqAjlM&#10;hP6Rqt7AYb+NEQxZ7b8L30SNAruxQbvbDu2FpDMLIE0DfROT+9lsFsXERvrtsY0BQ7Su4KFkZ6BB&#10;vHgTfs6y2Wq6mhajYny3GhUZY6MP66oY3a3z+9vlZFlVy/xXwJQXZSMY4yqIcLmVefF3U39+H/r7&#10;NNzLQe70unqP/IiUIs0X0HFmw5j2A7/V7PRsL7OMFzFuPj8a4aa/tXH99mlbvAIAAP//AwBQSwME&#10;FAAGAAgAAAAhAKZi38LdAAAACwEAAA8AAABkcnMvZG93bnJldi54bWxMj81OwzAQhO9IvIO1SNyo&#10;3fLTNsSpEFIvIFFIq55de0kC8TqK3Sa8PYuEBMeZHc18m69G34oT9rEJpGE6USCQbHANVRp22/XV&#10;AkRMhpxpA6GGL4ywKs7PcpO5MNAbnspUCS6hmBkNdUpdJmW0NXoTJ6FD4tt76L1JLPtKut4MXO5b&#10;OVPqTnrTEC/UpsPHGu1nefS8O8h9hWFnr8vnj6dN87JYvxqr9eXF+HAPIuGY/sLwg8/oUDDTIRzJ&#10;RdGyXs5vOaphOVM3IDgxV1N2Dr+OLHL5/4fiGwAA//8DAFBLAQItABQABgAIAAAAIQDkmcPA+wAA&#10;AOEBAAATAAAAAAAAAAAAAAAAAAAAAABbQ29udGVudF9UeXBlc10ueG1sUEsBAi0AFAAGAAgAAAAh&#10;ACOyauHXAAAAlAEAAAsAAAAAAAAAAAAAAAAALAEAAF9yZWxzLy5yZWxzUEsBAi0AFAAGAAgAAAAh&#10;AIBfquqKAgAAIgUAAA4AAAAAAAAAAAAAAAAALAIAAGRycy9lMm9Eb2MueG1sUEsBAi0AFAAGAAgA&#10;AAAhAKZi38LdAAAACwEAAA8AAAAAAAAAAAAAAAAA4gQAAGRycy9kb3ducmV2LnhtbFBLBQYAAAAA&#10;BAAEAPMAAADsBQAAAAA=&#10;" strokecolor="#4f81bd [3204]" strokeweight="3pt">
                <v:shadow on="t" opacity="24903f" mv:blur="40000f" origin=",.5" offset="0,20000emu"/>
              </v:line>
            </w:pict>
          </mc:Fallback>
        </mc:AlternateContent>
      </w:r>
      <w:r>
        <w:rPr>
          <w:noProof/>
          <w:lang w:val="en-US"/>
        </w:rPr>
        <mc:AlternateContent>
          <mc:Choice Requires="wps">
            <w:drawing>
              <wp:anchor distT="0" distB="0" distL="114300" distR="114300" simplePos="0" relativeHeight="251732992" behindDoc="0" locked="0" layoutInCell="1" allowOverlap="1" wp14:anchorId="64A9E29A" wp14:editId="66A70DEF">
                <wp:simplePos x="0" y="0"/>
                <wp:positionH relativeFrom="column">
                  <wp:posOffset>1139825</wp:posOffset>
                </wp:positionH>
                <wp:positionV relativeFrom="paragraph">
                  <wp:posOffset>1043940</wp:posOffset>
                </wp:positionV>
                <wp:extent cx="3200400" cy="0"/>
                <wp:effectExtent l="73025" t="78740" r="92075" b="111760"/>
                <wp:wrapNone/>
                <wp:docPr id="1389"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75pt,82.2pt" to="341.75pt,82.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ho/4oCAAAiBQAADgAAAGRycy9lMm9Eb2MueG1srFTBbtswDL0P2D8Ivqe2E7dNjCbF4CS7dFux&#10;dNiZkeRYmCwJkhInGPbvpeTEaLbLMMwHQyRF6vE9Sg+Px1aSA7dOaDVP8pssIVxRzYTazZNvL+vR&#10;NCHOg2IgteLz5MRd8rh4/+6hMyUf60ZLxi3BIsqVnZknjfemTFNHG96Cu9GGKwzW2rbg0bS7lFno&#10;sHor03GW3aWdtsxYTblz6F32wWQR69c1p/5LXTvuiZwniM3Hv43/bfiniwcodxZMI+gZBvwDihaE&#10;wkOHUkvwQPZW/FGqFdRqp2t/Q3Wb6roWlMcesJs8+62bTQOGx16QHGcGmtz/K0s/H54tEQy1m0xn&#10;CVHQokobb0HsGk8qrRRyqC3Jx4GrzrgSUyr1bEO39Kg25knTH44oXTWgdjxifjkZrJKHjPQqJRjO&#10;4Inb7pNmuAf2XkfijrVtQ0mkhByjPqdBH370hKJzgooXGcpIL7EUykuisc5/5LolYTFPpFCBOijh&#10;8OR8AALlZUtwK70WUkb5pSIdFp/mWDqEnJaChWg0wiTySlpyAJwhoJQrn8d9ct9iE70fc/Hrxwn9&#10;OHS9P7rw6DjQoUwEcnWC1XvFIpCGA1ud1x6E7NeYLVWAwuM8YzfB0HvP7aZhHdnKvf0KqCBSE8hh&#10;IvSPVPUGDvttjGDIav9d+CZqFNiNDdrddmgvJJ1ZAGka6JuY3M9msygmNtJvj20MGKJ1BQ8lOwMN&#10;4sWb8HOWzVbT1bQYFeO71ajIGBt9WFfF6G6d398uJ8uqWua/Aqa8KBvBGFdBhMutzIu/m/rz+9Df&#10;p+FeDnKn19V75EekFGm+gI4zG8a0H/itZqdne5llvIhx8/nRCDf9rY3rt0/b4hUAAP//AwBQSwME&#10;FAAGAAgAAAAhAFHbl/3bAAAACwEAAA8AAABkcnMvZG93bnJldi54bWxMT01Lw0AQvQv+h2UEb3aj&#10;rTHGbIoIvSj4EYvnaXZMotnZkN028d87gqC3eW8e76NYz65XBxpD59nA+SIBRVx723FjYPu6OctA&#10;hYhssfdMBr4owLo8Piowt37iFzpUsVFiwiFHA22MQ651qFtyGBZ+IJbfux8dRoFjo+2Ik5i7Xl8k&#10;SaoddiwJLQ5011L9We2d5E76rSG/rZfVw8f9U/eYbZ6xNub0ZL69ARVpjn9i+Kkv1aGUTju/ZxtU&#10;L/jq+lKkcqSrFShRpNlSmN0vo8tC/99QfgMAAP//AwBQSwECLQAUAAYACAAAACEA5JnDwPsAAADh&#10;AQAAEwAAAAAAAAAAAAAAAAAAAAAAW0NvbnRlbnRfVHlwZXNdLnhtbFBLAQItABQABgAIAAAAIQAj&#10;smrh1wAAAJQBAAALAAAAAAAAAAAAAAAAACwBAABfcmVscy8ucmVsc1BLAQItABQABgAIAAAAIQCF&#10;mGj/igIAACIFAAAOAAAAAAAAAAAAAAAAACwCAABkcnMvZTJvRG9jLnhtbFBLAQItABQABgAIAAAA&#10;IQBR25f92wAAAAsBAAAPAAAAAAAAAAAAAAAAAOIEAABkcnMvZG93bnJldi54bWxQSwUGAAAAAAQA&#10;BADzAAAA6gUAAAAA&#10;" strokecolor="#4f81bd [3204]" strokeweight="3pt">
                <v:shadow on="t" opacity="24903f" mv:blur="40000f" origin=",.5" offset="0,20000emu"/>
              </v:line>
            </w:pict>
          </mc:Fallback>
        </mc:AlternateContent>
      </w:r>
    </w:p>
    <w:p w14:paraId="6855F27A" w14:textId="674B87C4" w:rsidR="00BA3CA3" w:rsidRDefault="00125585" w:rsidP="003A6EA2">
      <w:pPr>
        <w:pStyle w:val="NormalWeb"/>
      </w:pPr>
      <w:r>
        <w:rPr>
          <w:noProof/>
          <w:lang w:val="en-US"/>
        </w:rPr>
        <mc:AlternateContent>
          <mc:Choice Requires="wps">
            <w:drawing>
              <wp:anchor distT="0" distB="0" distL="114300" distR="114300" simplePos="0" relativeHeight="251745280" behindDoc="0" locked="0" layoutInCell="1" allowOverlap="1" wp14:anchorId="50E715C5" wp14:editId="14179212">
                <wp:simplePos x="0" y="0"/>
                <wp:positionH relativeFrom="column">
                  <wp:posOffset>3311525</wp:posOffset>
                </wp:positionH>
                <wp:positionV relativeFrom="paragraph">
                  <wp:posOffset>82550</wp:posOffset>
                </wp:positionV>
                <wp:extent cx="1485900" cy="372110"/>
                <wp:effectExtent l="0" t="6350" r="3175" b="2540"/>
                <wp:wrapTight wrapText="bothSides">
                  <wp:wrapPolygon edited="0">
                    <wp:start x="0" y="0"/>
                    <wp:lineTo x="21600" y="0"/>
                    <wp:lineTo x="21600" y="21600"/>
                    <wp:lineTo x="0" y="21600"/>
                    <wp:lineTo x="0" y="0"/>
                  </wp:wrapPolygon>
                </wp:wrapTight>
                <wp:docPr id="1388"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20500" w14:textId="6007717B" w:rsidR="002B0F43" w:rsidRDefault="002B0F43">
                            <w:r>
                              <w:t>Top of the Hea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47" type="#_x0000_t202" style="position:absolute;margin-left:260.75pt;margin-top:6.5pt;width:117pt;height:29.3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TCHLcCAADGBQAADgAAAGRycy9lMm9Eb2MueG1srFTJbtswEL0X6D8QvCtaQtuSELlIbKsokC5A&#10;0g+gRcoiKpEqSVtOi/57h5S3JJeirQ4CyRm+Wd7j3Lzbdy3acW2EkgWOryKMuKwUE3JT4K+PZZBi&#10;ZCyVjLZK8gI/cYPfzd++uRn6nCeqUS3jGgGINPnQF7ixts/D0FQN76i5Uj2XYKyV7qiFrd6ETNMB&#10;0Ls2TKJoGg5Ks16rihsDp8vRiOcev655ZT/XteEWtQWG3Kz/a/9fu384v6H5RtO+EdUhDfoXWXRU&#10;SAh6glpSS9FWi1dQnai0Mqq2V5XqQlXXouK+Bqgmjl5U89DQnvtaoDmmP7XJ/D/Y6tPui0aCAXfX&#10;KXAlaQcsPfK9RXdqj+Iscy0aepOD50MPvnYPBnD35Zr+XlXfDJJq0VC54bdaq6HhlEGKsbsZXlwd&#10;cYwDWQ8fFYNAdGuVB9rXunP9g44gQAeqnk70uGQqF5KkkywCUwW261kSx56/kObH27029j1XHXKL&#10;Amug36PT3b2xLhuaH11cMKlK0bZeAq18dgCO4wnEhqvO5rLwjP7MomyVrlISkGS6CkjEWHBbLkgw&#10;LePZZHm9XCyW8S8XNyZ5Ixjj0oU5qismf8beQeejLk76MqoVzMG5lIzerBetRjsK6i7953sOlrNb&#10;+DwN3wSo5UVJcUKiuyQLymk6C0hNJkE2i9IgirO7bBqRjCzL5yXdC8n/vSQ0FDibJJNRTOekX9QW&#10;+e91bTTvhIX50YquwOnJieZOgivJPLWWinZcX7TCpX9uBdB9JNoL1ml0VKvdr/f+eSRezk7Na8We&#10;QMJagcJAjDD8YNEo/QOjAQZJgc33LdUco/aDhGeQxYS4yXO50Zeb9eWGygqgCmwxGpcLO06rba/F&#10;poFI48OT6haeTi28qs9ZHR4cDAtf3GGwuWl0ufde5/E7/w0AAP//AwBQSwMEFAAGAAgAAAAhAJVY&#10;8t7cAAAACQEAAA8AAABkcnMvZG93bnJldi54bWxMj81OwzAQhO9IvIO1lbhRJ0VuqhCnQkU8AAWJ&#10;qxO7cVR7HcXOD316lhPcdndGs99Ux9U7Npsx9gEl5NsMmME26B47CZ8fb48HYDEp1MoFNBK+TYRj&#10;fX9XqVKHBd/NfE4doxCMpZJgUxpKzmNrjVdxGwaDpF3C6FWidey4HtVC4d7xXZbtuVc90gerBnOy&#10;pr2eJy+hvU2vh1PfzMut+Cqa1TpxQSflw2Z9eQaWzJr+zPCLT+hQE1MTJtSROQlilwuykvBEnchQ&#10;CEGHhoZ8D7yu+P8G9Q8AAAD//wMAUEsBAi0AFAAGAAgAAAAhAOSZw8D7AAAA4QEAABMAAAAAAAAA&#10;AAAAAAAAAAAAAFtDb250ZW50X1R5cGVzXS54bWxQSwECLQAUAAYACAAAACEAI7Jq4dcAAACUAQAA&#10;CwAAAAAAAAAAAAAAAAAsAQAAX3JlbHMvLnJlbHNQSwECLQAUAAYACAAAACEAvGTCHLcCAADGBQAA&#10;DgAAAAAAAAAAAAAAAAAsAgAAZHJzL2Uyb0RvYy54bWxQSwECLQAUAAYACAAAACEAlVjy3twAAAAJ&#10;AQAADwAAAAAAAAAAAAAAAAAPBQAAZHJzL2Rvd25yZXYueG1sUEsFBgAAAAAEAAQA8wAAABgGAAAA&#10;AA==&#10;" filled="f" stroked="f">
                <v:textbox inset=",7.2pt,,7.2pt">
                  <w:txbxContent>
                    <w:p w14:paraId="0EC20500" w14:textId="6007717B" w:rsidR="002B0F43" w:rsidRDefault="002B0F43">
                      <w:r>
                        <w:t>Top of the Head</w:t>
                      </w:r>
                    </w:p>
                  </w:txbxContent>
                </v:textbox>
                <w10:wrap type="tight"/>
              </v:shape>
            </w:pict>
          </mc:Fallback>
        </mc:AlternateContent>
      </w:r>
      <w:r>
        <w:rPr>
          <w:noProof/>
          <w:lang w:val="en-US"/>
        </w:rPr>
        <mc:AlternateContent>
          <mc:Choice Requires="wps">
            <w:drawing>
              <wp:anchor distT="4294967295" distB="4294967295" distL="114300" distR="114300" simplePos="0" relativeHeight="251755520" behindDoc="0" locked="0" layoutInCell="1" allowOverlap="1" wp14:anchorId="32827771" wp14:editId="3C7E8534">
                <wp:simplePos x="0" y="0"/>
                <wp:positionH relativeFrom="column">
                  <wp:posOffset>1368425</wp:posOffset>
                </wp:positionH>
                <wp:positionV relativeFrom="paragraph">
                  <wp:posOffset>82549</wp:posOffset>
                </wp:positionV>
                <wp:extent cx="685800" cy="0"/>
                <wp:effectExtent l="76200" t="101600" r="25400" b="17780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51" o:spid="_x0000_s1026" type="#_x0000_t32" style="position:absolute;margin-left:107.75pt;margin-top:6.5pt;width:54pt;height:0;z-index:251755520;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R2zz+cBAAAzBAAADgAAAGRycy9lMm9Eb2MueG1srFPbjtMwEH1H4h8sv9OklXZVRZuuUBd4WUFF&#10;4QNmHbux8E1j06R/z9hpwm0FEuJlFHvmnJlzPLm7H61hZ4lRe9fy9armTDrhO+1OLf/86e2rLWcx&#10;gevAeCdbfpGR3+9evrgbQiM3vvemk8iIxMVmCC3vUwpNVUXRSwtx5YN0lFQeLSQ64qnqEAZit6ba&#10;1PVtNXjsAnohY6TbhynJd4VfKSnSB6WiTMy0nGZLJWKJTzlWuztoTgih1+I6BvzDFBa0o6YL1QMk&#10;YF9R/0ZltUAfvUor4W3lldJCFg2kZl3/oubYQ5BFC5kTw2JT/H+04v35gEx3Lb9Zc+bA0hsdE4I+&#10;9Ym9RvQD23vnyEePjErIryHEhmB7d8CsWIzuGB69+BIpV/2UzIcYprJRoc3lJJmNxf/L4r8cExN0&#10;ebu92db0SmJOVdDMuIAxvZPesvzR8nidcRluXeyH82NMeQ5oZkBualyOvYTujetYugRSCVnc9P4J&#10;tHkmQSQZWDRNMoqgdDFyIv0oFVlHg29K87K0cm+QnYHWDYSQLhXLChNVZ5jSxizA+u/Aa32GyrLQ&#10;C3iS/MeuC6J09i4tYKudx+e6p3EeWU31swOT7mzBk+8uB5yfmzazGH79i/Lq/3gu8O//+u4bAAAA&#10;//8DAFBLAwQUAAYACAAAACEApMGPItwAAAAJAQAADwAAAGRycy9kb3ducmV2LnhtbEyPwU7DMBBE&#10;70j8g7VI3KjdhFYoxKkoCAlxQU3hvk2WJDReh9htw9+ziAMcd+ZpdiZfTa5XRxpD59nCfGZAEVe+&#10;7rix8Lp9vLoBFSJyjb1nsvBFAVbF+VmOWe1PvKFjGRslIRwytNDGOGRah6olh2HmB2Lx3v3oMMo5&#10;Nroe8SThrteJMUvtsGP50OJA9y1V+/LgLMT123JbXTefDxvz9PJR7nFtntHay4vp7hZUpCn+wfBT&#10;X6pDIZ12/sB1UL2FZL5YCCpGKpsESJNUhN2voItc/19QfAMAAP//AwBQSwECLQAUAAYACAAAACEA&#10;5JnDwPsAAADhAQAAEwAAAAAAAAAAAAAAAAAAAAAAW0NvbnRlbnRfVHlwZXNdLnhtbFBLAQItABQA&#10;BgAIAAAAIQAjsmrh1wAAAJQBAAALAAAAAAAAAAAAAAAAACwBAABfcmVscy8ucmVsc1BLAQItABQA&#10;BgAIAAAAIQDtHbPP5wEAADMEAAAOAAAAAAAAAAAAAAAAACwCAABkcnMvZTJvRG9jLnhtbFBLAQIt&#10;ABQABgAIAAAAIQCkwY8i3AAAAAkBAAAPAAAAAAAAAAAAAAAAAD8EAABkcnMvZG93bnJldi54bWxQ&#10;SwUGAAAAAAQABADzAAAASAUAAAAA&#10;" strokecolor="#4f81bd [3204]" strokeweight="2pt">
                <v:stroke startarrow="open" endarrow="open"/>
                <v:shadow on="t" opacity="24903f" mv:blur="40000f" origin=",.5" offset="0,20000emu"/>
                <o:lock v:ext="edit" shapetype="f"/>
              </v:shape>
            </w:pict>
          </mc:Fallback>
        </mc:AlternateContent>
      </w:r>
      <w:r>
        <w:rPr>
          <w:noProof/>
          <w:lang w:val="en-US"/>
        </w:rPr>
        <mc:AlternateContent>
          <mc:Choice Requires="wps">
            <w:drawing>
              <wp:anchor distT="0" distB="0" distL="114299" distR="114299" simplePos="0" relativeHeight="251741184" behindDoc="0" locked="0" layoutInCell="1" allowOverlap="1" wp14:anchorId="09730848" wp14:editId="28F80A89">
                <wp:simplePos x="0" y="0"/>
                <wp:positionH relativeFrom="column">
                  <wp:posOffset>796924</wp:posOffset>
                </wp:positionH>
                <wp:positionV relativeFrom="paragraph">
                  <wp:posOffset>82550</wp:posOffset>
                </wp:positionV>
                <wp:extent cx="0" cy="2743200"/>
                <wp:effectExtent l="50800" t="25400" r="76200" b="7620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7432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flip:y;z-index:251741184;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62.75pt,6.5pt" to="62.75pt,2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8arM84BAADrAwAADgAAAGRycy9lMm9Eb2MueG1srFNNj9MwEL0j8R8s32nS7gpQ1HQPXcFlBRVl&#10;uXsdu7GwPdbYNOm/Z+yk4VMgIS5W7Jk3b96byfZudJadFUYDvuXrVc2Z8hI6408tf/z45sVrzmIS&#10;vhMWvGr5RUV+t3v+bDuERm2gB9spZFTEx2YILe9TCk1VRdkrJ+IKgvIU1IBOJLriqepQDFTd2WpT&#10;1y+rAbALCFLFSK/3U5DvSn2tlUzvtY4qMdty6i2VE8v5lM9qtxXNCUXojZzbEP/QhRPGE+lS6l4k&#10;wb6g+aWUMxIhgk4rCa4CrY1URQOpWdc/qTn2IqiihcyJYbEp/r+y8t35gMx0Lb+55cwLRzM6JhTm&#10;1Ce2B+/JQUBGQXJqCLEhwN4fMGuVoz+GB5CfI8WqH4L5EsOUNmp0TFsTPtGCFJNINhvLDC7LDNSY&#10;mJweJb1uXt3e0HwzayWaXCIzBozprQLH8kfLrfHZHtGI80NMU+o1Ze5oaqK0ky5W5WTrPyhNkols&#10;U9Bl2dTeIjsLWhMhpfJpPVOX7AzTxtoFWP8dOOdnqCqLuIAnE/7IuiAKM/i0gJ3xgL9jT+O1ZT3l&#10;Xx2YdGcLnqC7HPA6LNqoYu68/Xllv78X+Ld/dPcVAAD//wMAUEsDBBQABgAIAAAAIQAHZkCA4QAA&#10;AAoBAAAPAAAAZHJzL2Rvd25yZXYueG1sTI9BT8JAEIXvJv6HzZB4MbIVW0NKt8SQSGL0gKAYb0t3&#10;aBu7s013C+XfO3iR27yZlzffy+aDbcQBO187UnA/jkAgFc7UVCr42DzfTUH4oMnoxhEqOKGHeX59&#10;lenUuCO942EdSsEh5FOtoAqhTaX0RYVW+7Frkfi2d53VgWVXStPpI4fbRk6i6FFaXRN/qHSLiwqL&#10;n3VvFUzftnHYLovly8rvb7+/Xhf9Z39S6mY0PM1ABBzCvxnO+IwOOTPtXE/Gi4b1JEnYysMDdzob&#10;/hY7BXGcRCDzTF5WyH8BAAD//wMAUEsBAi0AFAAGAAgAAAAhAOSZw8D7AAAA4QEAABMAAAAAAAAA&#10;AAAAAAAAAAAAAFtDb250ZW50X1R5cGVzXS54bWxQSwECLQAUAAYACAAAACEAI7Jq4dcAAACUAQAA&#10;CwAAAAAAAAAAAAAAAAAsAQAAX3JlbHMvLnJlbHNQSwECLQAUAAYACAAAACEAG8arM84BAADrAwAA&#10;DgAAAAAAAAAAAAAAAAAsAgAAZHJzL2Uyb0RvYy54bWxQSwECLQAUAAYACAAAACEAB2ZAgOEAAAAK&#10;AQAADwAAAAAAAAAAAAAAAAAmBAAAZHJzL2Rvd25yZXYueG1sUEsFBgAAAAAEAAQA8wAAADQFAAAA&#10;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299" distR="114299" simplePos="0" relativeHeight="251742208" behindDoc="0" locked="0" layoutInCell="1" allowOverlap="1" wp14:anchorId="6C39654F" wp14:editId="68965C39">
                <wp:simplePos x="0" y="0"/>
                <wp:positionH relativeFrom="column">
                  <wp:posOffset>2625724</wp:posOffset>
                </wp:positionH>
                <wp:positionV relativeFrom="paragraph">
                  <wp:posOffset>82550</wp:posOffset>
                </wp:positionV>
                <wp:extent cx="0" cy="2743200"/>
                <wp:effectExtent l="50800" t="25400" r="76200" b="7620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7432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flip:y;z-index:251742208;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206.75pt,6.5pt" to="206.75pt,2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00c4BAADrAwAADgAAAGRycy9lMm9Eb2MueG1srFNNj9MwEL0j8R8s32nSLl+Kmu6hK7isoKIL&#10;d69jNxa2xxqbJv33jJ00fAokxMWKPfPmzXsz2d6OzrKzwmjAt3y9qjlTXkJn/KnlHx/ePHvNWUzC&#10;d8KCVy2/qMhvd0+fbIfQqA30YDuFjIr42Ayh5X1KoamqKHvlRFxBUJ6CGtCJRFc8VR2Kgao7W23q&#10;+mU1AHYBQaoY6fVuCvJdqa+1kum91lElZltOvaVyYjkf81nttqI5oQi9kXMb4h+6cMJ4Il1K3Ykk&#10;2Bc0v5RyRiJE0GklwVWgtZGqaCA16/onNcdeBFW0kDkxLDbF/1dWvjsfkJmu5TcvOPPC0YyOCYU5&#10;9YntwXtyEJBRkJwaQmwIsPcHzFrl6I/hHuTnSLHqh2C+xDCljRod09aET7QgxSSSzcYyg8syAzUm&#10;JqdHSa+bV89vaL6ZtRJNLpEZA8b0VoFj+aPl1vhsj2jE+T6mKfWaMnc0NVHaSRercrL1H5QmyUS2&#10;KeiybGpvkZ0FrYmQUvm0nqlLdoZpY+0CrP8OnPMzVJVFXMCTCX9kXRCFGXxawM54wN+xp/Hasp7y&#10;rw5MurMFj9BdDngdFm1UMXfe/ryy398L/Ns/uvsKAAD//wMAUEsDBBQABgAIAAAAIQA7xcHL4QAA&#10;AAoBAAAPAAAAZHJzL2Rvd25yZXYueG1sTI9PS8NAEMXvgt9hGcGLtJvatJSYTZGCBdFD7T/xts1O&#10;k2B2NmQ3bfrtHfFgbzPzHm9+L533thYnbH3lSMFoGIFAyp2pqFCw3bwMZiB80GR07QgVXNDDPLu9&#10;SXVi3Jk+8LQOheAQ8olWUIbQJFL6vESr/dA1SKwdXWt14LUtpGn1mcNtLR+jaCqtrog/lLrBRYn5&#10;97qzCmbv+zjsl/nydeWPD1+fb4tu112Uur/rn59ABOzDvxl+8RkdMmY6uI6MF7WCeDSesJWFMXdi&#10;w9/hwEM8iUBmqbyukP0AAAD//wMAUEsBAi0AFAAGAAgAAAAhAOSZw8D7AAAA4QEAABMAAAAAAAAA&#10;AAAAAAAAAAAAAFtDb250ZW50X1R5cGVzXS54bWxQSwECLQAUAAYACAAAACEAI7Jq4dcAAACUAQAA&#10;CwAAAAAAAAAAAAAAAAAsAQAAX3JlbHMvLnJlbHNQSwECLQAUAAYACAAAACEAt/j00c4BAADrAwAA&#10;DgAAAAAAAAAAAAAAAAAsAgAAZHJzL2Uyb0RvYy54bWxQSwECLQAUAAYACAAAACEAO8XBy+EAAAAK&#10;AQAADwAAAAAAAAAAAAAAAAAmBAAAZHJzL2Rvd25yZXYueG1sUEsFBgAAAAAEAAQA8wAAADQFAAAA&#10;AA==&#10;" strokecolor="#4f81bd [3204]" strokeweight="2pt">
                <v:shadow on="t" opacity="24903f" mv:blur="40000f" origin=",.5" offset="0,20000emu"/>
                <o:lock v:ext="edit" shapetype="f"/>
              </v:line>
            </w:pict>
          </mc:Fallback>
        </mc:AlternateContent>
      </w:r>
    </w:p>
    <w:p w14:paraId="005B12E0" w14:textId="609A7D25" w:rsidR="00BA3CA3" w:rsidRDefault="00125585" w:rsidP="003A6EA2">
      <w:pPr>
        <w:pStyle w:val="NormalWeb"/>
      </w:pPr>
      <w:r>
        <w:rPr>
          <w:noProof/>
          <w:lang w:val="en-US"/>
        </w:rPr>
        <mc:AlternateContent>
          <mc:Choice Requires="wps">
            <w:drawing>
              <wp:anchor distT="0" distB="0" distL="114300" distR="114300" simplePos="0" relativeHeight="251746304" behindDoc="0" locked="0" layoutInCell="1" allowOverlap="1" wp14:anchorId="50E715C5" wp14:editId="11075026">
                <wp:simplePos x="0" y="0"/>
                <wp:positionH relativeFrom="column">
                  <wp:posOffset>3654425</wp:posOffset>
                </wp:positionH>
                <wp:positionV relativeFrom="paragraph">
                  <wp:posOffset>149860</wp:posOffset>
                </wp:positionV>
                <wp:extent cx="1485900" cy="372110"/>
                <wp:effectExtent l="0" t="0" r="3175" b="0"/>
                <wp:wrapThrough wrapText="bothSides">
                  <wp:wrapPolygon edited="0">
                    <wp:start x="0" y="0"/>
                    <wp:lineTo x="21600" y="0"/>
                    <wp:lineTo x="21600" y="21600"/>
                    <wp:lineTo x="0" y="21600"/>
                    <wp:lineTo x="0" y="0"/>
                  </wp:wrapPolygon>
                </wp:wrapThrough>
                <wp:docPr id="1387"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4E369" w14:textId="4296B7A4" w:rsidR="002B0F43" w:rsidRDefault="002B0F43" w:rsidP="000E44CF">
                            <w:r>
                              <w:t>Hairlin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48" type="#_x0000_t202" style="position:absolute;margin-left:287.75pt;margin-top:11.8pt;width:117pt;height:29.3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yxcirkCAADGBQAADgAAAGRycy9lMm9Eb2MueG1srFTJbtswEL0X6D8QvCtaQtuSELlIbKsokC5A&#10;0g+gRcoiKpEqSVtOi/57h5S3JJeirQ4Cl+GbNzNv5ubdvmvRjmsjlCxwfBVhxGWlmJCbAn99LIMU&#10;I2OpZLRVkhf4iRv8bv72zc3Q5zxRjWoZ1whApMmHvsCNtX0ehqZqeEfNleq5hMta6Y5a2OpNyDQd&#10;AL1rwySKpuGgNOu1qrgxcLocL/Hc49c1r+znujbcorbAwM36v/b/tfuH8xuabzTtG1EdaNC/YNFR&#10;IcHpCWpJLUVbLV5BdaLSyqjaXlWqC1Vdi4r7GCCaOHoRzUNDe+5jgeSY/pQm8/9gq0+7LxoJBrW7&#10;TmcYSdpBlR753qI7tUeQYpeioTc5WD70YGv3cAHmPlzT36vqm0FSLRoqN/xWazU0nDKgGLuX4cXT&#10;Ecc4kPXwUTFwRLdWeaB9rTuXP8gIAnQo1dOpPI5M5VySdJIBIVTB3fUsiWNPLqT58XWvjX3PVYfc&#10;osAayu/R6e7eWMeG5kcT50yqUrStl0Arnx2A4XgCvuGpu3MsfEV/ZlG2SlcpCUgyXQUkYiy4LRck&#10;mJbxbLK8Xi4Wy/iX8xuTvBGMcencHNUVkz+r3kHnoy5O+jKqFczBOUpGb9aLVqMdBXWX/vM5h5uz&#10;Wfichk8CxPIipDgh0V2SBeU0nQWkJpMgm0VpEMXZXTaNSEaW5fOQ7oXk/x4SGgqcTZLJKKYz6Rex&#10;Rf57HRvNO2FhfrSiK3B6MqK5k+BKMl9aS0U7ri9S4eifUwHlPhbaC9ZpdFSr3a/3vj2S5NgIa8We&#10;QMJagcJAjDD8YNEo/QOjAQZJgc33LdUco/aDhDbIYkLc5Lnc6MvN+nJDZQVQBbYYjcuFHafVttdi&#10;04CnsfGkuoXWqYVXteuxkdWh4WBY+OAOg81No8u9tzqP3/lvAAAA//8DAFBLAwQUAAYACAAAACEA&#10;NSgeWtsAAAAJAQAADwAAAGRycy9kb3ducmV2LnhtbEyP206EMBCG7018h2ZMvHOLGBZEysas8QFc&#10;TbwtMEuJ7ZTQcnCf3vFK7+bw5Z9vqsPmrFhwCoMnBfe7BARS67uBegUf7693BYgQNXXaekIF3xjg&#10;UF9fVbrs/EpvuJxiLziEQqkVmBjHUsrQGnQ67PyIxLuzn5yO3E697Ca9crizMk2SvXR6IL5g9IhH&#10;g+3XaXYK2sv8UhyHZlkv+WfebMZmZ7JK3d5sz08gIm7xD4ZffVaHmp0aP1MXhFWQ5VnGqIL0YQ+C&#10;gSJ55EHDRZqCrCv5/4P6BwAA//8DAFBLAQItABQABgAIAAAAIQDkmcPA+wAAAOEBAAATAAAAAAAA&#10;AAAAAAAAAAAAAABbQ29udGVudF9UeXBlc10ueG1sUEsBAi0AFAAGAAgAAAAhACOyauHXAAAAlAEA&#10;AAsAAAAAAAAAAAAAAAAALAEAAF9yZWxzLy5yZWxzUEsBAi0AFAAGAAgAAAAhAMssXIq5AgAAxgUA&#10;AA4AAAAAAAAAAAAAAAAALAIAAGRycy9lMm9Eb2MueG1sUEsBAi0AFAAGAAgAAAAhADUoHlrbAAAA&#10;CQEAAA8AAAAAAAAAAAAAAAAAEQUAAGRycy9kb3ducmV2LnhtbFBLBQYAAAAABAAEAPMAAAAZBgAA&#10;AAA=&#10;" filled="f" stroked="f">
                <v:textbox inset=",7.2pt,,7.2pt">
                  <w:txbxContent>
                    <w:p w14:paraId="51C4E369" w14:textId="4296B7A4" w:rsidR="002B0F43" w:rsidRDefault="002B0F43" w:rsidP="000E44CF">
                      <w:r>
                        <w:t>Hairline</w:t>
                      </w:r>
                    </w:p>
                  </w:txbxContent>
                </v:textbox>
                <w10:wrap type="through"/>
              </v:shape>
            </w:pict>
          </mc:Fallback>
        </mc:AlternateContent>
      </w:r>
      <w:r>
        <w:rPr>
          <w:noProof/>
          <w:lang w:val="en-US"/>
        </w:rPr>
        <mc:AlternateContent>
          <mc:Choice Requires="wps">
            <w:drawing>
              <wp:anchor distT="4294967295" distB="4294967295" distL="114300" distR="114300" simplePos="0" relativeHeight="251757568" behindDoc="0" locked="0" layoutInCell="1" allowOverlap="1" wp14:anchorId="3097622D" wp14:editId="40C8CD43">
                <wp:simplePos x="0" y="0"/>
                <wp:positionH relativeFrom="column">
                  <wp:posOffset>2054225</wp:posOffset>
                </wp:positionH>
                <wp:positionV relativeFrom="paragraph">
                  <wp:posOffset>35559</wp:posOffset>
                </wp:positionV>
                <wp:extent cx="571500" cy="0"/>
                <wp:effectExtent l="76200" t="101600" r="38100" b="17780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00" cy="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53" o:spid="_x0000_s1026" type="#_x0000_t32" style="position:absolute;margin-left:161.75pt;margin-top:2.8pt;width:45pt;height:0;z-index:25175756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MWIUucBAAAzBAAADgAAAGRycy9lMm9Eb2MueG1srFPbjtMwEH1H4h8sv9OkRQUUNV2hLvCyghWF&#10;D5h17MbCN41Nk/49Y6cJtxVIiJdR7JlzZs7xZHczWsPOEqP2ruXrVc2ZdMJ32p1a/vnT22evOIsJ&#10;XAfGO9nyi4z8Zv/0yW4Ijdz43ptOIiMSF5shtLxPKTRVFUUvLcSVD9JRUnm0kOiIp6pDGIjdmmpT&#10;1y+qwWMX0AsZI93eTkm+L/xKSZE+KBVlYqblNFsqEUt8yLHa76A5IYRei+sY8A9TWNCOmi5Ut5CA&#10;fUX9G5XVAn30Kq2Et5VXSgtZNJCadf2LmmMPQRYtZE4Mi03x/9GK9+d7ZLpr+fY5Zw4svdExIehT&#10;n9hrRD+wg3eOfPTIqIT8GkJsCHZw95gVi9Edw50XXyLlqp+S+RDDVDYqtLmcJLOx+H9Z/JdjYoIu&#10;ty/X25peScypCpoZFzCmd9Jblj9aHq8zLsOti/1wvospzwHNDMhNjcuxl9C9cR1Ll0AqIYub3j+B&#10;No8kiCQDi6ZJRhGULkZOpB+lIuto8E1pXpZWHgyyM9C6gRDSpXVuUZioOsOUNmYB1n8HXuszVJaF&#10;XsCT5D92XRCls3dpAVvtPD7WPY3zyGqqnx2YdGcLHnx3ucf5uWkzi8LrX5RX/8dzgX//1/ffAAAA&#10;//8DAFBLAwQUAAYACAAAACEAKTj51toAAAAHAQAADwAAAGRycy9kb3ducmV2LnhtbEyOTU/DMBBE&#10;70j8B2srcaN2vyIU4lQUhIS4oKblvo2XJG28DrHbhn+Py4Uen2Y087LlYFtxot43jjVMxgoEcelM&#10;w5WG7eb1/gGED8gGW8ek4Yc8LPPbmwxT4868plMRKhFH2KeooQ6hS6X0ZU0W/dh1xDH7cr3FELGv&#10;pOnxHMdtK6dKJdJiw/Ghxo6eayoPxdFqCKvPZFPOq++XtXr72BcHXKl31PpuNDw9ggg0hP8yXPSj&#10;OuTRaeeObLxoNcyms0WsalgkIGI+n1x498cyz+S1f/4LAAD//wMAUEsBAi0AFAAGAAgAAAAhAOSZ&#10;w8D7AAAA4QEAABMAAAAAAAAAAAAAAAAAAAAAAFtDb250ZW50X1R5cGVzXS54bWxQSwECLQAUAAYA&#10;CAAAACEAI7Jq4dcAAACUAQAACwAAAAAAAAAAAAAAAAAsAQAAX3JlbHMvLnJlbHNQSwECLQAUAAYA&#10;CAAAACEAzMWIUucBAAAzBAAADgAAAAAAAAAAAAAAAAAsAgAAZHJzL2Uyb0RvYy54bWxQSwECLQAU&#10;AAYACAAAACEAKTj51toAAAAHAQAADwAAAAAAAAAAAAAAAAA/BAAAZHJzL2Rvd25yZXYueG1sUEsF&#10;BgAAAAAEAAQA8wAAAEYFAAAAAA==&#10;" strokecolor="#4f81bd [3204]" strokeweight="2pt">
                <v:stroke startarrow="open" endarrow="open"/>
                <v:shadow on="t" opacity="24903f" mv:blur="40000f" origin=",.5" offset="0,20000emu"/>
                <o:lock v:ext="edit" shapetype="f"/>
              </v:shape>
            </w:pict>
          </mc:Fallback>
        </mc:AlternateContent>
      </w:r>
      <w:r>
        <w:rPr>
          <w:noProof/>
          <w:lang w:val="en-US"/>
        </w:rPr>
        <mc:AlternateContent>
          <mc:Choice Requires="wps">
            <w:drawing>
              <wp:anchor distT="4294967295" distB="4294967295" distL="114300" distR="114300" simplePos="0" relativeHeight="251756544" behindDoc="0" locked="0" layoutInCell="1" allowOverlap="1" wp14:anchorId="36CF2868" wp14:editId="6948D9E6">
                <wp:simplePos x="0" y="0"/>
                <wp:positionH relativeFrom="column">
                  <wp:posOffset>796925</wp:posOffset>
                </wp:positionH>
                <wp:positionV relativeFrom="paragraph">
                  <wp:posOffset>35559</wp:posOffset>
                </wp:positionV>
                <wp:extent cx="571500" cy="0"/>
                <wp:effectExtent l="76200" t="101600" r="38100" b="1778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00" cy="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52" o:spid="_x0000_s1026" type="#_x0000_t32" style="position:absolute;margin-left:62.75pt;margin-top:2.8pt;width:45pt;height:0;z-index:251756544;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pCVfecBAAAzBAAADgAAAGRycy9lMm9Eb2MueG1srFPbjtMwEH1H4h8sv9OklQooarpCXeBlBRW7&#10;fMCsYzcWvmlsmvTvGTtNuK1AQryMYs+cM3OOJ7ub0Rp2lhi1dy1fr2rOpBO+0+7U8s8P71685iwm&#10;cB0Y72TLLzLym/3zZ7shNHLje286iYxIXGyG0PI+pdBUVRS9tBBXPkhHSeXRQqIjnqoOYSB2a6pN&#10;Xb+sBo9dQC9kjHR7OyX5vvArJUX6qFSUiZmW02ypRCzxMcdqv4PmhBB6La5jwD9MYUE7arpQ3UIC&#10;9hX1b1RWC/TRq7QS3lZeKS1k0UBq1vUvau57CLJoIXNiWGyK/49WfDgfkemu5dsNZw4svdF9QtCn&#10;PrE3iH5gB+8c+eiRUQn5NYTYEOzgjpgVi9HdhzsvvkTKVT8l8yGGqWxUaHM5SWZj8f+y+C/HxARd&#10;bl+ttzW9kphTFTQzLmBM76W3LH+0PF5nXIZbF/vhfBdTngOaGZCbGpdjL6F76zqWLoFUQhY3vX8C&#10;bZ5IEEkGFk2TjCIoXYycSD9JRdbR4JvSvCytPBhkZ6B1AyGkS+vcojBRdYYpbcwCrP8OvNZnqCwL&#10;vYAnyX/suiBKZ+/SArbaeXyqexrnkdVUPzsw6c4WPPrucsT5uWkzi8LrX5RX/8dzgX//1/ffAAAA&#10;//8DAFBLAwQUAAYACAAAACEA9dOFLtkAAAAHAQAADwAAAGRycy9kb3ducmV2LnhtbEyOwU7DMBBE&#10;70j8g7VI3KjdiEQojVNREBLigprCfRtvk9B4HWK3DX+Py6Ucn2Y084rlZHtxpNF3jjXMZwoEce1M&#10;x42Gj83L3QMIH5AN9o5Jww95WJbXVwXmxp14TccqNCKOsM9RQxvCkEvp65Ys+pkbiGO2c6PFEHFs&#10;pBnxFMdtLxOlMmmx4/jQ4kBPLdX76mA1hNVntqnvm+/ntXp9/6r2uFJvqPXtzfS4ABFoCpcynPWj&#10;OpTRaesObLzoIydpGqsa0gxEzJP5mbd/LMtC/vcvfwEAAP//AwBQSwECLQAUAAYACAAAACEA5JnD&#10;wPsAAADhAQAAEwAAAAAAAAAAAAAAAAAAAAAAW0NvbnRlbnRfVHlwZXNdLnhtbFBLAQItABQABgAI&#10;AAAAIQAjsmrh1wAAAJQBAAALAAAAAAAAAAAAAAAAACwBAABfcmVscy8ucmVsc1BLAQItABQABgAI&#10;AAAAIQA6kJV95wEAADMEAAAOAAAAAAAAAAAAAAAAACwCAABkcnMvZTJvRG9jLnhtbFBLAQItABQA&#10;BgAIAAAAIQD104Uu2QAAAAcBAAAPAAAAAAAAAAAAAAAAAD8EAABkcnMvZG93bnJldi54bWxQSwUG&#10;AAAAAAQABADzAAAARQUAAAAA&#10;" strokecolor="#4f81bd [3204]" strokeweight="2pt">
                <v:stroke startarrow="open" endarrow="open"/>
                <v:shadow on="t" opacity="24903f" mv:blur="40000f" origin=",.5" offset="0,20000emu"/>
                <o:lock v:ext="edit" shapetype="f"/>
              </v:shape>
            </w:pict>
          </mc:Fallback>
        </mc:AlternateContent>
      </w:r>
      <w:r w:rsidR="000E44CF" w:rsidRPr="004364AF">
        <w:rPr>
          <w:noProof/>
          <w:lang w:val="en-US"/>
        </w:rPr>
        <w:drawing>
          <wp:anchor distT="0" distB="0" distL="114300" distR="114300" simplePos="0" relativeHeight="251730944" behindDoc="1" locked="0" layoutInCell="1" allowOverlap="1" wp14:anchorId="218BD8DC" wp14:editId="5C710545">
            <wp:simplePos x="0" y="0"/>
            <wp:positionH relativeFrom="column">
              <wp:posOffset>2540</wp:posOffset>
            </wp:positionH>
            <wp:positionV relativeFrom="paragraph">
              <wp:posOffset>64770</wp:posOffset>
            </wp:positionV>
            <wp:extent cx="3268980" cy="545719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68980" cy="5457190"/>
                    </a:xfrm>
                    <a:prstGeom prst="rect">
                      <a:avLst/>
                    </a:prstGeom>
                    <a:noFill/>
                    <a:ln w="9525">
                      <a:noFill/>
                      <a:miter lim="800000"/>
                      <a:headEnd/>
                      <a:tailEnd/>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1CAA6C8" w14:textId="413C93B8" w:rsidR="00BA3CA3" w:rsidRDefault="00BA3CA3" w:rsidP="003A6EA2">
      <w:pPr>
        <w:pStyle w:val="NormalWeb"/>
      </w:pPr>
    </w:p>
    <w:p w14:paraId="49E0EF12" w14:textId="1135CB7A" w:rsidR="00EF4971" w:rsidRDefault="00EF4971" w:rsidP="003A6EA2">
      <w:pPr>
        <w:pStyle w:val="NormalWeb"/>
      </w:pPr>
    </w:p>
    <w:p w14:paraId="5540611A" w14:textId="6B3C6BC2" w:rsidR="00EF4971" w:rsidRDefault="00EF4971" w:rsidP="003A6EA2">
      <w:pPr>
        <w:pStyle w:val="NormalWeb"/>
      </w:pPr>
    </w:p>
    <w:p w14:paraId="21D9FAF0" w14:textId="694E5E09" w:rsidR="00EF4971" w:rsidRDefault="00EF4971" w:rsidP="003A6EA2">
      <w:pPr>
        <w:pStyle w:val="NormalWeb"/>
      </w:pPr>
    </w:p>
    <w:p w14:paraId="427C9085" w14:textId="2C12E8DB" w:rsidR="00EF4971" w:rsidRDefault="00EF4971" w:rsidP="003A6EA2">
      <w:pPr>
        <w:pStyle w:val="NormalWeb"/>
      </w:pPr>
    </w:p>
    <w:p w14:paraId="3FC11529" w14:textId="199D7D5D" w:rsidR="00EF4971" w:rsidRDefault="00EF4971" w:rsidP="003A6EA2">
      <w:pPr>
        <w:pStyle w:val="NormalWeb"/>
      </w:pPr>
    </w:p>
    <w:p w14:paraId="6D558D60" w14:textId="37C01FEE" w:rsidR="00EF4971" w:rsidRDefault="00EF4971" w:rsidP="003A6EA2">
      <w:pPr>
        <w:pStyle w:val="NormalWeb"/>
      </w:pPr>
    </w:p>
    <w:p w14:paraId="061D80A8" w14:textId="35DB410C" w:rsidR="00EF4971" w:rsidRDefault="00125585" w:rsidP="003A6EA2">
      <w:pPr>
        <w:pStyle w:val="NormalWeb"/>
      </w:pPr>
      <w:r>
        <w:rPr>
          <w:noProof/>
          <w:lang w:val="en-US"/>
        </w:rPr>
        <mc:AlternateContent>
          <mc:Choice Requires="wps">
            <w:drawing>
              <wp:anchor distT="0" distB="0" distL="114300" distR="114300" simplePos="0" relativeHeight="251731968" behindDoc="0" locked="0" layoutInCell="1" allowOverlap="1" wp14:anchorId="2A4EFCF8" wp14:editId="5017A329">
                <wp:simplePos x="0" y="0"/>
                <wp:positionH relativeFrom="column">
                  <wp:posOffset>796925</wp:posOffset>
                </wp:positionH>
                <wp:positionV relativeFrom="paragraph">
                  <wp:posOffset>308610</wp:posOffset>
                </wp:positionV>
                <wp:extent cx="3657600" cy="0"/>
                <wp:effectExtent l="73025" t="80010" r="92075" b="110490"/>
                <wp:wrapNone/>
                <wp:docPr id="1386"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75pt,24.3pt" to="350.75pt,24.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D1P4wCAAAiBQAADgAAAGRycy9lMm9Eb2MueG1srFTLjtowFN1X6j9Y2TNJhgwD0cCoCtDNtB2V&#10;qbo2tkOsOrZlGwKq+u9zfQNpaTdV1Swi36fPuQ8/PB5bRQ7CeWn0PMlvsoQIzQyXejdPvrysR9OE&#10;+EA1p8poMU9OwiePi7dvHjpbilvTGMWFI5BE+7Kz86QJwZZp6lkjWupvjBUajLVxLQ0gul3KHe0g&#10;e6vS2yybpJ1x3DrDhPegXfbGZIH561qw8KmuvQhEzRPAFvDv8L+N/3TxQMudo7aR7AyD/gOKlkoN&#10;lw6pljRQsnfyj1StZM54U4cbZtrU1LVkAjkAmzz7jc2moVYgFyiOt0OZ/P9Lyz4enh2RHHo3nk4S&#10;omkLXdoER+WuCaQyWkMNjSN5HmvVWV9CSKWfXWTLjnpjnwz75ok2VUP1TiDml5OFLBiRXoVEwVu4&#10;cdt9MBx86D4YLNyxdm1MCSUhR+zPaeiPOAbCQDme3N1PMmgju9hSWl4CrfPhvTAtiYd5oqSOpaMl&#10;PTz5ANDB9eIS1dqspVLYfqVJB8mnOaSOJm+U5NGKQpxEUSlHDhRmiDImdMjRT+1bINHrIRa+fpxA&#10;D0PX61EFV+NAxzQI5OoGZ/aaI5BGUL46nwOVqj9DtNIRisB5BjZRMPsg3KbhHdmqvftMoYMFQiBc&#10;Rv6wHLFSXMKw36EFJGfCVxka7FGsLhJ0u+1ALwadq0CVbWhPYnw/m80it0ikd8fzgAGlK3jQsjPQ&#10;2DzchO+zbLaarqbFqLidrEZFxvno3boqRpN1fn+3HC+rapn/iJjyomwk50LHJly2Mi/+burP70O/&#10;T8NeDu1Or7P3yI9QUuB2AY0zG8e0H/it4adnF+nH8YVFROfzoxE3/VcZvX4+bYtXAAAA//8DAFBL&#10;AwQUAAYACAAAACEAK77yqNwAAAAJAQAADwAAAGRycy9kb3ducmV2LnhtbEyPzU7DMBCE70i8g7VI&#10;3KjTQkuUxqkQUi8g8RMqztt4mwTidRS7TXh7FnGA48yOZr7NN5Pr1ImG0Ho2MJ8loIgrb1uuDeze&#10;tlcpqBCRLXaeycAXBdgU52c5ZtaP/EqnMtZKSjhkaKCJsc+0DlVDDsPM98RyO/jBYRQ51NoOOEq5&#10;6/QiSVbaYcuy0GBP9w1Vn+XRye6o32vyu+q6fPx4eG6f0u0LVsZcXkx3a1CRpvgXhh98QYdCmPb+&#10;yDaoTvRiuZSogZt0BUoCt8lcjP2voYtc//+g+AYAAP//AwBQSwECLQAUAAYACAAAACEA5JnDwPsA&#10;AADhAQAAEwAAAAAAAAAAAAAAAAAAAAAAW0NvbnRlbnRfVHlwZXNdLnhtbFBLAQItABQABgAIAAAA&#10;IQAjsmrh1wAAAJQBAAALAAAAAAAAAAAAAAAAACwBAABfcmVscy8ucmVsc1BLAQItABQABgAIAAAA&#10;IQCRsPU/jAIAACIFAAAOAAAAAAAAAAAAAAAAACwCAABkcnMvZTJvRG9jLnhtbFBLAQItABQABgAI&#10;AAAAIQArvvKo3AAAAAkBAAAPAAAAAAAAAAAAAAAAAOQEAABkcnMvZG93bnJldi54bWxQSwUGAAAA&#10;AAQABADzAAAA7QUAAAAA&#10;" strokecolor="#4f81bd [3204]" strokeweight="3pt">
                <v:shadow on="t" opacity="24903f" mv:blur="40000f" origin=",.5" offset="0,20000emu"/>
              </v:line>
            </w:pict>
          </mc:Fallback>
        </mc:AlternateContent>
      </w:r>
    </w:p>
    <w:p w14:paraId="34DD6C59" w14:textId="1792A7DF" w:rsidR="00EF4971" w:rsidRDefault="00EF4971" w:rsidP="003A6EA2">
      <w:pPr>
        <w:pStyle w:val="NormalWeb"/>
      </w:pPr>
    </w:p>
    <w:p w14:paraId="2D925877" w14:textId="5C1FB220" w:rsidR="00EF4971" w:rsidRDefault="00EF4971" w:rsidP="003A6EA2">
      <w:pPr>
        <w:pStyle w:val="NormalWeb"/>
      </w:pPr>
    </w:p>
    <w:p w14:paraId="6258A7AB" w14:textId="5CE2E970" w:rsidR="00EF4971" w:rsidRDefault="00EF4971" w:rsidP="003A6EA2">
      <w:pPr>
        <w:pStyle w:val="NormalWeb"/>
      </w:pPr>
    </w:p>
    <w:p w14:paraId="7E252E2C" w14:textId="4E28ADDE" w:rsidR="00EF4971" w:rsidRDefault="00125585" w:rsidP="003A6EA2">
      <w:pPr>
        <w:pStyle w:val="NormalWeb"/>
      </w:pPr>
      <w:r>
        <w:rPr>
          <w:noProof/>
          <w:lang w:val="en-US"/>
        </w:rPr>
        <mc:AlternateContent>
          <mc:Choice Requires="wps">
            <w:drawing>
              <wp:anchor distT="0" distB="0" distL="114300" distR="114300" simplePos="0" relativeHeight="251749376" behindDoc="0" locked="0" layoutInCell="1" allowOverlap="1" wp14:anchorId="50E715C5" wp14:editId="0BEE4062">
                <wp:simplePos x="0" y="0"/>
                <wp:positionH relativeFrom="column">
                  <wp:posOffset>3540125</wp:posOffset>
                </wp:positionH>
                <wp:positionV relativeFrom="paragraph">
                  <wp:posOffset>386080</wp:posOffset>
                </wp:positionV>
                <wp:extent cx="1485900" cy="372110"/>
                <wp:effectExtent l="0" t="5080" r="3175" b="3810"/>
                <wp:wrapThrough wrapText="bothSides">
                  <wp:wrapPolygon edited="0">
                    <wp:start x="0" y="0"/>
                    <wp:lineTo x="21600" y="0"/>
                    <wp:lineTo x="21600" y="21600"/>
                    <wp:lineTo x="0" y="21600"/>
                    <wp:lineTo x="0" y="0"/>
                  </wp:wrapPolygon>
                </wp:wrapThrough>
                <wp:docPr id="138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B024F" w14:textId="644D6A5B" w:rsidR="002B0F43" w:rsidRDefault="002B0F43" w:rsidP="000E44CF">
                            <w:r>
                              <w:t>Lip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49" type="#_x0000_t202" style="position:absolute;margin-left:278.75pt;margin-top:30.4pt;width:117pt;height:29.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nMiq7gCAADGBQAADgAAAGRycy9lMm9Eb2MueG1srFTJbtswEL0X6D8QvCtaLNuSEDlIbKsokC5A&#10;0g+gRcoiKpEqSVtKg/57h5S3JJeiLQ8EyRm+2d7M9c3QNmjPlOZS5Di8CjBiopSUi22Ovz0WXoKR&#10;NkRQ0kjBcvzENL5ZvH933XcZi2QtG8oUAhChs77LcW1Ml/m+LmvWEn0lOyZAWEnVEgNXtfWpIj2g&#10;t40fBcHM76WinZIl0xpeV6MQLxx+VbHSfKkqzQxqcgy+Gbcrt2/s7i+uSbZVpKt5eXCD/IUXLeEC&#10;jJ6gVsQQtFP8DVTLSyW1rMxVKVtfVhUvmYsBogmDV9E81KRjLhZIju5OadL/D7b8vP+qEKdQu0ky&#10;xUiQFqr0yAaD7uSAomBiU9R3OgPNhw50zQACUHfh6u5elt81EnJZE7Flt0rJvmaEgouh/elffB1x&#10;tAXZ9J8kBUNkZ6QDGirV2vxBRhCgQ6meTuWxzpTWZJxM0wBEJcgm8ygMXf18kh1/d0qbD0y2yB5y&#10;rKD8Dp3s77Wx3pDsqGKNCVnwpnEUaMSLB1AcX8A2fLUy64Wr6HMapOtkncReHM3WXhxQ6t0Wy9ib&#10;FeF8upqslstV+MvaDeOs5pQyYc0c2RXGf1a9A89HXpz4pWXDqYWzLmm13SwbhfYE2F245XIOkrOa&#10;/9INlwSI5VVIYRQHd1HqFbNk7sVVPPXSeZB4QZjepbMgTuNV8TKkey7Yv4eE+hyn02g6kuns9KvY&#10;ArfexkaylhuYHw1vc5yclEhmKbgW1JXWEN6M54tUWPfPqYByHwvtCGs5OrLVDJvBtUd0aoSNpE9A&#10;YSWBYUBGGH5wqKX6iVEPgyTH+seOKIZR81FAG6RhHNvJc3lRl5fN5YWIEqBybDAaj0szTqtdp/i2&#10;Bktj4wl5C61Tccdq22OjV4eGg2HhgjsMNjuNLu9O6zx+F78BAAD//wMAUEsDBBQABgAIAAAAIQD0&#10;QCNc3QAAAAoBAAAPAAAAZHJzL2Rvd25yZXYueG1sTI/LTsMwEEX3SPyDNUjsqBNEmjbEqVARH0Cp&#10;xNaJp0mEPY5i50G/nmEFy5k5unNueVidFTOOofekIN0kIJAab3pqFZw/3h52IELUZLT1hAq+McCh&#10;ur0pdWH8Qu84n2IrOIRCoRV0MQ6FlKHp0Omw8QMS3y5+dDryOLbSjHrhcGflY5JspdM98YdOD3js&#10;sPk6TU5Bc51ed8e+npdr/pnXa2ezC1ml7u/Wl2cQEdf4B8OvPqtDxU61n8gEYRVkWZ4xqmCbcAUG&#10;8n3Ki5rJdP8Esirl/wrVDwAAAP//AwBQSwECLQAUAAYACAAAACEA5JnDwPsAAADhAQAAEwAAAAAA&#10;AAAAAAAAAAAAAAAAW0NvbnRlbnRfVHlwZXNdLnhtbFBLAQItABQABgAIAAAAIQAjsmrh1wAAAJQB&#10;AAALAAAAAAAAAAAAAAAAACwBAABfcmVscy8ucmVsc1BLAQItABQABgAIAAAAIQB2cyKruAIAAMYF&#10;AAAOAAAAAAAAAAAAAAAAACwCAABkcnMvZTJvRG9jLnhtbFBLAQItABQABgAIAAAAIQD0QCNc3QAA&#10;AAoBAAAPAAAAAAAAAAAAAAAAABAFAABkcnMvZG93bnJldi54bWxQSwUGAAAAAAQABADzAAAAGgYA&#10;AAAA&#10;" filled="f" stroked="f">
                <v:textbox inset=",7.2pt,,7.2pt">
                  <w:txbxContent>
                    <w:p w14:paraId="5D8B024F" w14:textId="644D6A5B" w:rsidR="002B0F43" w:rsidRDefault="002B0F43" w:rsidP="000E44CF">
                      <w:r>
                        <w:t>Lips</w:t>
                      </w:r>
                    </w:p>
                  </w:txbxContent>
                </v:textbox>
                <w10:wrap type="through"/>
              </v:shape>
            </w:pict>
          </mc:Fallback>
        </mc:AlternateContent>
      </w:r>
    </w:p>
    <w:p w14:paraId="73695321" w14:textId="3AED7767" w:rsidR="00EF4971" w:rsidRDefault="00EF4971" w:rsidP="003A6EA2">
      <w:pPr>
        <w:pStyle w:val="NormalWeb"/>
      </w:pPr>
    </w:p>
    <w:p w14:paraId="2AA710A7" w14:textId="240474CB" w:rsidR="00EF4971" w:rsidRDefault="00125585" w:rsidP="003A6EA2">
      <w:pPr>
        <w:pStyle w:val="NormalWeb"/>
      </w:pPr>
      <w:r>
        <w:rPr>
          <w:noProof/>
          <w:lang w:val="en-US"/>
        </w:rPr>
        <mc:AlternateContent>
          <mc:Choice Requires="wps">
            <w:drawing>
              <wp:anchor distT="0" distB="0" distL="114299" distR="114299" simplePos="0" relativeHeight="251738112" behindDoc="0" locked="0" layoutInCell="1" allowOverlap="1" wp14:anchorId="58DE25D8" wp14:editId="0D08C1EE">
                <wp:simplePos x="0" y="0"/>
                <wp:positionH relativeFrom="column">
                  <wp:posOffset>1139824</wp:posOffset>
                </wp:positionH>
                <wp:positionV relativeFrom="paragraph">
                  <wp:posOffset>140970</wp:posOffset>
                </wp:positionV>
                <wp:extent cx="0" cy="1714500"/>
                <wp:effectExtent l="50800" t="25400" r="76200" b="88900"/>
                <wp:wrapNone/>
                <wp:docPr id="1384"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714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38112;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89.75pt,11.1pt" to="89.75pt,146.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3mOskBAADjAwAADgAAAGRycy9lMm9Eb2MueG1srFNNj9MwEL0j8R8s32mS7gKrqOkeuoLLCioK&#10;P2DWsRsL22PZpk3/PWOnCZ/SSoiLFXvmvZn3ZrK5H61hJxmiRtfxZlVzJp3AXrtjx798fvfqjrOY&#10;wPVg0MmOX2Tk99uXLzZn38o1Dmh6GRiRuNiefceHlHxbVVEM0kJcoZeOggqDhUTXcKz6AGdit6Za&#10;1/Wb6oyh9wGFjJFeH6Yg3xZ+paRIH5WKMjHTceotlTOU8ymf1XYD7TGAH7S4tgH/0IUF7ajoQvUA&#10;Cdi3oP+gsloEjKjSSqCtUCktZNFAapr6NzWHAbwsWsic6Beb4v+jFR9O+8B0T7O7ubvlzIGlKR1S&#10;AH0cEtuhc+QhBnbTZK/OPrYE2bl9yGrF6A7+EcXXSLHql2C+RD+ljSrYnE5y2Vi8vyzeyzExMT0K&#10;em3eNrev6zKXCtoZ6ENM7yValj86brTLtkALp8eYcmlo55RrH1Pp0kS6GJmTjfskFUmlYuuCLksm&#10;dyawE9B6gBDSpSKT+Ep2hiltzAKsnwde8zNUlgVcwM3z4AVRKqNLC9hqh+FvBGmcW1ZT/uzApDtb&#10;8IT9ZR/mEdEmFceuW59X9ed7gf/4N7ffAQAA//8DAFBLAwQUAAYACAAAACEAhSU37d0AAAAKAQAA&#10;DwAAAGRycy9kb3ducmV2LnhtbEyPS0/DMBCE70j8B2uRuKDWwRKPpnGqCglx4UKDkLi58eYB8Tqy&#10;3TT992y5wHG+Hc3OFJvZDWLCEHtPGm6XGQik2tueWg3v1fPiEURMhqwZPKGGE0bYlJcXhcmtP9Ib&#10;TrvUCg6hmBsNXUpjLmWsO3QmLv2IxLfGB2cSy9BKG8yRw90gVZbdS2d64g+dGfGpw/p7d3Aamm0g&#10;VZ0q9/Jqvj5uYjZ9dr7R+vpq3q5BJJzTnxnO9bk6lNxp7w9koxhYP6zu2KpBKQXibPgFewYrJrIs&#10;5P8J5Q8AAAD//wMAUEsBAi0AFAAGAAgAAAAhAOSZw8D7AAAA4QEAABMAAAAAAAAAAAAAAAAAAAAA&#10;AFtDb250ZW50X1R5cGVzXS54bWxQSwECLQAUAAYACAAAACEAI7Jq4dcAAACUAQAACwAAAAAAAAAA&#10;AAAAAAAsAQAAX3JlbHMvLnJlbHNQSwECLQAUAAYACAAAACEAIk3mOskBAADjAwAADgAAAAAAAAAA&#10;AAAAAAAsAgAAZHJzL2Uyb0RvYy54bWxQSwECLQAUAAYACAAAACEAhSU37d0AAAAKAQAADwAAAAAA&#10;AAAAAAAAAAAhBAAAZHJzL2Rvd25yZXYueG1sUEsFBgAAAAAEAAQA8wAAACsFAAAA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299" distR="114299" simplePos="0" relativeHeight="251737088" behindDoc="0" locked="0" layoutInCell="1" allowOverlap="1" wp14:anchorId="51AD5FC4" wp14:editId="40F216CD">
                <wp:simplePos x="0" y="0"/>
                <wp:positionH relativeFrom="column">
                  <wp:posOffset>2282824</wp:posOffset>
                </wp:positionH>
                <wp:positionV relativeFrom="paragraph">
                  <wp:posOffset>140970</wp:posOffset>
                </wp:positionV>
                <wp:extent cx="0" cy="1714500"/>
                <wp:effectExtent l="50800" t="25400" r="76200" b="88900"/>
                <wp:wrapNone/>
                <wp:docPr id="1383"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7145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737088;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page;mso-height-relative:page" from="179.75pt,11.1pt" to="179.75pt,146.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1MY8kBAADjAwAADgAAAGRycy9lMm9Eb2MueG1srFPbjtsgEH2v1H9AvDe2k15WVpx9yKp9WbVR&#10;s/0AFg8xKjAIaOL8fQecuLeVVlr1BRk458ycw3h9O1rDjhCiRtfxZlFzBk5ir92h498ePr654Swm&#10;4Xph0EHHzxD57eb1q/XJt7DEAU0PgZGIi+3Jd3xIybdVFeUAVsQFenB0qTBYkWgbDlUfxInUramW&#10;df2+OmHofUAJMdLp3XTJN0VfKZDpi1IREjMdp95SWUNZH/NabdaiPQThBy0vbYgXdGGFdlR0lroT&#10;SbAfQf8jZbUMGFGlhURboVJaQvFAbpr6Lzf7QXgoXiic6OeY4v+TlZ+Pu8B0T2+3ullx5oSlV9qn&#10;IPRhSGyLzlGGGNiqZHXysSXK1u1CditHt/f3KL9HyrH64zJvop9gowo2w8kuG0v25zl7GBOT06Gk&#10;0+ZD8/ZdXWpVor0SfYjpE6Bl+aPjRrsci2jF8T6mXFq0V8ilj6l0aSKdDWSwcV9BkVUqtizsMmSw&#10;NYEdBY2HkBJcavJIkF5BZ5rSxszE+nniBZ+pUAZwJjfPk2dGqYwuzWSrHYanBNJ4bVlN+GsCk+8c&#10;wSP25124PhFNUnF4mfo8qr/vC/3Xv7n5CQAA//8DAFBLAwQUAAYACAAAACEARf2oId0AAAAKAQAA&#10;DwAAAGRycy9kb3ducmV2LnhtbEyPTU/DMAyG70j8h8hIXNCWEjTEuqbThIS4cGFFSNy8Jv2AxqmS&#10;rOv+PUYc4OjHr14/LrazG8RkQ+w9abhdZiAs1d701Gp4q54WDyBiQjI4eLIazjbCtry8KDA3/kSv&#10;dtqnVnAJxRw1dCmNuZSx7qzDuPSjJd41PjhMPIZWmoAnLneDVFl2Lx32xBc6HO1jZ+uv/dFpaHaB&#10;VHWu3PMLfr7fxGz66Hyj9fXVvNuASHZOf2H40Wd1KNnp4I9kohg03K3WK45qUEqB4MAvODBYM5Fl&#10;If+/UH4DAAD//wMAUEsBAi0AFAAGAAgAAAAhAOSZw8D7AAAA4QEAABMAAAAAAAAAAAAAAAAAAAAA&#10;AFtDb250ZW50X1R5cGVzXS54bWxQSwECLQAUAAYACAAAACEAI7Jq4dcAAACUAQAACwAAAAAAAAAA&#10;AAAAAAAsAQAAX3JlbHMvLnJlbHNQSwECLQAUAAYACAAAACEAXa1MY8kBAADjAwAADgAAAAAAAAAA&#10;AAAAAAAsAgAAZHJzL2Uyb0RvYy54bWxQSwECLQAUAAYACAAAACEARf2oId0AAAAKAQAADwAAAAAA&#10;AAAAAAAAAAAhBAAAZHJzL2Rvd25yZXYueG1sUEsFBgAAAAAEAAQA8wAAACsFAAAAAA==&#10;" strokecolor="#4f81bd [3204]" strokeweight="2pt">
                <v:shadow on="t" opacity="24903f" mv:blur="40000f" origin=",.5" offset="0,20000emu"/>
                <o:lock v:ext="edit" shapetype="f"/>
              </v:line>
            </w:pict>
          </mc:Fallback>
        </mc:AlternateContent>
      </w:r>
      <w:r>
        <w:rPr>
          <w:noProof/>
          <w:lang w:val="en-US"/>
        </w:rPr>
        <mc:AlternateContent>
          <mc:Choice Requires="wps">
            <w:drawing>
              <wp:anchor distT="0" distB="0" distL="114300" distR="114300" simplePos="0" relativeHeight="251735040" behindDoc="0" locked="0" layoutInCell="1" allowOverlap="1" wp14:anchorId="6E9EEDAB" wp14:editId="16306FE2">
                <wp:simplePos x="0" y="0"/>
                <wp:positionH relativeFrom="column">
                  <wp:posOffset>1139825</wp:posOffset>
                </wp:positionH>
                <wp:positionV relativeFrom="paragraph">
                  <wp:posOffset>369570</wp:posOffset>
                </wp:positionV>
                <wp:extent cx="3314700" cy="0"/>
                <wp:effectExtent l="73025" t="77470" r="92075" b="113030"/>
                <wp:wrapNone/>
                <wp:docPr id="1382"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38100">
                          <a:solidFill>
                            <a:schemeClr val="accent1">
                              <a:lumMod val="100000"/>
                              <a:lumOff val="0"/>
                            </a:schemeClr>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75pt,29.1pt" to="350.75pt,29.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M2xiowCAAAiBQAADgAAAGRycy9lMm9Eb2MueG1srFRNj9owEL1X6n+wcmeTQJaFaGFVBeilH6uy&#10;Vc+D7RCrjm3ZhoCq/veOHYiW9lJVzSHyjD3j9+bN+PHp1Epy5NYJrRZJfpclhCuqmVD7RfL1ZTOa&#10;JcR5UAykVnyRnLlLnpZv3zx2puRj3WjJuCWYRLmyM4uk8d6Uaepow1twd9pwhZu1ti14NO0+ZRY6&#10;zN7KdJxl07TTlhmrKXcOvat+M1nG/HXNqf9c1457IhcJYvPxb+N/F/7p8hHKvQXTCHqBAf+AogWh&#10;8NIh1Qo8kIMVf6RqBbXa6drfUd2muq4F5ZEDssmz39hsGzA8csHiODOUyf2/tPTT8dkSwVC7yWyc&#10;EAUtqrT1FsS+8aTSSmENtSXjaahVZ1yJIZV6toEtPamt+aDpd0eUrhpQex4xv5wNZslDRHoTEgxn&#10;8MZd91EzPAMHr2PhTrVtQ0osCTlFfc6DPvzkCUXnZJIXDxnKSK97KZTXQGOdf891S8JikUihQumg&#10;hOMH5wMQKK9HglvpjZAyyi8V6TD5LMfUYctpKVjYjUboRF5JS46APQSUcuXzeE4eWiTR+zEWv76d&#10;0I9N1/ujC6+ODR3SRCA3N1h9UCwCaTiw9WXtQch+jdFSBSg89jOyCYY+eG63DevITh7sF0AFiwiB&#10;MBH443CESjGBzX4fd9Cy2n8TvokahepGgna/G+iFoEsVQJoGehKTh/l8HsVEIv3xSGPAEK0beCjZ&#10;BWgQL07Cj3k2X8/Ws2JUjKfrUZExNnq3qYrRdJM/3K8mq6pa5T8DprwoG8EYV0GE61Tmxd91/eV9&#10;6OdpmMtB7vQ2e4/8hCXFMl9Bx54Nbdo3/E6z87O99jIOYjx8eTTCpL+2cf36aVv+AgAA//8DAFBL&#10;AwQUAAYACAAAACEA6Jwrz9wAAAAJAQAADwAAAGRycy9kb3ducmV2LnhtbEyPzU7DMBCE70i8g7VI&#10;3KjTotKQxqkQUi8g8RMqztt4mwTidRS7TXh7FnGA48yOZr7NN5Pr1ImG0Ho2MJ8loIgrb1uuDeze&#10;tlcpqBCRLXaeycAXBdgU52c5ZtaP/EqnMtZKSjhkaKCJsc+0DlVDDsPM98RyO/jBYRQ51NoOOEq5&#10;6/QiSW60w5ZlocGe7huqPsujk91Rv9fkd9V1+fjx8Nw+pdsXrIy5vJju1qAiTfEvDD/4gg6FMO39&#10;kW1QnejV7VKiBpbpApQEVslcjP2voYtc//+g+AYAAP//AwBQSwECLQAUAAYACAAAACEA5JnDwPsA&#10;AADhAQAAEwAAAAAAAAAAAAAAAAAAAAAAW0NvbnRlbnRfVHlwZXNdLnhtbFBLAQItABQABgAIAAAA&#10;IQAjsmrh1wAAAJQBAAALAAAAAAAAAAAAAAAAACwBAABfcmVscy8ucmVsc1BLAQItABQABgAIAAAA&#10;IQBMzbGKjAIAACIFAAAOAAAAAAAAAAAAAAAAACwCAABkcnMvZTJvRG9jLnhtbFBLAQItABQABgAI&#10;AAAAIQDonCvP3AAAAAkBAAAPAAAAAAAAAAAAAAAAAOQEAABkcnMvZG93bnJldi54bWxQSwUGAAAA&#10;AAQABADzAAAA7QUAAAAA&#10;" strokecolor="#4f81bd [3204]" strokeweight="3pt">
                <v:shadow on="t" opacity="24903f" mv:blur="40000f" origin=",.5" offset="0,20000emu"/>
              </v:line>
            </w:pict>
          </mc:Fallback>
        </mc:AlternateContent>
      </w:r>
    </w:p>
    <w:p w14:paraId="66368D4A" w14:textId="034CE5C7" w:rsidR="00EF4971" w:rsidRDefault="00EF4971" w:rsidP="003A6EA2">
      <w:pPr>
        <w:pStyle w:val="NormalWeb"/>
      </w:pPr>
    </w:p>
    <w:p w14:paraId="55D739AE" w14:textId="69213140" w:rsidR="00EF4971" w:rsidRDefault="00EF4971" w:rsidP="003A6EA2">
      <w:pPr>
        <w:pStyle w:val="NormalWeb"/>
      </w:pPr>
    </w:p>
    <w:p w14:paraId="3CCCB455" w14:textId="1326832D" w:rsidR="00EF4971" w:rsidRDefault="00EF4971" w:rsidP="003A6EA2">
      <w:pPr>
        <w:pStyle w:val="NormalWeb"/>
      </w:pPr>
    </w:p>
    <w:p w14:paraId="142EFED8" w14:textId="2FB5CC6B" w:rsidR="00EF4971" w:rsidRDefault="00EF4971" w:rsidP="003A6EA2">
      <w:pPr>
        <w:pStyle w:val="NormalWeb"/>
      </w:pPr>
    </w:p>
    <w:p w14:paraId="69F34F67" w14:textId="2670ECFE" w:rsidR="00EF4971" w:rsidRDefault="00125585" w:rsidP="003A6EA2">
      <w:pPr>
        <w:pStyle w:val="NormalWeb"/>
      </w:pPr>
      <w:r>
        <w:rPr>
          <w:noProof/>
          <w:lang w:val="en-US"/>
        </w:rPr>
        <mc:AlternateContent>
          <mc:Choice Requires="wps">
            <w:drawing>
              <wp:anchor distT="4294967295" distB="4294967295" distL="114300" distR="114300" simplePos="0" relativeHeight="251752448" behindDoc="0" locked="0" layoutInCell="1" allowOverlap="1" wp14:anchorId="1B4D5A8F" wp14:editId="7911442A">
                <wp:simplePos x="0" y="0"/>
                <wp:positionH relativeFrom="column">
                  <wp:posOffset>1139825</wp:posOffset>
                </wp:positionH>
                <wp:positionV relativeFrom="paragraph">
                  <wp:posOffset>248919</wp:posOffset>
                </wp:positionV>
                <wp:extent cx="1143000" cy="0"/>
                <wp:effectExtent l="76200" t="101600" r="25400" b="17780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89.75pt;margin-top:19.6pt;width:90pt;height:0;z-index:251752448;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TAKaegBAAA0BAAADgAAAGRycy9lMm9Eb2MueG1srFPbjtMwEH1H4h8sv9MkZbVCUdMV6gIvK6go&#10;fMCsYzcW8UVj0yR/z9hpwm0FEuJlFHvmnJlzPNndjaZnF4lBO9vwalNyJq1wrbbnhn/+9PbFK85C&#10;BNtC76xs+CQDv9s/f7YbfC23rnN9K5ERiQ314BvexejrogiikwbCxnlpKakcGoh0xHPRIgzEbvpi&#10;W5a3xeCw9eiEDIFu7+ck32d+paSIH5QKMrK+4TRbzBFzfEyx2O+gPiP4TovrGPAPUxjQlpquVPcQ&#10;gX1F/RuV0QJdcCpuhDOFU0oLmTWQmqr8Rc2pAy+zFjIn+NWm8P9oxfvLEZluG35zy5kFQ290igj6&#10;3EX2GtEN7OCsJR8dMiohvwYfaoId7BGTYjHak39w4kugXPFTMh2Cn8tGhSaVk2Q2Zv+n1X85Ribo&#10;sqpuXpYlPZNYcgXUC9BjiO+kMyx9NDxch1ynq7L/cHkIMQ0C9QJIXXubYiehfWNbFidPMiGpmxcg&#10;gu6fSBBJAmZRs46sKE69nEk/SkXe0eTb3DxvrTz0yC5A+wZCSBur1CIzUXWCKd33K7D8O/Ban6Ay&#10;b/QKniX/seuKyJ2djSvYaOvwqe5xXEZWc/3iwKw7WfDo2umIy3vTamaF198o7f6P5wz//rPvvwEA&#10;AP//AwBQSwMEFAAGAAgAAAAhAEYS7bHcAAAACQEAAA8AAABkcnMvZG93bnJldi54bWxMj0FPwkAQ&#10;he8m/ofNmHiTXUFQardENCaGi6HofWjHttKdrd0F6r93iAc9vjdf3ryXLgbXqgP1ofFs4XpkQBEX&#10;vmy4svC2eb66AxUicomtZ7LwTQEW2flZiknpj7ymQx4rJSEcErRQx9glWoeiJodh5DtiuX343mEU&#10;2Ve67PEo4a7VY2Nm2mHD8qHGjh5rKnb53lmIy/fZpripvp7W5uX1M9/h0qzQ2suL4eEeVKQh/sFw&#10;qi/VIZNOW7/nMqhW9O18KqiFyXwMSoDJ9GRsfw2dpfr/guwHAAD//wMAUEsBAi0AFAAGAAgAAAAh&#10;AOSZw8D7AAAA4QEAABMAAAAAAAAAAAAAAAAAAAAAAFtDb250ZW50X1R5cGVzXS54bWxQSwECLQAU&#10;AAYACAAAACEAI7Jq4dcAAACUAQAACwAAAAAAAAAAAAAAAAAsAQAAX3JlbHMvLnJlbHNQSwECLQAU&#10;AAYACAAAACEAFTAKaegBAAA0BAAADgAAAAAAAAAAAAAAAAAsAgAAZHJzL2Uyb0RvYy54bWxQSwEC&#10;LQAUAAYACAAAACEARhLtsdwAAAAJAQAADwAAAAAAAAAAAAAAAABABAAAZHJzL2Rvd25yZXYueG1s&#10;UEsFBgAAAAAEAAQA8wAAAEkFAAAAAA==&#10;" strokecolor="#4f81bd [3204]" strokeweight="2pt">
                <v:stroke startarrow="open" endarrow="open"/>
                <v:shadow on="t" opacity="24903f" mv:blur="40000f" origin=",.5" offset="0,20000emu"/>
                <o:lock v:ext="edit" shapetype="f"/>
              </v:shape>
            </w:pict>
          </mc:Fallback>
        </mc:AlternateContent>
      </w:r>
      <w:r>
        <w:rPr>
          <w:noProof/>
          <w:lang w:val="en-US"/>
        </w:rPr>
        <mc:AlternateContent>
          <mc:Choice Requires="wps">
            <w:drawing>
              <wp:anchor distT="0" distB="0" distL="114300" distR="114300" simplePos="0" relativeHeight="251751424" behindDoc="0" locked="0" layoutInCell="1" allowOverlap="1" wp14:anchorId="50E715C5" wp14:editId="02653AB2">
                <wp:simplePos x="0" y="0"/>
                <wp:positionH relativeFrom="column">
                  <wp:posOffset>1368425</wp:posOffset>
                </wp:positionH>
                <wp:positionV relativeFrom="paragraph">
                  <wp:posOffset>219710</wp:posOffset>
                </wp:positionV>
                <wp:extent cx="1485900" cy="372110"/>
                <wp:effectExtent l="0" t="3810" r="3175" b="5080"/>
                <wp:wrapNone/>
                <wp:docPr id="1381"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0E279" w14:textId="3D3F9337" w:rsidR="002B0F43" w:rsidRDefault="002B0F43" w:rsidP="000E44CF">
                            <w:r>
                              <w:t>Lip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050" type="#_x0000_t202" style="position:absolute;margin-left:107.75pt;margin-top:17.3pt;width:117pt;height:29.3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rQcALgCAADGBQAADgAAAGRycy9lMm9Eb2MueG1srFRbb9sgFH6ftP+AeHd9KUlsq87UJvE0qbtI&#10;7X4AMThGs8EDEqeb9t93wLm1fZm28YCAc/jO7Tvn5t2+a9GOayOULHB8FWHEZaWYkJsCf30sgxQj&#10;Y6lktFWSF/iJG/xu/vbNzdDnPFGNahnXCECkyYe+wI21fR6Gpmp4R82V6rkEYa10Ry1c9SZkmg6A&#10;3rVhEkXTcFCa9VpV3Bh4XY5CPPf4dc0r+7muDbeoLTD4Zv2u/b52ezi/oflG074R1cEN+hdedFRI&#10;MHqCWlJL0VaLV1CdqLQyqrZXlepCVdei4j4GiCaOXkTz0NCe+1ggOaY/pcn8P9jq0+6LRoJB7a7T&#10;GCNJO6jSI99bdKf2KIkmLkVDb3LQfOhB1+5BAOo+XNPfq+qbQVItGio3/FZrNTScMnAxdj/Di68j&#10;jnEg6+GjYmCIbq3yQPtady5/kBEE6FCqp1N5nDOVM0nSSRaBqALZ9SyJY1+/kObH37029j1XHXKH&#10;Amsov0enu3tjnTc0P6o4Y1KVom09BVr57AEUxxewDV+dzHnhK/ozi7JVukpJQJLpKiARY8FtuSDB&#10;tIxnk+X1crFYxr+c3ZjkjWCMS2fmyK6Y/Fn1DjwfeXHil1GtYA7OuWT0Zr1oNdpRYHfpl885SM5q&#10;4XM3fBIglhchxQmJ7pIsKKfpLCA1mQTZLEqDKM7usmlEMrIsn4d0LyT/95DQUOBskkxGMp2dfhFb&#10;5Nfr2GjeCQvzoxVdgdOTEs0dBVeS+dJaKtrxfJEK5/45FVDuY6E9YR1HR7ba/Xrv2yMhx0ZYK/YE&#10;FNYKGAZkhOEHh0bpHxgNMEgKbL5vqeYYtR8ktEEWE+Imz+VFX17WlxcqK4AqsMVoPC7sOK22vRab&#10;BiyNjSfVLbROLTyrXY+NXh0aDoaFD+4w2Nw0urx7rfP4nf8GAAD//wMAUEsDBBQABgAIAAAAIQBx&#10;nViZ3QAAAAkBAAAPAAAAZHJzL2Rvd25yZXYueG1sTI/LTsMwEEX3SPyDNUjsqNM06SPEqVARH0CL&#10;xNaJ3TjCHkex86Bfz7CC5cwc3Tm3PC7OskkPofMoYL1KgGlsvOqwFfBxeXvaAwtRopLWoxbwrQMc&#10;q/u7UhbKz/iup3NsGYVgKKQAE2NfcB4ao50MK99rpNvVD05GGoeWq0HOFO4sT5Nky53skD4Y2euT&#10;0c3XeXQCmtv4uj919TTfdp+7ejE2v6IV4vFheXkGFvUS/2D41Sd1qMip9iOqwKyAdJ3nhArYZFtg&#10;BGTZgRa1gMMmBV6V/H+D6gcAAP//AwBQSwECLQAUAAYACAAAACEA5JnDwPsAAADhAQAAEwAAAAAA&#10;AAAAAAAAAAAAAAAAW0NvbnRlbnRfVHlwZXNdLnhtbFBLAQItABQABgAIAAAAIQAjsmrh1wAAAJQB&#10;AAALAAAAAAAAAAAAAAAAACwBAABfcmVscy8ucmVsc1BLAQItABQABgAIAAAAIQCutBwAuAIAAMYF&#10;AAAOAAAAAAAAAAAAAAAAACwCAABkcnMvZTJvRG9jLnhtbFBLAQItABQABgAIAAAAIQBxnViZ3QAA&#10;AAkBAAAPAAAAAAAAAAAAAAAAABAFAABkcnMvZG93bnJldi54bWxQSwUGAAAAAAQABADzAAAAGgYA&#10;AAAA&#10;" filled="f" stroked="f">
                <v:textbox inset=",7.2pt,,7.2pt">
                  <w:txbxContent>
                    <w:p w14:paraId="2C10E279" w14:textId="3D3F9337" w:rsidR="002B0F43" w:rsidRDefault="002B0F43" w:rsidP="000E44CF">
                      <w:r>
                        <w:t>Lips</w:t>
                      </w:r>
                    </w:p>
                  </w:txbxContent>
                </v:textbox>
              </v:shape>
            </w:pict>
          </mc:Fallback>
        </mc:AlternateContent>
      </w:r>
    </w:p>
    <w:p w14:paraId="28D6DCB9" w14:textId="77777777" w:rsidR="000D60C8" w:rsidRDefault="000D60C8" w:rsidP="003A6EA2">
      <w:pPr>
        <w:pStyle w:val="NormalWeb"/>
      </w:pPr>
    </w:p>
    <w:p w14:paraId="55DE711C" w14:textId="2B681367" w:rsidR="000D60C8" w:rsidRDefault="000D60C8" w:rsidP="003A6EA2">
      <w:pPr>
        <w:pStyle w:val="NormalWeb"/>
      </w:pPr>
      <w:r>
        <w:rPr>
          <w:noProof/>
          <w:lang w:val="en-US"/>
        </w:rPr>
        <w:drawing>
          <wp:anchor distT="0" distB="0" distL="114300" distR="114300" simplePos="0" relativeHeight="251761664" behindDoc="0" locked="0" layoutInCell="1" allowOverlap="1" wp14:anchorId="06B547E3" wp14:editId="5D3EC13D">
            <wp:simplePos x="0" y="0"/>
            <wp:positionH relativeFrom="column">
              <wp:posOffset>-3175</wp:posOffset>
            </wp:positionH>
            <wp:positionV relativeFrom="paragraph">
              <wp:posOffset>33980</wp:posOffset>
            </wp:positionV>
            <wp:extent cx="5600700" cy="1927535"/>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02092" cy="192801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A61916" w14:textId="77777777" w:rsidR="000D60C8" w:rsidRDefault="000D60C8" w:rsidP="003A6EA2">
      <w:pPr>
        <w:pStyle w:val="NormalWeb"/>
      </w:pPr>
    </w:p>
    <w:p w14:paraId="6C1D39A1" w14:textId="77777777" w:rsidR="000D60C8" w:rsidRDefault="000D60C8" w:rsidP="003A6EA2">
      <w:pPr>
        <w:pStyle w:val="NormalWeb"/>
      </w:pPr>
    </w:p>
    <w:p w14:paraId="3EB1E87E" w14:textId="77777777" w:rsidR="000D60C8" w:rsidRDefault="000D60C8" w:rsidP="003A6EA2">
      <w:pPr>
        <w:pStyle w:val="NormalWeb"/>
      </w:pPr>
    </w:p>
    <w:p w14:paraId="4A311119" w14:textId="77777777" w:rsidR="000D60C8" w:rsidRDefault="000D60C8" w:rsidP="003A6EA2">
      <w:pPr>
        <w:pStyle w:val="NormalWeb"/>
      </w:pPr>
    </w:p>
    <w:p w14:paraId="5769D86D" w14:textId="77777777" w:rsidR="000D60C8" w:rsidRDefault="000D60C8" w:rsidP="003A6EA2">
      <w:pPr>
        <w:pStyle w:val="NormalWeb"/>
      </w:pPr>
    </w:p>
    <w:p w14:paraId="12A0C077" w14:textId="77777777" w:rsidR="000D60C8" w:rsidRDefault="000D60C8" w:rsidP="003A6EA2">
      <w:pPr>
        <w:pStyle w:val="NormalWeb"/>
      </w:pPr>
    </w:p>
    <w:p w14:paraId="3C045A2A" w14:textId="5FC2C1D9" w:rsidR="000D60C8" w:rsidRPr="000D60C8" w:rsidRDefault="000D60C8" w:rsidP="003A6EA2">
      <w:pPr>
        <w:pStyle w:val="NormalWeb"/>
        <w:rPr>
          <w:color w:val="000000" w:themeColor="text1"/>
        </w:rPr>
      </w:pPr>
      <w:r>
        <w:rPr>
          <w:color w:val="000000" w:themeColor="text1"/>
        </w:rPr>
        <w:t>Calculation (Picture A):</w:t>
      </w:r>
    </w:p>
    <w:p w14:paraId="0E03DB4C" w14:textId="0247399A" w:rsidR="000D60C8" w:rsidRDefault="00125585" w:rsidP="003A6EA2">
      <w:pPr>
        <w:pStyle w:val="NormalWeb"/>
      </w:pPr>
      <w:r>
        <w:rPr>
          <w:noProof/>
          <w:lang w:val="en-US"/>
        </w:rPr>
        <mc:AlternateContent>
          <mc:Choice Requires="wps">
            <w:drawing>
              <wp:anchor distT="0" distB="0" distL="114300" distR="114300" simplePos="0" relativeHeight="251763712" behindDoc="0" locked="0" layoutInCell="1" allowOverlap="1" wp14:anchorId="7BF68B92" wp14:editId="06D05B32">
                <wp:simplePos x="0" y="0"/>
                <wp:positionH relativeFrom="column">
                  <wp:posOffset>-3175</wp:posOffset>
                </wp:positionH>
                <wp:positionV relativeFrom="paragraph">
                  <wp:posOffset>129540</wp:posOffset>
                </wp:positionV>
                <wp:extent cx="5829300" cy="3314700"/>
                <wp:effectExtent l="0" t="2540" r="3175" b="0"/>
                <wp:wrapThrough wrapText="bothSides">
                  <wp:wrapPolygon edited="0">
                    <wp:start x="0" y="0"/>
                    <wp:lineTo x="21600" y="0"/>
                    <wp:lineTo x="21600" y="21600"/>
                    <wp:lineTo x="0" y="21600"/>
                    <wp:lineTo x="0" y="0"/>
                  </wp:wrapPolygon>
                </wp:wrapThrough>
                <wp:docPr id="1380"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7E497" w14:textId="77777777" w:rsidR="002B0F43" w:rsidRDefault="002B0F43" w:rsidP="000D60C8">
                            <w:r>
                              <w:t>Now find these ratios to three decimal places:</w:t>
                            </w:r>
                          </w:p>
                          <w:p w14:paraId="3A09422F" w14:textId="77777777" w:rsidR="002B0F43" w:rsidRDefault="002B0F43" w:rsidP="000D60C8"/>
                          <w:p w14:paraId="103CC9F0" w14:textId="77777777" w:rsidR="002B0F43" w:rsidRDefault="002B0F43" w:rsidP="000D60C8">
                            <w:r w:rsidRPr="00976C4B">
                              <w:rPr>
                                <w:position w:val="-56"/>
                              </w:rPr>
                              <w:object w:dxaOrig="420" w:dyaOrig="1260" w14:anchorId="7F1E10A0">
                                <v:shape id="_x0000_i1040" type="#_x0000_t75" style="width:20.8pt;height:64pt" o:ole="">
                                  <v:imagedata r:id="rId47" o:title=""/>
                                </v:shape>
                                <o:OLEObject Type="Embed" ProgID="Equation.3" ShapeID="_x0000_i1040" DrawAspect="Content" ObjectID="_1335729772" r:id="rId48"/>
                              </w:object>
                            </w:r>
                          </w:p>
                          <w:p w14:paraId="071BACE5" w14:textId="77777777" w:rsidR="002B0F43" w:rsidRDefault="002B0F43" w:rsidP="000D60C8">
                            <w:r w:rsidRPr="00976C4B">
                              <w:rPr>
                                <w:position w:val="-56"/>
                              </w:rPr>
                              <w:object w:dxaOrig="400" w:dyaOrig="1260" w14:anchorId="3F70B92B">
                                <v:shape id="_x0000_i1042" type="#_x0000_t75" style="width:20.25pt;height:64pt" o:ole="">
                                  <v:imagedata r:id="rId49" o:title=""/>
                                </v:shape>
                                <o:OLEObject Type="Embed" ProgID="Equation.3" ShapeID="_x0000_i1042" DrawAspect="Content" ObjectID="_1335729773" r:id="rId50"/>
                              </w:object>
                            </w:r>
                          </w:p>
                          <w:p w14:paraId="4BC48337" w14:textId="77777777" w:rsidR="002B0F43" w:rsidRDefault="002B0F43" w:rsidP="000D60C8">
                            <w:r w:rsidRPr="00976C4B">
                              <w:rPr>
                                <w:position w:val="-54"/>
                              </w:rPr>
                              <w:object w:dxaOrig="440" w:dyaOrig="1220" w14:anchorId="627C87F3">
                                <v:shape id="_x0000_i1044" type="#_x0000_t75" style="width:21.85pt;height:61.35pt" o:ole="">
                                  <v:imagedata r:id="rId51" o:title=""/>
                                </v:shape>
                                <o:OLEObject Type="Embed" ProgID="Equation.3" ShapeID="_x0000_i1044" DrawAspect="Content" ObjectID="_1335729774" r:id="rId52"/>
                              </w:object>
                            </w:r>
                          </w:p>
                          <w:p w14:paraId="4CEAAD65" w14:textId="77777777" w:rsidR="002B0F43" w:rsidRDefault="002B0F43" w:rsidP="000D60C8">
                            <w:r w:rsidRPr="00976C4B">
                              <w:rPr>
                                <w:position w:val="-20"/>
                              </w:rPr>
                              <w:object w:dxaOrig="400" w:dyaOrig="560" w14:anchorId="5E78739B">
                                <v:shape id="_x0000_i1046" type="#_x0000_t75" style="width:20.25pt;height:27.75pt" o:ole="">
                                  <v:imagedata r:id="rId53" o:title=""/>
                                </v:shape>
                                <o:OLEObject Type="Embed" ProgID="Equation.3" ShapeID="_x0000_i1046" DrawAspect="Content" ObjectID="_1335729775" r:id="rId54"/>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51" type="#_x0000_t202" style="position:absolute;margin-left:-.2pt;margin-top:10.2pt;width:459pt;height:261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FgoVbcCAADHBQAADgAAAGRycy9lMm9Eb2MueG1srFTbbtswDH0fsH8Q9O76EiWxjTpFm8swoLsA&#10;7T5AseRYmC15khKnG/bvo+QkTVoMGLb5wRAl6pCHPOL1zb5t0I5rI5QscHwVYcRlqZiQmwJ/eVwF&#10;KUbGUslooyQv8BM3+Gb29s113+U8UbVqGNcIQKTJ+67AtbVdHoamrHlLzZXquITDSumWWjD1JmSa&#10;9oDeNmESRZOwV5p1WpXcGNhdDId45vGripf2U1UZblFTYMjN+r/2/7X7h7Nrmm807WpRHtKgf5FF&#10;S4WEoCeoBbUUbbV4BdWKUiujKntVqjZUVSVK7jkAmzh6weahph33XKA4pjuVyfw/2PLj7rNGgkHv&#10;RikUSNIWuvTI9xbdqT1KSOZK1HcmB8+HDnztHg7A3dM13b0qvxok1bymcsNvtVZ9zSmDFGN3Mzy7&#10;OuAYB7LuPygGgejWKg+0r3Tr6gcVQYAOmTyd2uOSKWFznCbZKIKjEs5Go5hMwXAxaH683mlj33HV&#10;IrcosIb+e3i6uzd2cD26uGhSrUTTwD7NG3mxAZjDDgSHq+7MpeFb+iOLsmW6TElAkskyIBFjwe1q&#10;ToLJKp6OF6PFfL6If7q4MclrwRiXLsxRXjH5s/YdhD4I4yQwoxrBHJxLyejNet5otKMg75X/DgU5&#10;cwsv0/D1Ai4vKMUJie6SLFhN0mlAKjIOsmmUBlGc3WWTiGRksbqkdC8k/3dKqC9wNk7Gg5p+yy3y&#10;32tuNG+FhQHSiLbA6cmJ5k6DS8l8ay0VzbA+K4VL/7kU0O5jo71inUgHudr9eu/fB+QIaE7Oa8We&#10;QMNagcJAjTD9YFEr/R2jHiZJgc23LdUco+a9hHeQxYSAmz039LmxPjeoLAGqwBajYTm3w7jadlps&#10;aog0vDypbuHtVMKr+jmrw4uDaeHJHSabG0fntvd6nr+zXwAAAP//AwBQSwMEFAAGAAgAAAAhAMaI&#10;yfTdAAAACAEAAA8AAABkcnMvZG93bnJldi54bWxMj81qwzAQhO+FvoPYQm+JHOPEqeN1KCl9gKaB&#10;XmVLsUyklbHkn+bpq57a07DMMPNteVysYZMafOcIYbNOgClqnOyoRbh8vq/2wHwQJIVxpBC+lYdj&#10;9fhQikK6mT7UdA4tiyXkC4GgQ+gLzn2jlRV+7XpF0bu6wYoQz6HlchBzLLeGp0my41Z0FBe06NVJ&#10;q+Z2Hi1Ccx/f9qeunuZ7/pXXizbbKxnE56fl9QAsqCX8heEXP6JDFZlqN5L0zCCsshhESJOo0X7Z&#10;5DtgNcI2SzPgVcn/P1D9AAAA//8DAFBLAQItABQABgAIAAAAIQDkmcPA+wAAAOEBAAATAAAAAAAA&#10;AAAAAAAAAAAAAABbQ29udGVudF9UeXBlc10ueG1sUEsBAi0AFAAGAAgAAAAhACOyauHXAAAAlAEA&#10;AAsAAAAAAAAAAAAAAAAALAEAAF9yZWxzLy5yZWxzUEsBAi0AFAAGAAgAAAAhAJhYKFW3AgAAxwUA&#10;AA4AAAAAAAAAAAAAAAAALAIAAGRycy9lMm9Eb2MueG1sUEsBAi0AFAAGAAgAAAAhAMaIyfTdAAAA&#10;CAEAAA8AAAAAAAAAAAAAAAAADwUAAGRycy9kb3ducmV2LnhtbFBLBQYAAAAABAAEAPMAAAAZBgAA&#10;AAA=&#10;" filled="f" stroked="f">
                <v:textbox inset=",7.2pt,,7.2pt">
                  <w:txbxContent>
                    <w:p w14:paraId="4DF7E497" w14:textId="77777777" w:rsidR="002B0F43" w:rsidRDefault="002B0F43" w:rsidP="000D60C8">
                      <w:r>
                        <w:t>Now find these ratios to three decimal places:</w:t>
                      </w:r>
                    </w:p>
                    <w:p w14:paraId="3A09422F" w14:textId="77777777" w:rsidR="002B0F43" w:rsidRDefault="002B0F43" w:rsidP="000D60C8"/>
                    <w:p w14:paraId="103CC9F0" w14:textId="77777777" w:rsidR="002B0F43" w:rsidRDefault="002B0F43" w:rsidP="000D60C8">
                      <w:r w:rsidRPr="00976C4B">
                        <w:rPr>
                          <w:position w:val="-56"/>
                        </w:rPr>
                        <w:object w:dxaOrig="420" w:dyaOrig="1260" w14:anchorId="7F1E10A0">
                          <v:shape id="_x0000_i1040" type="#_x0000_t75" style="width:20.8pt;height:64pt" o:ole="">
                            <v:imagedata r:id="rId55" o:title=""/>
                          </v:shape>
                          <o:OLEObject Type="Embed" ProgID="Equation.3" ShapeID="_x0000_i1040" DrawAspect="Content" ObjectID="_1335729772" r:id="rId56"/>
                        </w:object>
                      </w:r>
                    </w:p>
                    <w:p w14:paraId="071BACE5" w14:textId="77777777" w:rsidR="002B0F43" w:rsidRDefault="002B0F43" w:rsidP="000D60C8">
                      <w:r w:rsidRPr="00976C4B">
                        <w:rPr>
                          <w:position w:val="-56"/>
                        </w:rPr>
                        <w:object w:dxaOrig="400" w:dyaOrig="1260" w14:anchorId="3F70B92B">
                          <v:shape id="_x0000_i1042" type="#_x0000_t75" style="width:20.25pt;height:64pt" o:ole="">
                            <v:imagedata r:id="rId57" o:title=""/>
                          </v:shape>
                          <o:OLEObject Type="Embed" ProgID="Equation.3" ShapeID="_x0000_i1042" DrawAspect="Content" ObjectID="_1335729773" r:id="rId58"/>
                        </w:object>
                      </w:r>
                    </w:p>
                    <w:p w14:paraId="4BC48337" w14:textId="77777777" w:rsidR="002B0F43" w:rsidRDefault="002B0F43" w:rsidP="000D60C8">
                      <w:r w:rsidRPr="00976C4B">
                        <w:rPr>
                          <w:position w:val="-54"/>
                        </w:rPr>
                        <w:object w:dxaOrig="440" w:dyaOrig="1220" w14:anchorId="627C87F3">
                          <v:shape id="_x0000_i1044" type="#_x0000_t75" style="width:21.85pt;height:61.35pt" o:ole="">
                            <v:imagedata r:id="rId59" o:title=""/>
                          </v:shape>
                          <o:OLEObject Type="Embed" ProgID="Equation.3" ShapeID="_x0000_i1044" DrawAspect="Content" ObjectID="_1335729774" r:id="rId60"/>
                        </w:object>
                      </w:r>
                    </w:p>
                    <w:p w14:paraId="4CEAAD65" w14:textId="77777777" w:rsidR="002B0F43" w:rsidRDefault="002B0F43" w:rsidP="000D60C8">
                      <w:r w:rsidRPr="00976C4B">
                        <w:rPr>
                          <w:position w:val="-20"/>
                        </w:rPr>
                        <w:object w:dxaOrig="400" w:dyaOrig="560" w14:anchorId="5E78739B">
                          <v:shape id="_x0000_i1046" type="#_x0000_t75" style="width:20.25pt;height:27.75pt" o:ole="">
                            <v:imagedata r:id="rId61" o:title=""/>
                          </v:shape>
                          <o:OLEObject Type="Embed" ProgID="Equation.3" ShapeID="_x0000_i1046" DrawAspect="Content" ObjectID="_1335729775" r:id="rId62"/>
                        </w:object>
                      </w:r>
                    </w:p>
                  </w:txbxContent>
                </v:textbox>
                <w10:wrap type="through"/>
              </v:shape>
            </w:pict>
          </mc:Fallback>
        </mc:AlternateContent>
      </w:r>
    </w:p>
    <w:p w14:paraId="4500A483" w14:textId="718BEEBA" w:rsidR="000D60C8" w:rsidRDefault="000D60C8" w:rsidP="003A6EA2">
      <w:pPr>
        <w:pStyle w:val="NormalWeb"/>
      </w:pPr>
    </w:p>
    <w:p w14:paraId="44B40E61" w14:textId="1AB6437E" w:rsidR="000D60C8" w:rsidRDefault="000D60C8" w:rsidP="003A6EA2">
      <w:pPr>
        <w:pStyle w:val="NormalWeb"/>
      </w:pPr>
    </w:p>
    <w:p w14:paraId="56ECA315" w14:textId="46FE2799" w:rsidR="000D60C8" w:rsidRDefault="000D60C8" w:rsidP="003A6EA2">
      <w:pPr>
        <w:pStyle w:val="NormalWeb"/>
      </w:pPr>
    </w:p>
    <w:p w14:paraId="4F394F6B" w14:textId="0E786016" w:rsidR="000D60C8" w:rsidRDefault="000D60C8" w:rsidP="003A6EA2">
      <w:pPr>
        <w:pStyle w:val="NormalWeb"/>
      </w:pPr>
    </w:p>
    <w:p w14:paraId="64A8A033" w14:textId="74878917" w:rsidR="000D60C8" w:rsidRDefault="000D60C8" w:rsidP="003A6EA2">
      <w:pPr>
        <w:pStyle w:val="NormalWeb"/>
      </w:pPr>
    </w:p>
    <w:p w14:paraId="3416A6AF" w14:textId="4EF76B04" w:rsidR="000D60C8" w:rsidRDefault="000D60C8" w:rsidP="003A6EA2">
      <w:pPr>
        <w:pStyle w:val="NormalWeb"/>
      </w:pPr>
    </w:p>
    <w:p w14:paraId="64055F77" w14:textId="583F93A3" w:rsidR="000D60C8" w:rsidRDefault="000D60C8" w:rsidP="003A6EA2">
      <w:pPr>
        <w:pStyle w:val="NormalWeb"/>
      </w:pPr>
    </w:p>
    <w:p w14:paraId="3D2C348B" w14:textId="02FE7030" w:rsidR="000D60C8" w:rsidRDefault="000D60C8" w:rsidP="003A6EA2">
      <w:pPr>
        <w:pStyle w:val="NormalWeb"/>
      </w:pPr>
    </w:p>
    <w:p w14:paraId="63E889F1" w14:textId="581DF0BC" w:rsidR="000D60C8" w:rsidRDefault="000D60C8" w:rsidP="003A6EA2">
      <w:pPr>
        <w:pStyle w:val="NormalWeb"/>
      </w:pPr>
    </w:p>
    <w:p w14:paraId="6B00CD65" w14:textId="1B480666" w:rsidR="000D60C8" w:rsidRDefault="000D60C8" w:rsidP="003A6EA2">
      <w:pPr>
        <w:pStyle w:val="NormalWeb"/>
      </w:pPr>
    </w:p>
    <w:p w14:paraId="18D49CA5" w14:textId="023D5690" w:rsidR="000D60C8" w:rsidRDefault="000D60C8" w:rsidP="003A6EA2">
      <w:pPr>
        <w:pStyle w:val="NormalWeb"/>
      </w:pPr>
    </w:p>
    <w:p w14:paraId="2F8A30A5" w14:textId="48A6B33F" w:rsidR="000D60C8" w:rsidRDefault="000D60C8" w:rsidP="003A6EA2">
      <w:pPr>
        <w:pStyle w:val="NormalWeb"/>
      </w:pPr>
    </w:p>
    <w:p w14:paraId="63790773" w14:textId="78E14571" w:rsidR="000D60C8" w:rsidRDefault="000D60C8" w:rsidP="003A6EA2">
      <w:pPr>
        <w:pStyle w:val="NormalWeb"/>
      </w:pPr>
    </w:p>
    <w:p w14:paraId="351FBAFE" w14:textId="3304C4AD" w:rsidR="000D60C8" w:rsidRDefault="000D60C8" w:rsidP="003A6EA2">
      <w:pPr>
        <w:pStyle w:val="NormalWeb"/>
      </w:pPr>
    </w:p>
    <w:p w14:paraId="1D55718D" w14:textId="77777777" w:rsidR="000D60C8" w:rsidRDefault="000D60C8" w:rsidP="003A6EA2">
      <w:pPr>
        <w:pStyle w:val="NormalWeb"/>
      </w:pPr>
    </w:p>
    <w:p w14:paraId="71F1E870" w14:textId="77777777" w:rsidR="000D60C8" w:rsidRDefault="000D60C8" w:rsidP="003A6EA2">
      <w:pPr>
        <w:pStyle w:val="NormalWeb"/>
      </w:pPr>
    </w:p>
    <w:p w14:paraId="367C93C6" w14:textId="18B6B4D2" w:rsidR="000D60C8" w:rsidRPr="000D60C8" w:rsidRDefault="000D60C8" w:rsidP="000D60C8">
      <w:pPr>
        <w:pStyle w:val="NormalWeb"/>
        <w:jc w:val="right"/>
        <w:rPr>
          <w:b/>
          <w:i/>
          <w:color w:val="1F497D" w:themeColor="text2"/>
        </w:rPr>
      </w:pPr>
      <w:r w:rsidRPr="000D60C8">
        <w:rPr>
          <w:b/>
          <w:i/>
          <w:color w:val="1F497D" w:themeColor="text2"/>
        </w:rPr>
        <w:t xml:space="preserve">How closely proportioned to the golden ratio is </w:t>
      </w:r>
      <w:r>
        <w:rPr>
          <w:b/>
          <w:i/>
          <w:color w:val="1F497D" w:themeColor="text2"/>
        </w:rPr>
        <w:t>Picture B</w:t>
      </w:r>
      <w:r w:rsidRPr="000D60C8">
        <w:rPr>
          <w:b/>
          <w:i/>
          <w:color w:val="1F497D" w:themeColor="text2"/>
        </w:rPr>
        <w:t>’s face?</w:t>
      </w:r>
    </w:p>
    <w:p w14:paraId="686F160F" w14:textId="0ECF053C" w:rsidR="000D60C8" w:rsidRDefault="000D60C8" w:rsidP="003A6EA2">
      <w:pPr>
        <w:pStyle w:val="NormalWeb"/>
      </w:pPr>
      <w:r w:rsidRPr="004364AF">
        <w:rPr>
          <w:noProof/>
          <w:lang w:val="en-US"/>
        </w:rPr>
        <w:drawing>
          <wp:inline distT="0" distB="0" distL="0" distR="0" wp14:anchorId="370882B9" wp14:editId="596AD369">
            <wp:extent cx="3268800" cy="6011301"/>
            <wp:effectExtent l="0" t="0" r="0" b="0"/>
            <wp:docPr id="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srcRect/>
                    <a:stretch>
                      <a:fillRect/>
                    </a:stretch>
                  </pic:blipFill>
                  <pic:spPr bwMode="auto">
                    <a:xfrm>
                      <a:off x="0" y="0"/>
                      <a:ext cx="3268800" cy="6011301"/>
                    </a:xfrm>
                    <a:prstGeom prst="rect">
                      <a:avLst/>
                    </a:prstGeom>
                    <a:noFill/>
                    <a:ln w="9525">
                      <a:noFill/>
                      <a:miter lim="800000"/>
                      <a:headEnd/>
                      <a:tailEnd/>
                    </a:ln>
                  </pic:spPr>
                </pic:pic>
              </a:graphicData>
            </a:graphic>
          </wp:inline>
        </w:drawing>
      </w:r>
    </w:p>
    <w:p w14:paraId="08AE2395" w14:textId="46C6A555" w:rsidR="000D60C8" w:rsidRDefault="000D60C8" w:rsidP="003A6EA2">
      <w:pPr>
        <w:pStyle w:val="NormalWeb"/>
      </w:pPr>
    </w:p>
    <w:p w14:paraId="1B97AE59" w14:textId="50A4FFDE" w:rsidR="000D60C8" w:rsidRDefault="000D60C8" w:rsidP="003A6EA2">
      <w:pPr>
        <w:pStyle w:val="NormalWeb"/>
      </w:pPr>
    </w:p>
    <w:p w14:paraId="723D369D" w14:textId="64F8C30F" w:rsidR="000D60C8" w:rsidRDefault="00992F0C" w:rsidP="003A6EA2">
      <w:pPr>
        <w:pStyle w:val="NormalWeb"/>
      </w:pPr>
      <w:r>
        <w:rPr>
          <w:noProof/>
          <w:lang w:val="en-US"/>
        </w:rPr>
        <w:drawing>
          <wp:anchor distT="0" distB="0" distL="114300" distR="114300" simplePos="0" relativeHeight="251776000" behindDoc="0" locked="0" layoutInCell="1" allowOverlap="1" wp14:anchorId="51D88678" wp14:editId="36185EC3">
            <wp:simplePos x="0" y="0"/>
            <wp:positionH relativeFrom="column">
              <wp:posOffset>149225</wp:posOffset>
            </wp:positionH>
            <wp:positionV relativeFrom="paragraph">
              <wp:posOffset>48259</wp:posOffset>
            </wp:positionV>
            <wp:extent cx="4876800" cy="1678397"/>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76800" cy="167839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650C36" w14:textId="77777777" w:rsidR="000D60C8" w:rsidRDefault="000D60C8" w:rsidP="003A6EA2">
      <w:pPr>
        <w:pStyle w:val="NormalWeb"/>
      </w:pPr>
    </w:p>
    <w:p w14:paraId="0C92521B" w14:textId="77777777" w:rsidR="000D60C8" w:rsidRDefault="000D60C8" w:rsidP="003A6EA2">
      <w:pPr>
        <w:pStyle w:val="NormalWeb"/>
      </w:pPr>
    </w:p>
    <w:p w14:paraId="64648B28" w14:textId="77777777" w:rsidR="000D60C8" w:rsidRDefault="000D60C8" w:rsidP="003A6EA2">
      <w:pPr>
        <w:pStyle w:val="NormalWeb"/>
      </w:pPr>
    </w:p>
    <w:p w14:paraId="003B63F6" w14:textId="77777777" w:rsidR="000D60C8" w:rsidRDefault="000D60C8" w:rsidP="003A6EA2">
      <w:pPr>
        <w:pStyle w:val="NormalWeb"/>
      </w:pPr>
    </w:p>
    <w:p w14:paraId="01769376" w14:textId="77777777" w:rsidR="000D60C8" w:rsidRDefault="000D60C8" w:rsidP="003A6EA2">
      <w:pPr>
        <w:pStyle w:val="NormalWeb"/>
      </w:pPr>
    </w:p>
    <w:p w14:paraId="3D03C719" w14:textId="77777777" w:rsidR="000D60C8" w:rsidRDefault="000D60C8" w:rsidP="003A6EA2">
      <w:pPr>
        <w:pStyle w:val="NormalWeb"/>
      </w:pPr>
    </w:p>
    <w:p w14:paraId="54F9D8E5" w14:textId="77777777" w:rsidR="000D60C8" w:rsidRDefault="000D60C8" w:rsidP="003A6EA2">
      <w:pPr>
        <w:pStyle w:val="NormalWeb"/>
      </w:pPr>
    </w:p>
    <w:p w14:paraId="462EE9C3" w14:textId="4306D1CC" w:rsidR="000D60C8" w:rsidRPr="000D60C8" w:rsidRDefault="000D60C8" w:rsidP="000D60C8">
      <w:pPr>
        <w:pStyle w:val="NormalWeb"/>
        <w:rPr>
          <w:color w:val="000000" w:themeColor="text1"/>
        </w:rPr>
      </w:pPr>
      <w:r>
        <w:rPr>
          <w:color w:val="000000" w:themeColor="text1"/>
        </w:rPr>
        <w:t>Calculation (Picture B):</w:t>
      </w:r>
    </w:p>
    <w:p w14:paraId="10CAA626" w14:textId="12DA590D" w:rsidR="000D60C8" w:rsidRDefault="00125585" w:rsidP="000D60C8">
      <w:pPr>
        <w:pStyle w:val="NormalWeb"/>
      </w:pPr>
      <w:r>
        <w:rPr>
          <w:noProof/>
          <w:lang w:val="en-US"/>
        </w:rPr>
        <mc:AlternateContent>
          <mc:Choice Requires="wps">
            <w:drawing>
              <wp:anchor distT="0" distB="0" distL="114300" distR="114300" simplePos="0" relativeHeight="251767808" behindDoc="0" locked="0" layoutInCell="1" allowOverlap="1" wp14:anchorId="19A393CB" wp14:editId="3D98329C">
                <wp:simplePos x="0" y="0"/>
                <wp:positionH relativeFrom="column">
                  <wp:posOffset>-3175</wp:posOffset>
                </wp:positionH>
                <wp:positionV relativeFrom="paragraph">
                  <wp:posOffset>129540</wp:posOffset>
                </wp:positionV>
                <wp:extent cx="5829300" cy="3314700"/>
                <wp:effectExtent l="0" t="2540" r="3175" b="0"/>
                <wp:wrapThrough wrapText="bothSides">
                  <wp:wrapPolygon edited="0">
                    <wp:start x="0" y="0"/>
                    <wp:lineTo x="21600" y="0"/>
                    <wp:lineTo x="21600" y="21600"/>
                    <wp:lineTo x="0" y="21600"/>
                    <wp:lineTo x="0" y="0"/>
                  </wp:wrapPolygon>
                </wp:wrapThrough>
                <wp:docPr id="1379"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CCB85" w14:textId="77777777" w:rsidR="002B0F43" w:rsidRDefault="002B0F43" w:rsidP="000D60C8">
                            <w:r>
                              <w:t>Now find these ratios to three decimal places:</w:t>
                            </w:r>
                          </w:p>
                          <w:p w14:paraId="40187CF7" w14:textId="77777777" w:rsidR="002B0F43" w:rsidRDefault="002B0F43" w:rsidP="000D60C8"/>
                          <w:p w14:paraId="067EECCC" w14:textId="77777777" w:rsidR="002B0F43" w:rsidRDefault="002B0F43" w:rsidP="000D60C8">
                            <w:r w:rsidRPr="00976C4B">
                              <w:rPr>
                                <w:position w:val="-56"/>
                              </w:rPr>
                              <w:object w:dxaOrig="420" w:dyaOrig="1260" w14:anchorId="33699A01">
                                <v:shape id="_x0000_i1048" type="#_x0000_t75" style="width:20.8pt;height:64pt" o:ole="">
                                  <v:imagedata r:id="rId63" o:title=""/>
                                </v:shape>
                                <o:OLEObject Type="Embed" ProgID="Equation.3" ShapeID="_x0000_i1048" DrawAspect="Content" ObjectID="_1335729776" r:id="rId64"/>
                              </w:object>
                            </w:r>
                          </w:p>
                          <w:p w14:paraId="4E4EF226" w14:textId="77777777" w:rsidR="002B0F43" w:rsidRDefault="002B0F43" w:rsidP="000D60C8">
                            <w:r w:rsidRPr="00976C4B">
                              <w:rPr>
                                <w:position w:val="-56"/>
                              </w:rPr>
                              <w:object w:dxaOrig="400" w:dyaOrig="1260" w14:anchorId="7545E83C">
                                <v:shape id="_x0000_i1050" type="#_x0000_t75" style="width:20.25pt;height:64pt" o:ole="">
                                  <v:imagedata r:id="rId65" o:title=""/>
                                </v:shape>
                                <o:OLEObject Type="Embed" ProgID="Equation.3" ShapeID="_x0000_i1050" DrawAspect="Content" ObjectID="_1335729777" r:id="rId66"/>
                              </w:object>
                            </w:r>
                          </w:p>
                          <w:p w14:paraId="45AC83CE" w14:textId="77777777" w:rsidR="002B0F43" w:rsidRDefault="002B0F43" w:rsidP="000D60C8">
                            <w:r w:rsidRPr="00976C4B">
                              <w:rPr>
                                <w:position w:val="-54"/>
                              </w:rPr>
                              <w:object w:dxaOrig="440" w:dyaOrig="1220" w14:anchorId="15EB37C4">
                                <v:shape id="_x0000_i1052" type="#_x0000_t75" style="width:21.85pt;height:61.35pt" o:ole="">
                                  <v:imagedata r:id="rId67" o:title=""/>
                                </v:shape>
                                <o:OLEObject Type="Embed" ProgID="Equation.3" ShapeID="_x0000_i1052" DrawAspect="Content" ObjectID="_1335729778" r:id="rId68"/>
                              </w:object>
                            </w:r>
                          </w:p>
                          <w:p w14:paraId="0649542D" w14:textId="77777777" w:rsidR="002B0F43" w:rsidRDefault="002B0F43" w:rsidP="000D60C8">
                            <w:r w:rsidRPr="00976C4B">
                              <w:rPr>
                                <w:position w:val="-20"/>
                              </w:rPr>
                              <w:object w:dxaOrig="400" w:dyaOrig="560" w14:anchorId="7BC71851">
                                <v:shape id="_x0000_i1054" type="#_x0000_t75" style="width:20.25pt;height:27.75pt" o:ole="">
                                  <v:imagedata r:id="rId69" o:title=""/>
                                </v:shape>
                                <o:OLEObject Type="Embed" ProgID="Equation.3" ShapeID="_x0000_i1054" DrawAspect="Content" ObjectID="_1335729779" r:id="rId70"/>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052" type="#_x0000_t202" style="position:absolute;margin-left:-.2pt;margin-top:10.2pt;width:459pt;height:26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zoNLgCAADHBQAADgAAAGRycy9lMm9Eb2MueG1srFTbbtswDH0fsH8Q9O76EiexjTpFm8TDgO4C&#10;tPsAxZJjYbbkSUqcbti/j5KT1GkxYNjmB0OUqEMe8ojXN4e2QXumNJcix+FVgBETpaRcbHP85bHw&#10;Eoy0IYKSRgqW4yem8c3i7ZvrvstYJGvZUKYQgAid9V2Oa2O6zPd1WbOW6CvZMQGHlVQtMWCqrU8V&#10;6QG9bfwoCGZ+LxXtlCyZ1rC7Gg7xwuFXFSvNp6rSzKAmx5CbcX/l/hv79xfXJNsq0tW8PKZB/iKL&#10;lnABQc9QK2II2in+CqrlpZJaVuaqlK0vq4qXzHEANmHwgs1DTTrmuEBxdHcuk/5/sOXH/WeFOIXe&#10;TeYpRoK00KVHdjDoTh5QNA1tifpOZ+D50IGvOcABuDu6uruX5VeNhFzWRGzZrVKyrxmhkKK76Y+u&#10;Djjagmz6D5JCILIz0gEdKtXa+kFFEKBDq57O7bHJlLA5TaJ0EsBRCWeTSRjPwYDsfJKdrndKm3dM&#10;tsgucqyg/w6e7O+1GVxPLjaakAVvGqeBRlxsAOawA8Hhqj2zabiW/kiDdJ2sk9iLo9naiwNKvdti&#10;GXuzIpxPV5PVcrkKf9q4YZzVnFImbJiTvML4z9p3FPogjLPAtGw4tXA2Ja22m2Wj0J6AvAv3HQsy&#10;cvMv03D1Ai4vKIVRHNxFqVfMkrkXV/HUS+dB4gVhepfOgjiNV8UlpXsu2L9TQn2O02k0HdT0W26B&#10;+15zI1nLDQyQhrc5Ts5OJLMaXAvqWmsIb4b1qBQ2/edSQLtPjXaKtSId5GoOm4N7H9Hs9BI2kj6B&#10;hpUEhYEaYfrBopbqO0Y9TJIc6287ohhGzXsB7yAN49iOnrGhxsZmbBBRAlSODUbDcmmGcbXrFN/W&#10;EGl4eULewtupuFO1fWRDVkDJGjAtHLnjZLPjaGw7r+f5u/gFAAD//wMAUEsDBBQABgAIAAAAIQDG&#10;iMn03QAAAAgBAAAPAAAAZHJzL2Rvd25yZXYueG1sTI/NasMwEITvhb6D2EJviRzjxKnjdSgpfYCm&#10;gV5lS7FMpJWx5J/m6aue2tOwzDDzbXlcrGGTGnznCGGzToApapzsqEW4fL6v9sB8ECSFcaQQvpWH&#10;Y/X4UIpCupk+1HQOLYsl5AuBoEPoC859o5UVfu16RdG7usGKEM+h5XIQcyy3hqdJsuNWdBQXtOjV&#10;Savmdh4tQnMf3/anrp7me/6V14s22ysZxOen5fUALKgl/IXhFz+iQxWZajeS9MwgrLIYREiTqNF+&#10;2eQ7YDXCNksz4FXJ/z9Q/QAAAP//AwBQSwECLQAUAAYACAAAACEA5JnDwPsAAADhAQAAEwAAAAAA&#10;AAAAAAAAAAAAAAAAW0NvbnRlbnRfVHlwZXNdLnhtbFBLAQItABQABgAIAAAAIQAjsmrh1wAAAJQB&#10;AAALAAAAAAAAAAAAAAAAACwBAABfcmVscy8ucmVsc1BLAQItABQABgAIAAAAIQA8TOg0uAIAAMcF&#10;AAAOAAAAAAAAAAAAAAAAACwCAABkcnMvZTJvRG9jLnhtbFBLAQItABQABgAIAAAAIQDGiMn03QAA&#10;AAgBAAAPAAAAAAAAAAAAAAAAABAFAABkcnMvZG93bnJldi54bWxQSwUGAAAAAAQABADzAAAAGgYA&#10;AAAA&#10;" filled="f" stroked="f">
                <v:textbox inset=",7.2pt,,7.2pt">
                  <w:txbxContent>
                    <w:p w14:paraId="1FFCCB85" w14:textId="77777777" w:rsidR="002B0F43" w:rsidRDefault="002B0F43" w:rsidP="000D60C8">
                      <w:r>
                        <w:t>Now find these ratios to three decimal places:</w:t>
                      </w:r>
                    </w:p>
                    <w:p w14:paraId="40187CF7" w14:textId="77777777" w:rsidR="002B0F43" w:rsidRDefault="002B0F43" w:rsidP="000D60C8"/>
                    <w:p w14:paraId="067EECCC" w14:textId="77777777" w:rsidR="002B0F43" w:rsidRDefault="002B0F43" w:rsidP="000D60C8">
                      <w:r w:rsidRPr="00976C4B">
                        <w:rPr>
                          <w:position w:val="-56"/>
                        </w:rPr>
                        <w:object w:dxaOrig="420" w:dyaOrig="1260" w14:anchorId="33699A01">
                          <v:shape id="_x0000_i1048" type="#_x0000_t75" style="width:20.8pt;height:64pt" o:ole="">
                            <v:imagedata r:id="rId71" o:title=""/>
                          </v:shape>
                          <o:OLEObject Type="Embed" ProgID="Equation.3" ShapeID="_x0000_i1048" DrawAspect="Content" ObjectID="_1335729776" r:id="rId72"/>
                        </w:object>
                      </w:r>
                    </w:p>
                    <w:p w14:paraId="4E4EF226" w14:textId="77777777" w:rsidR="002B0F43" w:rsidRDefault="002B0F43" w:rsidP="000D60C8">
                      <w:r w:rsidRPr="00976C4B">
                        <w:rPr>
                          <w:position w:val="-56"/>
                        </w:rPr>
                        <w:object w:dxaOrig="400" w:dyaOrig="1260" w14:anchorId="7545E83C">
                          <v:shape id="_x0000_i1050" type="#_x0000_t75" style="width:20.25pt;height:64pt" o:ole="">
                            <v:imagedata r:id="rId73" o:title=""/>
                          </v:shape>
                          <o:OLEObject Type="Embed" ProgID="Equation.3" ShapeID="_x0000_i1050" DrawAspect="Content" ObjectID="_1335729777" r:id="rId74"/>
                        </w:object>
                      </w:r>
                    </w:p>
                    <w:p w14:paraId="45AC83CE" w14:textId="77777777" w:rsidR="002B0F43" w:rsidRDefault="002B0F43" w:rsidP="000D60C8">
                      <w:r w:rsidRPr="00976C4B">
                        <w:rPr>
                          <w:position w:val="-54"/>
                        </w:rPr>
                        <w:object w:dxaOrig="440" w:dyaOrig="1220" w14:anchorId="15EB37C4">
                          <v:shape id="_x0000_i1052" type="#_x0000_t75" style="width:21.85pt;height:61.35pt" o:ole="">
                            <v:imagedata r:id="rId75" o:title=""/>
                          </v:shape>
                          <o:OLEObject Type="Embed" ProgID="Equation.3" ShapeID="_x0000_i1052" DrawAspect="Content" ObjectID="_1335729778" r:id="rId76"/>
                        </w:object>
                      </w:r>
                    </w:p>
                    <w:p w14:paraId="0649542D" w14:textId="77777777" w:rsidR="002B0F43" w:rsidRDefault="002B0F43" w:rsidP="000D60C8">
                      <w:r w:rsidRPr="00976C4B">
                        <w:rPr>
                          <w:position w:val="-20"/>
                        </w:rPr>
                        <w:object w:dxaOrig="400" w:dyaOrig="560" w14:anchorId="7BC71851">
                          <v:shape id="_x0000_i1054" type="#_x0000_t75" style="width:20.25pt;height:27.75pt" o:ole="">
                            <v:imagedata r:id="rId77" o:title=""/>
                          </v:shape>
                          <o:OLEObject Type="Embed" ProgID="Equation.3" ShapeID="_x0000_i1054" DrawAspect="Content" ObjectID="_1335729779" r:id="rId78"/>
                        </w:object>
                      </w:r>
                    </w:p>
                  </w:txbxContent>
                </v:textbox>
                <w10:wrap type="through"/>
              </v:shape>
            </w:pict>
          </mc:Fallback>
        </mc:AlternateContent>
      </w:r>
    </w:p>
    <w:p w14:paraId="4954BE25" w14:textId="77777777" w:rsidR="000D60C8" w:rsidRDefault="000D60C8" w:rsidP="000D60C8">
      <w:pPr>
        <w:pStyle w:val="NormalWeb"/>
      </w:pPr>
    </w:p>
    <w:p w14:paraId="530F7013" w14:textId="77777777" w:rsidR="000D60C8" w:rsidRDefault="000D60C8" w:rsidP="000D60C8">
      <w:pPr>
        <w:pStyle w:val="NormalWeb"/>
      </w:pPr>
    </w:p>
    <w:p w14:paraId="124B728E" w14:textId="77777777" w:rsidR="000D60C8" w:rsidRDefault="000D60C8" w:rsidP="000D60C8">
      <w:pPr>
        <w:pStyle w:val="NormalWeb"/>
      </w:pPr>
    </w:p>
    <w:p w14:paraId="73766968" w14:textId="77777777" w:rsidR="000D60C8" w:rsidRDefault="000D60C8" w:rsidP="000D60C8">
      <w:pPr>
        <w:pStyle w:val="NormalWeb"/>
      </w:pPr>
    </w:p>
    <w:p w14:paraId="20B6A0FC" w14:textId="77777777" w:rsidR="000D60C8" w:rsidRDefault="000D60C8" w:rsidP="000D60C8">
      <w:pPr>
        <w:pStyle w:val="NormalWeb"/>
      </w:pPr>
    </w:p>
    <w:p w14:paraId="194AB419" w14:textId="77777777" w:rsidR="000D60C8" w:rsidRDefault="000D60C8" w:rsidP="000D60C8">
      <w:pPr>
        <w:pStyle w:val="NormalWeb"/>
      </w:pPr>
    </w:p>
    <w:p w14:paraId="61EBE0AC" w14:textId="77777777" w:rsidR="000D60C8" w:rsidRDefault="000D60C8" w:rsidP="000D60C8">
      <w:pPr>
        <w:pStyle w:val="NormalWeb"/>
      </w:pPr>
    </w:p>
    <w:p w14:paraId="31170C2A" w14:textId="77777777" w:rsidR="000D60C8" w:rsidRDefault="000D60C8" w:rsidP="000D60C8">
      <w:pPr>
        <w:pStyle w:val="NormalWeb"/>
      </w:pPr>
    </w:p>
    <w:p w14:paraId="5C3A6D64" w14:textId="77777777" w:rsidR="000D60C8" w:rsidRDefault="000D60C8" w:rsidP="000D60C8">
      <w:pPr>
        <w:pStyle w:val="NormalWeb"/>
      </w:pPr>
    </w:p>
    <w:p w14:paraId="48836FC4" w14:textId="77777777" w:rsidR="000D60C8" w:rsidRDefault="000D60C8" w:rsidP="000D60C8">
      <w:pPr>
        <w:pStyle w:val="NormalWeb"/>
      </w:pPr>
    </w:p>
    <w:p w14:paraId="75639541" w14:textId="77777777" w:rsidR="000D60C8" w:rsidRDefault="000D60C8" w:rsidP="000D60C8">
      <w:pPr>
        <w:pStyle w:val="NormalWeb"/>
      </w:pPr>
    </w:p>
    <w:p w14:paraId="0861E3C4" w14:textId="77777777" w:rsidR="000D60C8" w:rsidRDefault="000D60C8" w:rsidP="000D60C8">
      <w:pPr>
        <w:pStyle w:val="NormalWeb"/>
      </w:pPr>
    </w:p>
    <w:p w14:paraId="2E6B8123" w14:textId="77777777" w:rsidR="000D60C8" w:rsidRDefault="000D60C8" w:rsidP="000D60C8">
      <w:pPr>
        <w:pStyle w:val="NormalWeb"/>
      </w:pPr>
    </w:p>
    <w:p w14:paraId="6D45F8A0" w14:textId="77777777" w:rsidR="000D60C8" w:rsidRDefault="000D60C8" w:rsidP="000D60C8">
      <w:pPr>
        <w:pStyle w:val="NormalWeb"/>
      </w:pPr>
    </w:p>
    <w:p w14:paraId="6C4524F5" w14:textId="7E3F4702" w:rsidR="000D60C8" w:rsidRPr="000D60C8" w:rsidRDefault="000D60C8" w:rsidP="000D60C8">
      <w:pPr>
        <w:pStyle w:val="NormalWeb"/>
        <w:jc w:val="right"/>
        <w:rPr>
          <w:b/>
          <w:i/>
          <w:color w:val="1F497D" w:themeColor="text2"/>
        </w:rPr>
      </w:pPr>
      <w:r w:rsidRPr="000D60C8">
        <w:rPr>
          <w:b/>
          <w:i/>
          <w:color w:val="1F497D" w:themeColor="text2"/>
        </w:rPr>
        <w:t xml:space="preserve">How closely proportioned to the golden ratio is </w:t>
      </w:r>
      <w:r>
        <w:rPr>
          <w:b/>
          <w:i/>
          <w:color w:val="1F497D" w:themeColor="text2"/>
        </w:rPr>
        <w:t>Picture C</w:t>
      </w:r>
      <w:r w:rsidRPr="000D60C8">
        <w:rPr>
          <w:b/>
          <w:i/>
          <w:color w:val="1F497D" w:themeColor="text2"/>
        </w:rPr>
        <w:t>’s face?</w:t>
      </w:r>
    </w:p>
    <w:p w14:paraId="10029AF1" w14:textId="410F185F" w:rsidR="000D60C8" w:rsidRDefault="000D60C8" w:rsidP="003A6EA2">
      <w:pPr>
        <w:pStyle w:val="NormalWeb"/>
      </w:pPr>
      <w:r w:rsidRPr="004364AF">
        <w:rPr>
          <w:noProof/>
          <w:lang w:val="en-US"/>
        </w:rPr>
        <w:drawing>
          <wp:inline distT="0" distB="0" distL="0" distR="0" wp14:anchorId="7B26D431" wp14:editId="6964AE95">
            <wp:extent cx="3268800" cy="5347427"/>
            <wp:effectExtent l="0" t="0" r="0" b="0"/>
            <wp:docPr id="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3268800" cy="5347427"/>
                    </a:xfrm>
                    <a:prstGeom prst="rect">
                      <a:avLst/>
                    </a:prstGeom>
                    <a:noFill/>
                    <a:ln w="9525">
                      <a:noFill/>
                      <a:miter lim="800000"/>
                      <a:headEnd/>
                      <a:tailEnd/>
                    </a:ln>
                  </pic:spPr>
                </pic:pic>
              </a:graphicData>
            </a:graphic>
          </wp:inline>
        </w:drawing>
      </w:r>
    </w:p>
    <w:p w14:paraId="4EFEC98B" w14:textId="77777777" w:rsidR="000D60C8" w:rsidRDefault="000D60C8" w:rsidP="003A6EA2">
      <w:pPr>
        <w:pStyle w:val="NormalWeb"/>
      </w:pPr>
    </w:p>
    <w:p w14:paraId="1F86C9F7" w14:textId="77777777" w:rsidR="000D60C8" w:rsidRDefault="000D60C8" w:rsidP="003A6EA2">
      <w:pPr>
        <w:pStyle w:val="NormalWeb"/>
      </w:pPr>
    </w:p>
    <w:p w14:paraId="10FED4DC" w14:textId="77777777" w:rsidR="000D60C8" w:rsidRDefault="000D60C8" w:rsidP="003A6EA2">
      <w:pPr>
        <w:pStyle w:val="NormalWeb"/>
      </w:pPr>
    </w:p>
    <w:p w14:paraId="1B38C461" w14:textId="77777777" w:rsidR="000D60C8" w:rsidRDefault="000D60C8" w:rsidP="003A6EA2">
      <w:pPr>
        <w:pStyle w:val="NormalWeb"/>
      </w:pPr>
    </w:p>
    <w:p w14:paraId="6BD28983" w14:textId="2FDBAB27" w:rsidR="000D60C8" w:rsidRDefault="00992F0C" w:rsidP="003A6EA2">
      <w:pPr>
        <w:pStyle w:val="NormalWeb"/>
      </w:pPr>
      <w:r>
        <w:rPr>
          <w:noProof/>
          <w:lang w:val="en-US"/>
        </w:rPr>
        <w:drawing>
          <wp:anchor distT="0" distB="0" distL="114300" distR="114300" simplePos="0" relativeHeight="251778048" behindDoc="0" locked="0" layoutInCell="1" allowOverlap="1" wp14:anchorId="76CA2D14" wp14:editId="3050FF66">
            <wp:simplePos x="0" y="0"/>
            <wp:positionH relativeFrom="column">
              <wp:posOffset>111125</wp:posOffset>
            </wp:positionH>
            <wp:positionV relativeFrom="paragraph">
              <wp:posOffset>55281</wp:posOffset>
            </wp:positionV>
            <wp:extent cx="4991100" cy="171764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91100" cy="1717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F26359" w14:textId="77777777" w:rsidR="000D60C8" w:rsidRDefault="000D60C8" w:rsidP="003A6EA2">
      <w:pPr>
        <w:pStyle w:val="NormalWeb"/>
      </w:pPr>
    </w:p>
    <w:p w14:paraId="1BDA1172" w14:textId="77777777" w:rsidR="000D60C8" w:rsidRDefault="000D60C8" w:rsidP="003A6EA2">
      <w:pPr>
        <w:pStyle w:val="NormalWeb"/>
      </w:pPr>
    </w:p>
    <w:p w14:paraId="17DBFA2A" w14:textId="0EA6CB8D" w:rsidR="000D60C8" w:rsidRDefault="000D60C8" w:rsidP="003A6EA2">
      <w:pPr>
        <w:pStyle w:val="NormalWeb"/>
      </w:pPr>
    </w:p>
    <w:p w14:paraId="6D18D620" w14:textId="77777777" w:rsidR="000D60C8" w:rsidRDefault="000D60C8" w:rsidP="003A6EA2">
      <w:pPr>
        <w:pStyle w:val="NormalWeb"/>
      </w:pPr>
    </w:p>
    <w:p w14:paraId="6CDB84A8" w14:textId="77777777" w:rsidR="000D60C8" w:rsidRDefault="000D60C8" w:rsidP="003A6EA2">
      <w:pPr>
        <w:pStyle w:val="NormalWeb"/>
      </w:pPr>
    </w:p>
    <w:p w14:paraId="3902CF9F" w14:textId="4F0A6EEE" w:rsidR="00992F0C" w:rsidRPr="000D60C8" w:rsidRDefault="00992F0C" w:rsidP="00992F0C">
      <w:pPr>
        <w:pStyle w:val="NormalWeb"/>
        <w:rPr>
          <w:color w:val="000000" w:themeColor="text1"/>
        </w:rPr>
      </w:pPr>
      <w:r>
        <w:rPr>
          <w:color w:val="000000" w:themeColor="text1"/>
        </w:rPr>
        <w:t>Calculation (Picture C):</w:t>
      </w:r>
    </w:p>
    <w:p w14:paraId="3BE3E4A6" w14:textId="3BF86CCA" w:rsidR="00992F0C" w:rsidRDefault="00125585" w:rsidP="00992F0C">
      <w:pPr>
        <w:pStyle w:val="NormalWeb"/>
      </w:pPr>
      <w:r>
        <w:rPr>
          <w:noProof/>
          <w:lang w:val="en-US"/>
        </w:rPr>
        <mc:AlternateContent>
          <mc:Choice Requires="wps">
            <w:drawing>
              <wp:anchor distT="0" distB="0" distL="114300" distR="114300" simplePos="0" relativeHeight="251769856" behindDoc="0" locked="0" layoutInCell="1" allowOverlap="1" wp14:anchorId="26E4FF77" wp14:editId="0C8A9811">
                <wp:simplePos x="0" y="0"/>
                <wp:positionH relativeFrom="column">
                  <wp:posOffset>-3175</wp:posOffset>
                </wp:positionH>
                <wp:positionV relativeFrom="paragraph">
                  <wp:posOffset>129540</wp:posOffset>
                </wp:positionV>
                <wp:extent cx="5829300" cy="3314700"/>
                <wp:effectExtent l="0" t="2540" r="3175" b="0"/>
                <wp:wrapThrough wrapText="bothSides">
                  <wp:wrapPolygon edited="0">
                    <wp:start x="0" y="0"/>
                    <wp:lineTo x="21600" y="0"/>
                    <wp:lineTo x="21600" y="21600"/>
                    <wp:lineTo x="0" y="21600"/>
                    <wp:lineTo x="0" y="0"/>
                  </wp:wrapPolygon>
                </wp:wrapThrough>
                <wp:docPr id="1378"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5ED21" w14:textId="77777777" w:rsidR="002B0F43" w:rsidRDefault="002B0F43" w:rsidP="00992F0C">
                            <w:r>
                              <w:t>Now find these ratios to three decimal places:</w:t>
                            </w:r>
                          </w:p>
                          <w:p w14:paraId="71F6FA54" w14:textId="77777777" w:rsidR="002B0F43" w:rsidRDefault="002B0F43" w:rsidP="00992F0C"/>
                          <w:p w14:paraId="2AEE6593" w14:textId="77777777" w:rsidR="002B0F43" w:rsidRDefault="002B0F43" w:rsidP="00992F0C">
                            <w:r w:rsidRPr="00976C4B">
                              <w:rPr>
                                <w:position w:val="-56"/>
                              </w:rPr>
                              <w:object w:dxaOrig="420" w:dyaOrig="1260" w14:anchorId="3A292FE7">
                                <v:shape id="_x0000_i1056" type="#_x0000_t75" style="width:20.8pt;height:64pt" o:ole="">
                                  <v:imagedata r:id="rId79" o:title=""/>
                                </v:shape>
                                <o:OLEObject Type="Embed" ProgID="Equation.3" ShapeID="_x0000_i1056" DrawAspect="Content" ObjectID="_1335729780" r:id="rId80"/>
                              </w:object>
                            </w:r>
                          </w:p>
                          <w:p w14:paraId="16BB7206" w14:textId="77777777" w:rsidR="002B0F43" w:rsidRDefault="002B0F43" w:rsidP="00992F0C">
                            <w:r w:rsidRPr="00976C4B">
                              <w:rPr>
                                <w:position w:val="-56"/>
                              </w:rPr>
                              <w:object w:dxaOrig="400" w:dyaOrig="1260" w14:anchorId="591F892F">
                                <v:shape id="_x0000_i1058" type="#_x0000_t75" style="width:20.25pt;height:64pt" o:ole="">
                                  <v:imagedata r:id="rId81" o:title=""/>
                                </v:shape>
                                <o:OLEObject Type="Embed" ProgID="Equation.3" ShapeID="_x0000_i1058" DrawAspect="Content" ObjectID="_1335729781" r:id="rId82"/>
                              </w:object>
                            </w:r>
                          </w:p>
                          <w:p w14:paraId="30121DCF" w14:textId="77777777" w:rsidR="002B0F43" w:rsidRDefault="002B0F43" w:rsidP="00992F0C">
                            <w:r w:rsidRPr="00976C4B">
                              <w:rPr>
                                <w:position w:val="-54"/>
                              </w:rPr>
                              <w:object w:dxaOrig="440" w:dyaOrig="1220" w14:anchorId="29DEA8DE">
                                <v:shape id="_x0000_i1060" type="#_x0000_t75" style="width:21.85pt;height:61.35pt" o:ole="">
                                  <v:imagedata r:id="rId83" o:title=""/>
                                </v:shape>
                                <o:OLEObject Type="Embed" ProgID="Equation.3" ShapeID="_x0000_i1060" DrawAspect="Content" ObjectID="_1335729782" r:id="rId84"/>
                              </w:object>
                            </w:r>
                          </w:p>
                          <w:p w14:paraId="420E4892" w14:textId="77777777" w:rsidR="002B0F43" w:rsidRDefault="002B0F43" w:rsidP="00992F0C">
                            <w:r w:rsidRPr="00976C4B">
                              <w:rPr>
                                <w:position w:val="-20"/>
                              </w:rPr>
                              <w:object w:dxaOrig="400" w:dyaOrig="560" w14:anchorId="5E01097D">
                                <v:shape id="_x0000_i1062" type="#_x0000_t75" style="width:20.25pt;height:27.75pt" o:ole="">
                                  <v:imagedata r:id="rId85" o:title=""/>
                                </v:shape>
                                <o:OLEObject Type="Embed" ProgID="Equation.3" ShapeID="_x0000_i1062" DrawAspect="Content" ObjectID="_1335729783" r:id="rId86"/>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53" type="#_x0000_t202" style="position:absolute;margin-left:-.2pt;margin-top:10.2pt;width:459pt;height:26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WrKCrgCAADHBQAADgAAAGRycy9lMm9Eb2MueG1srFTbbtswDH0fsH8Q9O76EiexjTpFm8TDgO4C&#10;tPsAxZJjYbbkSUqcbti/j5KT1GkxYNjmB0OUqEMe8ojXN4e2QXumNJcix+FVgBETpaRcbHP85bHw&#10;Eoy0IYKSRgqW4yem8c3i7ZvrvstYJGvZUKYQgAid9V2Oa2O6zPd1WbOW6CvZMQGHlVQtMWCqrU8V&#10;6QG9bfwoCGZ+LxXtlCyZ1rC7Gg7xwuFXFSvNp6rSzKAmx5CbcX/l/hv79xfXJNsq0tW8PKZB/iKL&#10;lnABQc9QK2II2in+CqrlpZJaVuaqlK0vq4qXzHEANmHwgs1DTTrmuEBxdHcuk/5/sOXH/WeFOIXe&#10;TebQK0Fa6NIjOxh0Jw8omka2RH2nM/B86MDXHOAA3B1d3d3L8qtGQi5rIrbsVinZ14xQSDG0N/3R&#10;1QFHW5BN/0FSCER2RjqgQ6VaWz+oCAJ0aNXTuT02mRI2p0mUTgI4KuFsMgnjORg2BslO1zulzTsm&#10;W2QXOVbQfwdP9vfaDK4nFxtNyII3DeyTrBEXG4A57EBwuGrPbBqupT/SIF0n6yT24mi29uKAUu+2&#10;WMberAjn09VktVyuwp82bhhnNaeUCRvmJK8w/rP2HYU+COMsMC0bTi2cTUmr7WbZKLQnIO/CfceC&#10;jNz8yzRcvYDLC0phFAd3UeoVs2TuxVU89dJ5kHhBmN6lsyBO41VxSemeC/bvlFCf43QaTQc1/ZZb&#10;4L7X3EjWcgMDpOFtjpOzE8msBteCutYawpthPSqFTf+5FNDuU6OdYq1IB7maw+bg3kc0t+GtnDeS&#10;PoGGlQSFgRph+sGiluo7Rj1MkhzrbzuiGEbNewHvIA3j2I6esaHGxmZsEFECVI4NRsNyaYZxtesU&#10;39YQaXh5Qt7C26m4U/VzVscXB9PCkTtONjuOxrbzep6/i18AAAD//wMAUEsDBBQABgAIAAAAIQDG&#10;iMn03QAAAAgBAAAPAAAAZHJzL2Rvd25yZXYueG1sTI/NasMwEITvhb6D2EJviRzjxKnjdSgpfYCm&#10;gV5lS7FMpJWx5J/m6aue2tOwzDDzbXlcrGGTGnznCGGzToApapzsqEW4fL6v9sB8ECSFcaQQvpWH&#10;Y/X4UIpCupk+1HQOLYsl5AuBoEPoC859o5UVfu16RdG7usGKEM+h5XIQcyy3hqdJsuNWdBQXtOjV&#10;Savmdh4tQnMf3/anrp7me/6V14s22ysZxOen5fUALKgl/IXhFz+iQxWZajeS9MwgrLIYREiTqNF+&#10;2eQ7YDXCNksz4FXJ/z9Q/QAAAP//AwBQSwECLQAUAAYACAAAACEA5JnDwPsAAADhAQAAEwAAAAAA&#10;AAAAAAAAAAAAAAAAW0NvbnRlbnRfVHlwZXNdLnhtbFBLAQItABQABgAIAAAAIQAjsmrh1wAAAJQB&#10;AAALAAAAAAAAAAAAAAAAACwBAABfcmVscy8ucmVsc1BLAQItABQABgAIAAAAIQBtasoKuAIAAMcF&#10;AAAOAAAAAAAAAAAAAAAAACwCAABkcnMvZTJvRG9jLnhtbFBLAQItABQABgAIAAAAIQDGiMn03QAA&#10;AAgBAAAPAAAAAAAAAAAAAAAAABAFAABkcnMvZG93bnJldi54bWxQSwUGAAAAAAQABADzAAAAGgYA&#10;AAAA&#10;" filled="f" stroked="f">
                <v:textbox inset=",7.2pt,,7.2pt">
                  <w:txbxContent>
                    <w:p w14:paraId="68D5ED21" w14:textId="77777777" w:rsidR="002B0F43" w:rsidRDefault="002B0F43" w:rsidP="00992F0C">
                      <w:r>
                        <w:t>Now find these ratios to three decimal places:</w:t>
                      </w:r>
                    </w:p>
                    <w:p w14:paraId="71F6FA54" w14:textId="77777777" w:rsidR="002B0F43" w:rsidRDefault="002B0F43" w:rsidP="00992F0C"/>
                    <w:p w14:paraId="2AEE6593" w14:textId="77777777" w:rsidR="002B0F43" w:rsidRDefault="002B0F43" w:rsidP="00992F0C">
                      <w:r w:rsidRPr="00976C4B">
                        <w:rPr>
                          <w:position w:val="-56"/>
                        </w:rPr>
                        <w:object w:dxaOrig="420" w:dyaOrig="1260" w14:anchorId="3A292FE7">
                          <v:shape id="_x0000_i1056" type="#_x0000_t75" style="width:20.8pt;height:64pt" o:ole="">
                            <v:imagedata r:id="rId87" o:title=""/>
                          </v:shape>
                          <o:OLEObject Type="Embed" ProgID="Equation.3" ShapeID="_x0000_i1056" DrawAspect="Content" ObjectID="_1335729780" r:id="rId88"/>
                        </w:object>
                      </w:r>
                    </w:p>
                    <w:p w14:paraId="16BB7206" w14:textId="77777777" w:rsidR="002B0F43" w:rsidRDefault="002B0F43" w:rsidP="00992F0C">
                      <w:r w:rsidRPr="00976C4B">
                        <w:rPr>
                          <w:position w:val="-56"/>
                        </w:rPr>
                        <w:object w:dxaOrig="400" w:dyaOrig="1260" w14:anchorId="591F892F">
                          <v:shape id="_x0000_i1058" type="#_x0000_t75" style="width:20.25pt;height:64pt" o:ole="">
                            <v:imagedata r:id="rId89" o:title=""/>
                          </v:shape>
                          <o:OLEObject Type="Embed" ProgID="Equation.3" ShapeID="_x0000_i1058" DrawAspect="Content" ObjectID="_1335729781" r:id="rId90"/>
                        </w:object>
                      </w:r>
                    </w:p>
                    <w:p w14:paraId="30121DCF" w14:textId="77777777" w:rsidR="002B0F43" w:rsidRDefault="002B0F43" w:rsidP="00992F0C">
                      <w:r w:rsidRPr="00976C4B">
                        <w:rPr>
                          <w:position w:val="-54"/>
                        </w:rPr>
                        <w:object w:dxaOrig="440" w:dyaOrig="1220" w14:anchorId="29DEA8DE">
                          <v:shape id="_x0000_i1060" type="#_x0000_t75" style="width:21.85pt;height:61.35pt" o:ole="">
                            <v:imagedata r:id="rId91" o:title=""/>
                          </v:shape>
                          <o:OLEObject Type="Embed" ProgID="Equation.3" ShapeID="_x0000_i1060" DrawAspect="Content" ObjectID="_1335729782" r:id="rId92"/>
                        </w:object>
                      </w:r>
                    </w:p>
                    <w:p w14:paraId="420E4892" w14:textId="77777777" w:rsidR="002B0F43" w:rsidRDefault="002B0F43" w:rsidP="00992F0C">
                      <w:r w:rsidRPr="00976C4B">
                        <w:rPr>
                          <w:position w:val="-20"/>
                        </w:rPr>
                        <w:object w:dxaOrig="400" w:dyaOrig="560" w14:anchorId="5E01097D">
                          <v:shape id="_x0000_i1062" type="#_x0000_t75" style="width:20.25pt;height:27.75pt" o:ole="">
                            <v:imagedata r:id="rId93" o:title=""/>
                          </v:shape>
                          <o:OLEObject Type="Embed" ProgID="Equation.3" ShapeID="_x0000_i1062" DrawAspect="Content" ObjectID="_1335729783" r:id="rId94"/>
                        </w:object>
                      </w:r>
                    </w:p>
                  </w:txbxContent>
                </v:textbox>
                <w10:wrap type="through"/>
              </v:shape>
            </w:pict>
          </mc:Fallback>
        </mc:AlternateContent>
      </w:r>
    </w:p>
    <w:p w14:paraId="30C77EA3" w14:textId="77777777" w:rsidR="00992F0C" w:rsidRDefault="00992F0C" w:rsidP="00992F0C">
      <w:pPr>
        <w:pStyle w:val="NormalWeb"/>
      </w:pPr>
    </w:p>
    <w:p w14:paraId="7051EDE2" w14:textId="77777777" w:rsidR="00992F0C" w:rsidRDefault="00992F0C" w:rsidP="00992F0C">
      <w:pPr>
        <w:pStyle w:val="NormalWeb"/>
      </w:pPr>
    </w:p>
    <w:p w14:paraId="121FD98F" w14:textId="77777777" w:rsidR="00992F0C" w:rsidRDefault="00992F0C" w:rsidP="00992F0C">
      <w:pPr>
        <w:pStyle w:val="NormalWeb"/>
      </w:pPr>
    </w:p>
    <w:p w14:paraId="6AEA107F" w14:textId="77777777" w:rsidR="00992F0C" w:rsidRDefault="00992F0C" w:rsidP="00992F0C">
      <w:pPr>
        <w:pStyle w:val="NormalWeb"/>
      </w:pPr>
    </w:p>
    <w:p w14:paraId="3087D844" w14:textId="77777777" w:rsidR="00992F0C" w:rsidRDefault="00992F0C" w:rsidP="00992F0C">
      <w:pPr>
        <w:pStyle w:val="NormalWeb"/>
      </w:pPr>
    </w:p>
    <w:p w14:paraId="6680738E" w14:textId="77777777" w:rsidR="00992F0C" w:rsidRDefault="00992F0C" w:rsidP="00992F0C">
      <w:pPr>
        <w:pStyle w:val="NormalWeb"/>
      </w:pPr>
    </w:p>
    <w:p w14:paraId="68DDFA08" w14:textId="77777777" w:rsidR="00992F0C" w:rsidRDefault="00992F0C" w:rsidP="00992F0C">
      <w:pPr>
        <w:pStyle w:val="NormalWeb"/>
      </w:pPr>
    </w:p>
    <w:p w14:paraId="26CDF0E1" w14:textId="77777777" w:rsidR="00992F0C" w:rsidRDefault="00992F0C" w:rsidP="00992F0C">
      <w:pPr>
        <w:pStyle w:val="NormalWeb"/>
      </w:pPr>
    </w:p>
    <w:p w14:paraId="459EB7C3" w14:textId="77777777" w:rsidR="00992F0C" w:rsidRDefault="00992F0C" w:rsidP="00992F0C">
      <w:pPr>
        <w:pStyle w:val="NormalWeb"/>
      </w:pPr>
    </w:p>
    <w:p w14:paraId="74FC8D60" w14:textId="77777777" w:rsidR="00992F0C" w:rsidRDefault="00992F0C" w:rsidP="00992F0C">
      <w:pPr>
        <w:pStyle w:val="NormalWeb"/>
      </w:pPr>
    </w:p>
    <w:p w14:paraId="5E4E720E" w14:textId="77777777" w:rsidR="00992F0C" w:rsidRDefault="00992F0C" w:rsidP="00992F0C">
      <w:pPr>
        <w:pStyle w:val="NormalWeb"/>
      </w:pPr>
    </w:p>
    <w:p w14:paraId="027A7BE0" w14:textId="77777777" w:rsidR="00992F0C" w:rsidRDefault="00992F0C" w:rsidP="00992F0C">
      <w:pPr>
        <w:pStyle w:val="NormalWeb"/>
      </w:pPr>
    </w:p>
    <w:p w14:paraId="2FEEEC5C" w14:textId="77777777" w:rsidR="00992F0C" w:rsidRDefault="00992F0C" w:rsidP="00992F0C">
      <w:pPr>
        <w:pStyle w:val="NormalWeb"/>
      </w:pPr>
    </w:p>
    <w:p w14:paraId="7BEE50CC" w14:textId="77777777" w:rsidR="00992F0C" w:rsidRDefault="00992F0C" w:rsidP="00992F0C">
      <w:pPr>
        <w:pStyle w:val="NormalWeb"/>
      </w:pPr>
    </w:p>
    <w:p w14:paraId="009EAEFB" w14:textId="77777777" w:rsidR="00992F0C" w:rsidRDefault="00992F0C" w:rsidP="00992F0C">
      <w:pPr>
        <w:pStyle w:val="NormalWeb"/>
      </w:pPr>
    </w:p>
    <w:p w14:paraId="62AB72E0" w14:textId="77777777" w:rsidR="00992F0C" w:rsidRDefault="00992F0C" w:rsidP="00992F0C">
      <w:pPr>
        <w:pStyle w:val="NormalWeb"/>
      </w:pPr>
    </w:p>
    <w:p w14:paraId="26505989" w14:textId="353695B8" w:rsidR="00992F0C" w:rsidRPr="000D60C8" w:rsidRDefault="00992F0C" w:rsidP="00992F0C">
      <w:pPr>
        <w:pStyle w:val="NormalWeb"/>
        <w:jc w:val="right"/>
        <w:rPr>
          <w:b/>
          <w:i/>
          <w:color w:val="1F497D" w:themeColor="text2"/>
        </w:rPr>
      </w:pPr>
      <w:r w:rsidRPr="000D60C8">
        <w:rPr>
          <w:b/>
          <w:i/>
          <w:color w:val="1F497D" w:themeColor="text2"/>
        </w:rPr>
        <w:t xml:space="preserve">How closely proportioned to the golden ratio is </w:t>
      </w:r>
      <w:r>
        <w:rPr>
          <w:b/>
          <w:i/>
          <w:color w:val="1F497D" w:themeColor="text2"/>
        </w:rPr>
        <w:t>Picture D</w:t>
      </w:r>
      <w:r w:rsidRPr="000D60C8">
        <w:rPr>
          <w:b/>
          <w:i/>
          <w:color w:val="1F497D" w:themeColor="text2"/>
        </w:rPr>
        <w:t>’s face?</w:t>
      </w:r>
    </w:p>
    <w:p w14:paraId="6662F535" w14:textId="7DFD5BAA" w:rsidR="00992F0C" w:rsidRDefault="00992F0C" w:rsidP="00992F0C">
      <w:pPr>
        <w:pStyle w:val="NormalWeb"/>
      </w:pPr>
      <w:r w:rsidRPr="004364AF">
        <w:rPr>
          <w:noProof/>
          <w:lang w:val="en-US"/>
        </w:rPr>
        <w:drawing>
          <wp:inline distT="0" distB="0" distL="0" distR="0" wp14:anchorId="7BB28835" wp14:editId="322030A5">
            <wp:extent cx="3268800" cy="535293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srcRect/>
                    <a:stretch>
                      <a:fillRect/>
                    </a:stretch>
                  </pic:blipFill>
                  <pic:spPr bwMode="auto">
                    <a:xfrm>
                      <a:off x="0" y="0"/>
                      <a:ext cx="3268800" cy="5352930"/>
                    </a:xfrm>
                    <a:prstGeom prst="rect">
                      <a:avLst/>
                    </a:prstGeom>
                    <a:noFill/>
                    <a:ln w="9525">
                      <a:noFill/>
                      <a:miter lim="800000"/>
                      <a:headEnd/>
                      <a:tailEnd/>
                    </a:ln>
                  </pic:spPr>
                </pic:pic>
              </a:graphicData>
            </a:graphic>
          </wp:inline>
        </w:drawing>
      </w:r>
    </w:p>
    <w:p w14:paraId="7D65E4E4" w14:textId="77777777" w:rsidR="00992F0C" w:rsidRDefault="00992F0C" w:rsidP="00992F0C">
      <w:pPr>
        <w:pStyle w:val="NormalWeb"/>
      </w:pPr>
    </w:p>
    <w:p w14:paraId="490AFB95" w14:textId="77777777" w:rsidR="00992F0C" w:rsidRDefault="00992F0C" w:rsidP="00992F0C">
      <w:pPr>
        <w:pStyle w:val="NormalWeb"/>
      </w:pPr>
    </w:p>
    <w:p w14:paraId="45626D9A" w14:textId="77777777" w:rsidR="00992F0C" w:rsidRDefault="00992F0C" w:rsidP="00992F0C">
      <w:pPr>
        <w:pStyle w:val="NormalWeb"/>
      </w:pPr>
    </w:p>
    <w:p w14:paraId="6C138B0E" w14:textId="77777777" w:rsidR="00992F0C" w:rsidRDefault="00992F0C" w:rsidP="00992F0C">
      <w:pPr>
        <w:pStyle w:val="NormalWeb"/>
      </w:pPr>
    </w:p>
    <w:p w14:paraId="17C89E67" w14:textId="3A4EE569" w:rsidR="00992F0C" w:rsidRDefault="00992F0C" w:rsidP="00992F0C">
      <w:pPr>
        <w:pStyle w:val="NormalWeb"/>
      </w:pPr>
      <w:r>
        <w:rPr>
          <w:noProof/>
          <w:lang w:val="en-US"/>
        </w:rPr>
        <w:drawing>
          <wp:anchor distT="0" distB="0" distL="114300" distR="114300" simplePos="0" relativeHeight="251780096" behindDoc="0" locked="0" layoutInCell="1" allowOverlap="1" wp14:anchorId="79B2058F" wp14:editId="49D4A087">
            <wp:simplePos x="0" y="0"/>
            <wp:positionH relativeFrom="column">
              <wp:posOffset>111125</wp:posOffset>
            </wp:positionH>
            <wp:positionV relativeFrom="paragraph">
              <wp:posOffset>89535</wp:posOffset>
            </wp:positionV>
            <wp:extent cx="5208270" cy="179260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08270" cy="1792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442115" w14:textId="1F3E7659" w:rsidR="00992F0C" w:rsidRDefault="00992F0C" w:rsidP="00992F0C">
      <w:pPr>
        <w:pStyle w:val="NormalWeb"/>
      </w:pPr>
    </w:p>
    <w:p w14:paraId="68B62141" w14:textId="77777777" w:rsidR="00992F0C" w:rsidRDefault="00992F0C" w:rsidP="00992F0C">
      <w:pPr>
        <w:pStyle w:val="NormalWeb"/>
      </w:pPr>
    </w:p>
    <w:p w14:paraId="2E26B9EB" w14:textId="77777777" w:rsidR="00992F0C" w:rsidRDefault="00992F0C" w:rsidP="00992F0C">
      <w:pPr>
        <w:pStyle w:val="NormalWeb"/>
      </w:pPr>
    </w:p>
    <w:p w14:paraId="1EB73727" w14:textId="77777777" w:rsidR="00992F0C" w:rsidRDefault="00992F0C" w:rsidP="00992F0C">
      <w:pPr>
        <w:pStyle w:val="NormalWeb"/>
      </w:pPr>
    </w:p>
    <w:p w14:paraId="75CB9148" w14:textId="77777777" w:rsidR="00992F0C" w:rsidRDefault="00992F0C" w:rsidP="00992F0C">
      <w:pPr>
        <w:pStyle w:val="NormalWeb"/>
      </w:pPr>
    </w:p>
    <w:p w14:paraId="5EC7B33B" w14:textId="4EDCB466" w:rsidR="00992F0C" w:rsidRPr="000D60C8" w:rsidRDefault="00992F0C" w:rsidP="00992F0C">
      <w:pPr>
        <w:pStyle w:val="NormalWeb"/>
        <w:rPr>
          <w:color w:val="000000" w:themeColor="text1"/>
        </w:rPr>
      </w:pPr>
      <w:r>
        <w:rPr>
          <w:color w:val="000000" w:themeColor="text1"/>
        </w:rPr>
        <w:t>Calculation (Picture D):</w:t>
      </w:r>
    </w:p>
    <w:p w14:paraId="2E33C0E4" w14:textId="10C5BA25" w:rsidR="00992F0C" w:rsidRDefault="00125585" w:rsidP="00992F0C">
      <w:pPr>
        <w:pStyle w:val="NormalWeb"/>
      </w:pPr>
      <w:r>
        <w:rPr>
          <w:noProof/>
          <w:lang w:val="en-US"/>
        </w:rPr>
        <mc:AlternateContent>
          <mc:Choice Requires="wps">
            <w:drawing>
              <wp:anchor distT="0" distB="0" distL="114300" distR="114300" simplePos="0" relativeHeight="251771904" behindDoc="0" locked="0" layoutInCell="1" allowOverlap="1" wp14:anchorId="081701B6" wp14:editId="1BB52E81">
                <wp:simplePos x="0" y="0"/>
                <wp:positionH relativeFrom="column">
                  <wp:posOffset>-3175</wp:posOffset>
                </wp:positionH>
                <wp:positionV relativeFrom="paragraph">
                  <wp:posOffset>129540</wp:posOffset>
                </wp:positionV>
                <wp:extent cx="5829300" cy="3314700"/>
                <wp:effectExtent l="0" t="2540" r="3175" b="0"/>
                <wp:wrapThrough wrapText="bothSides">
                  <wp:wrapPolygon edited="0">
                    <wp:start x="0" y="0"/>
                    <wp:lineTo x="21600" y="0"/>
                    <wp:lineTo x="21600" y="21600"/>
                    <wp:lineTo x="0" y="21600"/>
                    <wp:lineTo x="0" y="0"/>
                  </wp:wrapPolygon>
                </wp:wrapThrough>
                <wp:docPr id="1377"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A7356" w14:textId="77777777" w:rsidR="002B0F43" w:rsidRDefault="002B0F43" w:rsidP="00992F0C">
                            <w:r>
                              <w:t>Now find these ratios to three decimal places:</w:t>
                            </w:r>
                          </w:p>
                          <w:p w14:paraId="20F7A31B" w14:textId="77777777" w:rsidR="002B0F43" w:rsidRDefault="002B0F43" w:rsidP="00992F0C"/>
                          <w:p w14:paraId="5738F5D5" w14:textId="77777777" w:rsidR="002B0F43" w:rsidRDefault="002B0F43" w:rsidP="00992F0C">
                            <w:r w:rsidRPr="00976C4B">
                              <w:rPr>
                                <w:position w:val="-56"/>
                              </w:rPr>
                              <w:object w:dxaOrig="420" w:dyaOrig="1260" w14:anchorId="75A96A39">
                                <v:shape id="_x0000_i1064" type="#_x0000_t75" style="width:20.8pt;height:64pt" o:ole="">
                                  <v:imagedata r:id="rId95" o:title=""/>
                                </v:shape>
                                <o:OLEObject Type="Embed" ProgID="Equation.3" ShapeID="_x0000_i1064" DrawAspect="Content" ObjectID="_1335729784" r:id="rId96"/>
                              </w:object>
                            </w:r>
                          </w:p>
                          <w:p w14:paraId="3F3BE0F8" w14:textId="77777777" w:rsidR="002B0F43" w:rsidRDefault="002B0F43" w:rsidP="00992F0C">
                            <w:r w:rsidRPr="00976C4B">
                              <w:rPr>
                                <w:position w:val="-56"/>
                              </w:rPr>
                              <w:object w:dxaOrig="400" w:dyaOrig="1260" w14:anchorId="7F5CF501">
                                <v:shape id="_x0000_i1066" type="#_x0000_t75" style="width:20.25pt;height:64pt" o:ole="">
                                  <v:imagedata r:id="rId97" o:title=""/>
                                </v:shape>
                                <o:OLEObject Type="Embed" ProgID="Equation.3" ShapeID="_x0000_i1066" DrawAspect="Content" ObjectID="_1335729785" r:id="rId98"/>
                              </w:object>
                            </w:r>
                          </w:p>
                          <w:p w14:paraId="773255D8" w14:textId="77777777" w:rsidR="002B0F43" w:rsidRDefault="002B0F43" w:rsidP="00992F0C">
                            <w:r w:rsidRPr="00976C4B">
                              <w:rPr>
                                <w:position w:val="-54"/>
                              </w:rPr>
                              <w:object w:dxaOrig="440" w:dyaOrig="1220" w14:anchorId="2C302193">
                                <v:shape id="_x0000_i1068" type="#_x0000_t75" style="width:21.85pt;height:61.35pt" o:ole="">
                                  <v:imagedata r:id="rId99" o:title=""/>
                                </v:shape>
                                <o:OLEObject Type="Embed" ProgID="Equation.3" ShapeID="_x0000_i1068" DrawAspect="Content" ObjectID="_1335729786" r:id="rId100"/>
                              </w:object>
                            </w:r>
                          </w:p>
                          <w:p w14:paraId="611431CF" w14:textId="77777777" w:rsidR="002B0F43" w:rsidRDefault="002B0F43" w:rsidP="00992F0C">
                            <w:r w:rsidRPr="00976C4B">
                              <w:rPr>
                                <w:position w:val="-20"/>
                              </w:rPr>
                              <w:object w:dxaOrig="400" w:dyaOrig="560" w14:anchorId="4D84C1C5">
                                <v:shape id="_x0000_i1070" type="#_x0000_t75" style="width:20.25pt;height:27.75pt" o:ole="">
                                  <v:imagedata r:id="rId101" o:title=""/>
                                </v:shape>
                                <o:OLEObject Type="Embed" ProgID="Equation.3" ShapeID="_x0000_i1070" DrawAspect="Content" ObjectID="_1335729787" r:id="rId102"/>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54" type="#_x0000_t202" style="position:absolute;margin-left:-.2pt;margin-top:10.2pt;width:459pt;height:26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vhLmLgCAADHBQAADgAAAGRycy9lMm9Eb2MueG1srFTbbtswDH0fsH8Q9O76EiexjTpFm8TDgO4C&#10;tPsAxZJjYbbkSUqcbti/j5KT1GkxYNjmB0OUqEMe8ojXN4e2QXumNJcix+FVgBETpaRcbHP85bHw&#10;Eoy0IYKSRgqW4yem8c3i7ZvrvstYJGvZUKYQgAid9V2Oa2O6zPd1WbOW6CvZMQGHlVQtMWCqrU8V&#10;6QG9bfwoCGZ+LxXtlCyZ1rC7Gg7xwuFXFSvNp6rSzKAmx5CbcX/l/hv79xfXJNsq0tW8PKZB/iKL&#10;lnABQc9QK2II2in+CqrlpZJaVuaqlK0vq4qXzHEANmHwgs1DTTrmuEBxdHcuk/5/sOXH/WeFOIXe&#10;TeZzjARpoUuP7GDQnTygaDqxJeo7nYHnQwe+5gAH4O7o6u5ell81EnJZE7Flt0rJvmaEQoqhvemP&#10;rg442oJs+g+SQiCyM9IBHSrV2vpBRRCgQ6uezu2xyZSwOU2idBLAUQlnk0kYz8GwMUh2ut4pbd4x&#10;2SK7yLGC/jt4sr/XZnA9udhoQha8aWCfZI242ADMYQeCw1V7ZtNwLf2RBuk6WSexF0eztRcHlHq3&#10;xTL2ZkU4n64mq+VyFf60ccM4qzmlTNgwJ3mF8Z+17yj0QRhngWnZcGrhbEpabTfLRqE9AXkX7jsW&#10;ZOTmX6bh6gVcXlAKozi4i1KvmCVzL67iqZfOg8QLwvQunQVxGq+KS0r3XLB/p4T6HKfTaDqo6bfc&#10;Ave95kaylhsYIA1vc5ycnUhmNbgW1LXWEN4M61EpbPrPpYB2nxrtFGtFOsjVHDYH9z6ixIa3ct5I&#10;+gQaVhIUBmqE6QeLWqrvGPUwSXKsv+2IYhg17wW8gzSMYzt6xoYaG5uxQUQJUDk2GA3LpRnG1a5T&#10;fFtDpOHlCXkLb6fiTtXPWR1fHEwLR+442ew4GtvO63n+Ln4BAAD//wMAUEsDBBQABgAIAAAAIQDG&#10;iMn03QAAAAgBAAAPAAAAZHJzL2Rvd25yZXYueG1sTI/NasMwEITvhb6D2EJviRzjxKnjdSgpfYCm&#10;gV5lS7FMpJWx5J/m6aue2tOwzDDzbXlcrGGTGnznCGGzToApapzsqEW4fL6v9sB8ECSFcaQQvpWH&#10;Y/X4UIpCupk+1HQOLYsl5AuBoEPoC859o5UVfu16RdG7usGKEM+h5XIQcyy3hqdJsuNWdBQXtOjV&#10;Savmdh4tQnMf3/anrp7me/6V14s22ysZxOen5fUALKgl/IXhFz+iQxWZajeS9MwgrLIYREiTqNF+&#10;2eQ7YDXCNksz4FXJ/z9Q/QAAAP//AwBQSwECLQAUAAYACAAAACEA5JnDwPsAAADhAQAAEwAAAAAA&#10;AAAAAAAAAAAAAAAAW0NvbnRlbnRfVHlwZXNdLnhtbFBLAQItABQABgAIAAAAIQAjsmrh1wAAAJQB&#10;AAALAAAAAAAAAAAAAAAAACwBAABfcmVscy8ucmVsc1BLAQItABQABgAIAAAAIQB2+EuYuAIAAMcF&#10;AAAOAAAAAAAAAAAAAAAAACwCAABkcnMvZTJvRG9jLnhtbFBLAQItABQABgAIAAAAIQDGiMn03QAA&#10;AAgBAAAPAAAAAAAAAAAAAAAAABAFAABkcnMvZG93bnJldi54bWxQSwUGAAAAAAQABADzAAAAGgYA&#10;AAAA&#10;" filled="f" stroked="f">
                <v:textbox inset=",7.2pt,,7.2pt">
                  <w:txbxContent>
                    <w:p w14:paraId="790A7356" w14:textId="77777777" w:rsidR="002B0F43" w:rsidRDefault="002B0F43" w:rsidP="00992F0C">
                      <w:r>
                        <w:t>Now find these ratios to three decimal places:</w:t>
                      </w:r>
                    </w:p>
                    <w:p w14:paraId="20F7A31B" w14:textId="77777777" w:rsidR="002B0F43" w:rsidRDefault="002B0F43" w:rsidP="00992F0C"/>
                    <w:p w14:paraId="5738F5D5" w14:textId="77777777" w:rsidR="002B0F43" w:rsidRDefault="002B0F43" w:rsidP="00992F0C">
                      <w:r w:rsidRPr="00976C4B">
                        <w:rPr>
                          <w:position w:val="-56"/>
                        </w:rPr>
                        <w:object w:dxaOrig="420" w:dyaOrig="1260" w14:anchorId="75A96A39">
                          <v:shape id="_x0000_i1064" type="#_x0000_t75" style="width:20.8pt;height:64pt" o:ole="">
                            <v:imagedata r:id="rId103" o:title=""/>
                          </v:shape>
                          <o:OLEObject Type="Embed" ProgID="Equation.3" ShapeID="_x0000_i1064" DrawAspect="Content" ObjectID="_1335729784" r:id="rId104"/>
                        </w:object>
                      </w:r>
                    </w:p>
                    <w:p w14:paraId="3F3BE0F8" w14:textId="77777777" w:rsidR="002B0F43" w:rsidRDefault="002B0F43" w:rsidP="00992F0C">
                      <w:r w:rsidRPr="00976C4B">
                        <w:rPr>
                          <w:position w:val="-56"/>
                        </w:rPr>
                        <w:object w:dxaOrig="400" w:dyaOrig="1260" w14:anchorId="7F5CF501">
                          <v:shape id="_x0000_i1066" type="#_x0000_t75" style="width:20.25pt;height:64pt" o:ole="">
                            <v:imagedata r:id="rId105" o:title=""/>
                          </v:shape>
                          <o:OLEObject Type="Embed" ProgID="Equation.3" ShapeID="_x0000_i1066" DrawAspect="Content" ObjectID="_1335729785" r:id="rId106"/>
                        </w:object>
                      </w:r>
                    </w:p>
                    <w:p w14:paraId="773255D8" w14:textId="77777777" w:rsidR="002B0F43" w:rsidRDefault="002B0F43" w:rsidP="00992F0C">
                      <w:r w:rsidRPr="00976C4B">
                        <w:rPr>
                          <w:position w:val="-54"/>
                        </w:rPr>
                        <w:object w:dxaOrig="440" w:dyaOrig="1220" w14:anchorId="2C302193">
                          <v:shape id="_x0000_i1068" type="#_x0000_t75" style="width:21.85pt;height:61.35pt" o:ole="">
                            <v:imagedata r:id="rId107" o:title=""/>
                          </v:shape>
                          <o:OLEObject Type="Embed" ProgID="Equation.3" ShapeID="_x0000_i1068" DrawAspect="Content" ObjectID="_1335729786" r:id="rId108"/>
                        </w:object>
                      </w:r>
                    </w:p>
                    <w:p w14:paraId="611431CF" w14:textId="77777777" w:rsidR="002B0F43" w:rsidRDefault="002B0F43" w:rsidP="00992F0C">
                      <w:r w:rsidRPr="00976C4B">
                        <w:rPr>
                          <w:position w:val="-20"/>
                        </w:rPr>
                        <w:object w:dxaOrig="400" w:dyaOrig="560" w14:anchorId="4D84C1C5">
                          <v:shape id="_x0000_i1070" type="#_x0000_t75" style="width:20.25pt;height:27.75pt" o:ole="">
                            <v:imagedata r:id="rId109" o:title=""/>
                          </v:shape>
                          <o:OLEObject Type="Embed" ProgID="Equation.3" ShapeID="_x0000_i1070" DrawAspect="Content" ObjectID="_1335729787" r:id="rId110"/>
                        </w:object>
                      </w:r>
                    </w:p>
                  </w:txbxContent>
                </v:textbox>
                <w10:wrap type="through"/>
              </v:shape>
            </w:pict>
          </mc:Fallback>
        </mc:AlternateContent>
      </w:r>
    </w:p>
    <w:p w14:paraId="127BB83B" w14:textId="77777777" w:rsidR="00992F0C" w:rsidRDefault="00992F0C" w:rsidP="00992F0C">
      <w:pPr>
        <w:pStyle w:val="NormalWeb"/>
      </w:pPr>
    </w:p>
    <w:p w14:paraId="2F577B43" w14:textId="77777777" w:rsidR="00992F0C" w:rsidRDefault="00992F0C" w:rsidP="00992F0C">
      <w:pPr>
        <w:pStyle w:val="NormalWeb"/>
      </w:pPr>
    </w:p>
    <w:p w14:paraId="04017A3C" w14:textId="77777777" w:rsidR="00992F0C" w:rsidRDefault="00992F0C" w:rsidP="00992F0C">
      <w:pPr>
        <w:pStyle w:val="NormalWeb"/>
      </w:pPr>
    </w:p>
    <w:p w14:paraId="47BB06B8" w14:textId="77777777" w:rsidR="00992F0C" w:rsidRDefault="00992F0C" w:rsidP="00992F0C">
      <w:pPr>
        <w:pStyle w:val="NormalWeb"/>
      </w:pPr>
    </w:p>
    <w:p w14:paraId="6CFDA026" w14:textId="77777777" w:rsidR="00992F0C" w:rsidRDefault="00992F0C" w:rsidP="00992F0C">
      <w:pPr>
        <w:pStyle w:val="NormalWeb"/>
      </w:pPr>
    </w:p>
    <w:p w14:paraId="58F5D3CE" w14:textId="77777777" w:rsidR="00992F0C" w:rsidRDefault="00992F0C" w:rsidP="00992F0C">
      <w:pPr>
        <w:pStyle w:val="NormalWeb"/>
      </w:pPr>
    </w:p>
    <w:p w14:paraId="69CB655E" w14:textId="77777777" w:rsidR="00992F0C" w:rsidRDefault="00992F0C" w:rsidP="00992F0C">
      <w:pPr>
        <w:pStyle w:val="NormalWeb"/>
      </w:pPr>
    </w:p>
    <w:p w14:paraId="3AFCB7B1" w14:textId="77777777" w:rsidR="00992F0C" w:rsidRDefault="00992F0C" w:rsidP="00992F0C">
      <w:pPr>
        <w:pStyle w:val="NormalWeb"/>
      </w:pPr>
    </w:p>
    <w:p w14:paraId="0C1FD466" w14:textId="77777777" w:rsidR="00992F0C" w:rsidRDefault="00992F0C" w:rsidP="00992F0C">
      <w:pPr>
        <w:pStyle w:val="NormalWeb"/>
      </w:pPr>
    </w:p>
    <w:p w14:paraId="3C241164" w14:textId="77777777" w:rsidR="00992F0C" w:rsidRDefault="00992F0C" w:rsidP="00992F0C">
      <w:pPr>
        <w:pStyle w:val="NormalWeb"/>
      </w:pPr>
    </w:p>
    <w:p w14:paraId="4EBBF5FB" w14:textId="77777777" w:rsidR="00992F0C" w:rsidRDefault="00992F0C" w:rsidP="00992F0C">
      <w:pPr>
        <w:pStyle w:val="NormalWeb"/>
      </w:pPr>
    </w:p>
    <w:p w14:paraId="1BD8710F" w14:textId="77777777" w:rsidR="00992F0C" w:rsidRDefault="00992F0C" w:rsidP="00992F0C">
      <w:pPr>
        <w:pStyle w:val="NormalWeb"/>
      </w:pPr>
    </w:p>
    <w:p w14:paraId="5975FBE1" w14:textId="77777777" w:rsidR="00992F0C" w:rsidRDefault="00992F0C" w:rsidP="00992F0C">
      <w:pPr>
        <w:pStyle w:val="NormalWeb"/>
      </w:pPr>
    </w:p>
    <w:p w14:paraId="1E4CBFC1" w14:textId="77777777" w:rsidR="00992F0C" w:rsidRDefault="00992F0C" w:rsidP="00992F0C">
      <w:pPr>
        <w:pStyle w:val="NormalWeb"/>
      </w:pPr>
    </w:p>
    <w:p w14:paraId="016520DD" w14:textId="77777777" w:rsidR="00992F0C" w:rsidRDefault="00992F0C" w:rsidP="00992F0C">
      <w:pPr>
        <w:pStyle w:val="NormalWeb"/>
      </w:pPr>
    </w:p>
    <w:p w14:paraId="1FAA7848" w14:textId="77777777" w:rsidR="00992F0C" w:rsidRDefault="00992F0C" w:rsidP="00992F0C">
      <w:pPr>
        <w:pStyle w:val="NormalWeb"/>
      </w:pPr>
    </w:p>
    <w:p w14:paraId="69D52C42" w14:textId="77777777" w:rsidR="00992F0C" w:rsidRDefault="00992F0C" w:rsidP="00992F0C">
      <w:pPr>
        <w:pStyle w:val="NormalWeb"/>
      </w:pPr>
    </w:p>
    <w:p w14:paraId="25C34A2A" w14:textId="72392470" w:rsidR="00992F0C" w:rsidRPr="00992F0C" w:rsidRDefault="00992F0C" w:rsidP="00992F0C">
      <w:pPr>
        <w:pStyle w:val="NormalWeb"/>
        <w:jc w:val="right"/>
        <w:rPr>
          <w:b/>
          <w:i/>
          <w:color w:val="1F497D" w:themeColor="text2"/>
        </w:rPr>
      </w:pPr>
      <w:r w:rsidRPr="000D60C8">
        <w:rPr>
          <w:b/>
          <w:i/>
          <w:color w:val="1F497D" w:themeColor="text2"/>
        </w:rPr>
        <w:t xml:space="preserve">How closely proportioned to the golden ratio is </w:t>
      </w:r>
      <w:r>
        <w:rPr>
          <w:b/>
          <w:i/>
          <w:color w:val="1F497D" w:themeColor="text2"/>
        </w:rPr>
        <w:t>Picture E</w:t>
      </w:r>
      <w:r w:rsidRPr="000D60C8">
        <w:rPr>
          <w:b/>
          <w:i/>
          <w:color w:val="1F497D" w:themeColor="text2"/>
        </w:rPr>
        <w:t>’s face?</w:t>
      </w:r>
    </w:p>
    <w:p w14:paraId="425406BA" w14:textId="2C92F5DF" w:rsidR="00992F0C" w:rsidRDefault="00992F0C" w:rsidP="00992F0C">
      <w:pPr>
        <w:pStyle w:val="NormalWeb"/>
      </w:pPr>
      <w:r w:rsidRPr="004364AF">
        <w:rPr>
          <w:noProof/>
          <w:lang w:val="en-US"/>
        </w:rPr>
        <w:drawing>
          <wp:inline distT="0" distB="0" distL="0" distR="0" wp14:anchorId="1CEF3FDC" wp14:editId="6D188FCF">
            <wp:extent cx="3268800" cy="5381952"/>
            <wp:effectExtent l="0" t="0" r="0" b="0"/>
            <wp:docPr id="6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srcRect/>
                    <a:stretch>
                      <a:fillRect/>
                    </a:stretch>
                  </pic:blipFill>
                  <pic:spPr bwMode="auto">
                    <a:xfrm>
                      <a:off x="0" y="0"/>
                      <a:ext cx="3268800" cy="5381952"/>
                    </a:xfrm>
                    <a:prstGeom prst="rect">
                      <a:avLst/>
                    </a:prstGeom>
                    <a:noFill/>
                    <a:ln w="9525">
                      <a:noFill/>
                      <a:miter lim="800000"/>
                      <a:headEnd/>
                      <a:tailEnd/>
                    </a:ln>
                  </pic:spPr>
                </pic:pic>
              </a:graphicData>
            </a:graphic>
          </wp:inline>
        </w:drawing>
      </w:r>
    </w:p>
    <w:p w14:paraId="5000E348" w14:textId="77777777" w:rsidR="00992F0C" w:rsidRDefault="00992F0C" w:rsidP="00992F0C">
      <w:pPr>
        <w:pStyle w:val="NormalWeb"/>
      </w:pPr>
    </w:p>
    <w:p w14:paraId="4A208C49" w14:textId="77777777" w:rsidR="00992F0C" w:rsidRDefault="00992F0C" w:rsidP="00992F0C">
      <w:pPr>
        <w:pStyle w:val="NormalWeb"/>
      </w:pPr>
    </w:p>
    <w:p w14:paraId="5DB2A947" w14:textId="77777777" w:rsidR="00992F0C" w:rsidRDefault="00992F0C" w:rsidP="00992F0C">
      <w:pPr>
        <w:pStyle w:val="NormalWeb"/>
      </w:pPr>
    </w:p>
    <w:p w14:paraId="2A15040D" w14:textId="2C38AAAE" w:rsidR="00992F0C" w:rsidRDefault="00992F0C" w:rsidP="00992F0C">
      <w:pPr>
        <w:pStyle w:val="NormalWeb"/>
      </w:pPr>
      <w:r>
        <w:rPr>
          <w:noProof/>
          <w:lang w:val="en-US"/>
        </w:rPr>
        <w:drawing>
          <wp:anchor distT="0" distB="0" distL="114300" distR="114300" simplePos="0" relativeHeight="251782144" behindDoc="0" locked="0" layoutInCell="1" allowOverlap="1" wp14:anchorId="2F202C17" wp14:editId="468E0DDA">
            <wp:simplePos x="0" y="0"/>
            <wp:positionH relativeFrom="column">
              <wp:posOffset>635</wp:posOffset>
            </wp:positionH>
            <wp:positionV relativeFrom="paragraph">
              <wp:posOffset>174625</wp:posOffset>
            </wp:positionV>
            <wp:extent cx="5177155" cy="178181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77155" cy="1781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4938D9" w14:textId="77777777" w:rsidR="00992F0C" w:rsidRDefault="00992F0C" w:rsidP="00992F0C">
      <w:pPr>
        <w:pStyle w:val="NormalWeb"/>
      </w:pPr>
    </w:p>
    <w:p w14:paraId="2B16934E" w14:textId="77777777" w:rsidR="00992F0C" w:rsidRDefault="00992F0C" w:rsidP="00992F0C">
      <w:pPr>
        <w:pStyle w:val="NormalWeb"/>
      </w:pPr>
    </w:p>
    <w:p w14:paraId="1C1DF334" w14:textId="77777777" w:rsidR="00992F0C" w:rsidRDefault="00992F0C" w:rsidP="00992F0C">
      <w:pPr>
        <w:pStyle w:val="NormalWeb"/>
      </w:pPr>
    </w:p>
    <w:p w14:paraId="4407D088" w14:textId="4EF1C5A8" w:rsidR="00992F0C" w:rsidRDefault="00992F0C" w:rsidP="00992F0C">
      <w:pPr>
        <w:pStyle w:val="NormalWeb"/>
      </w:pPr>
    </w:p>
    <w:p w14:paraId="7AD7C58C" w14:textId="77777777" w:rsidR="00992F0C" w:rsidRDefault="00992F0C" w:rsidP="00992F0C">
      <w:pPr>
        <w:pStyle w:val="NormalWeb"/>
      </w:pPr>
    </w:p>
    <w:p w14:paraId="6AD018AE" w14:textId="0A3BB140" w:rsidR="00992F0C" w:rsidRPr="000D60C8" w:rsidRDefault="00992F0C" w:rsidP="00992F0C">
      <w:pPr>
        <w:pStyle w:val="NormalWeb"/>
        <w:rPr>
          <w:color w:val="000000" w:themeColor="text1"/>
        </w:rPr>
      </w:pPr>
      <w:r>
        <w:rPr>
          <w:color w:val="000000" w:themeColor="text1"/>
        </w:rPr>
        <w:t>Calculation (Picture E):</w:t>
      </w:r>
    </w:p>
    <w:p w14:paraId="4C4FB2E9" w14:textId="5D830931" w:rsidR="00992F0C" w:rsidRDefault="00125585" w:rsidP="00992F0C">
      <w:pPr>
        <w:pStyle w:val="NormalWeb"/>
      </w:pPr>
      <w:r>
        <w:rPr>
          <w:noProof/>
          <w:lang w:val="en-US"/>
        </w:rPr>
        <mc:AlternateContent>
          <mc:Choice Requires="wps">
            <w:drawing>
              <wp:anchor distT="0" distB="0" distL="114300" distR="114300" simplePos="0" relativeHeight="251773952" behindDoc="0" locked="0" layoutInCell="1" allowOverlap="1" wp14:anchorId="595F8BF1" wp14:editId="68068757">
                <wp:simplePos x="0" y="0"/>
                <wp:positionH relativeFrom="column">
                  <wp:posOffset>-3175</wp:posOffset>
                </wp:positionH>
                <wp:positionV relativeFrom="paragraph">
                  <wp:posOffset>129540</wp:posOffset>
                </wp:positionV>
                <wp:extent cx="5829300" cy="3314700"/>
                <wp:effectExtent l="0" t="2540" r="3175" b="0"/>
                <wp:wrapThrough wrapText="bothSides">
                  <wp:wrapPolygon edited="0">
                    <wp:start x="0" y="0"/>
                    <wp:lineTo x="21600" y="0"/>
                    <wp:lineTo x="21600" y="21600"/>
                    <wp:lineTo x="0" y="21600"/>
                    <wp:lineTo x="0" y="0"/>
                  </wp:wrapPolygon>
                </wp:wrapThrough>
                <wp:docPr id="1376"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29BDC" w14:textId="77777777" w:rsidR="002B0F43" w:rsidRDefault="002B0F43" w:rsidP="00992F0C">
                            <w:r>
                              <w:t>Now find these ratios to three decimal places:</w:t>
                            </w:r>
                          </w:p>
                          <w:p w14:paraId="1E72056A" w14:textId="77777777" w:rsidR="002B0F43" w:rsidRDefault="002B0F43" w:rsidP="00992F0C"/>
                          <w:p w14:paraId="174679B8" w14:textId="77777777" w:rsidR="002B0F43" w:rsidRDefault="002B0F43" w:rsidP="00992F0C">
                            <w:r w:rsidRPr="00976C4B">
                              <w:rPr>
                                <w:position w:val="-56"/>
                              </w:rPr>
                              <w:object w:dxaOrig="420" w:dyaOrig="1260" w14:anchorId="4188726B">
                                <v:shape id="_x0000_i1072" type="#_x0000_t75" style="width:20.8pt;height:64pt" o:ole="">
                                  <v:imagedata r:id="rId111" o:title=""/>
                                </v:shape>
                                <o:OLEObject Type="Embed" ProgID="Equation.3" ShapeID="_x0000_i1072" DrawAspect="Content" ObjectID="_1335729788" r:id="rId112"/>
                              </w:object>
                            </w:r>
                          </w:p>
                          <w:p w14:paraId="05B842E4" w14:textId="77777777" w:rsidR="002B0F43" w:rsidRDefault="002B0F43" w:rsidP="00992F0C">
                            <w:r w:rsidRPr="00976C4B">
                              <w:rPr>
                                <w:position w:val="-56"/>
                              </w:rPr>
                              <w:object w:dxaOrig="400" w:dyaOrig="1260" w14:anchorId="2A9A52DB">
                                <v:shape id="_x0000_i1074" type="#_x0000_t75" style="width:20.25pt;height:64pt" o:ole="">
                                  <v:imagedata r:id="rId113" o:title=""/>
                                </v:shape>
                                <o:OLEObject Type="Embed" ProgID="Equation.3" ShapeID="_x0000_i1074" DrawAspect="Content" ObjectID="_1335729789" r:id="rId114"/>
                              </w:object>
                            </w:r>
                          </w:p>
                          <w:p w14:paraId="08EADD67" w14:textId="77777777" w:rsidR="002B0F43" w:rsidRDefault="002B0F43" w:rsidP="00992F0C">
                            <w:r w:rsidRPr="00976C4B">
                              <w:rPr>
                                <w:position w:val="-54"/>
                              </w:rPr>
                              <w:object w:dxaOrig="440" w:dyaOrig="1220" w14:anchorId="7D69692E">
                                <v:shape id="_x0000_i1076" type="#_x0000_t75" style="width:21.85pt;height:61.35pt" o:ole="">
                                  <v:imagedata r:id="rId115" o:title=""/>
                                </v:shape>
                                <o:OLEObject Type="Embed" ProgID="Equation.3" ShapeID="_x0000_i1076" DrawAspect="Content" ObjectID="_1335729790" r:id="rId116"/>
                              </w:object>
                            </w:r>
                          </w:p>
                          <w:p w14:paraId="353C7137" w14:textId="77777777" w:rsidR="002B0F43" w:rsidRDefault="002B0F43" w:rsidP="00992F0C">
                            <w:r w:rsidRPr="00976C4B">
                              <w:rPr>
                                <w:position w:val="-20"/>
                              </w:rPr>
                              <w:object w:dxaOrig="400" w:dyaOrig="560" w14:anchorId="4FF510CE">
                                <v:shape id="_x0000_i1078" type="#_x0000_t75" style="width:20.25pt;height:27.75pt" o:ole="">
                                  <v:imagedata r:id="rId117" o:title=""/>
                                </v:shape>
                                <o:OLEObject Type="Embed" ProgID="Equation.3" ShapeID="_x0000_i1078" DrawAspect="Content" ObjectID="_1335729791" r:id="rId118"/>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55" type="#_x0000_t202" style="position:absolute;margin-left:-.2pt;margin-top:10.2pt;width:459pt;height:26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ko20LcCAADHBQAADgAAAGRycy9lMm9Eb2MueG1srFTbbtswDH0fsH8Q9O76EuVio07R5jIM6C5A&#10;uw9QLDkWZkuepMTphv37KDlJnRYDhm1+MESJOuQhj3h9c2hqtOfaCCVzHF9FGHFZKCbkNsdfHtfB&#10;DCNjqWS0VpLn+IkbfDN/++a6azOeqErVjGsEINJkXZvjyto2C0NTVLyh5kq1XMJhqXRDLZh6GzJN&#10;O0Bv6jCJoknYKc1arQpuDOwu+0M89/hlyQv7qSwNt6jOMeRm/V/7/8b9w/k1zbaatpUojmnQv8ii&#10;oUJC0DPUklqKdlq8gmpEoZVRpb0qVBOqshQF9xyATRy9YPNQ0ZZ7LlAc057LZP4fbPFx/1kjwaB3&#10;o+kEI0kb6NIjP1h0pw4oGRNXoq41GXg+tOBrD3AA7p6uae9V8dUgqRYVlVt+q7XqKk4ZpBi7m+Hg&#10;ao9jHMim+6AYBKI7qzzQodSNqx9UBAE6tOrp3B6XTAGb41mSjiI4KuBsNIrJFAwXg2an66029h1X&#10;DXKLHGvov4en+3tje9eTi4sm1VrUNezTrJYXG4DZ70BwuOrOXBq+pT/SKF3NVjMSkGSyCkjEWHC7&#10;XpBgso6n4+VouVgs458ubkyySjDGpQtzkldM/qx9R6H3wjgLzKhaMAfnUjJ6u1nUGu0pyHvtv2NB&#10;Bm7hZRq+XsDlBaU4IdFdkgbryWwakJKMg3QazYIoTu/SSURSslxfUroXkv87JdTlOB0n415Nv+UW&#10;+e81N5o1wsIAqUWT49nZiWZOgyvJfGstFXW/HpTCpf9cCmj3qdFesU6kvVztYXPw7yNJXXgn541i&#10;T6BhrUBhoEaYfrColP6OUQeTJMfm245qjlH9XsI7SGNC3OgZGnpobIYGlQVA5dhi1C8Xth9Xu1aL&#10;bQWR+pcn1S28nVJ4VT9ndXxxMC08ueNkc+NoaHuv5/k7/wUAAP//AwBQSwMEFAAGAAgAAAAhAMaI&#10;yfTdAAAACAEAAA8AAABkcnMvZG93bnJldi54bWxMj81qwzAQhO+FvoPYQm+JHOPEqeN1KCl9gKaB&#10;XmVLsUyklbHkn+bpq57a07DMMPNteVysYZMafOcIYbNOgClqnOyoRbh8vq/2wHwQJIVxpBC+lYdj&#10;9fhQikK6mT7UdA4tiyXkC4GgQ+gLzn2jlRV+7XpF0bu6wYoQz6HlchBzLLeGp0my41Z0FBe06NVJ&#10;q+Z2Hi1Ccx/f9qeunuZ7/pXXizbbKxnE56fl9QAsqCX8heEXP6JDFZlqN5L0zCCsshhESJOo0X7Z&#10;5DtgNcI2SzPgVcn/P1D9AAAA//8DAFBLAQItABQABgAIAAAAIQDkmcPA+wAAAOEBAAATAAAAAAAA&#10;AAAAAAAAAAAAAABbQ29udGVudF9UeXBlc10ueG1sUEsBAi0AFAAGAAgAAAAhACOyauHXAAAAlAEA&#10;AAsAAAAAAAAAAAAAAAAALAEAAF9yZWxzLy5yZWxzUEsBAi0AFAAGAAgAAAAhAO5KNtC3AgAAxwUA&#10;AA4AAAAAAAAAAAAAAAAALAIAAGRycy9lMm9Eb2MueG1sUEsBAi0AFAAGAAgAAAAhAMaIyfTdAAAA&#10;CAEAAA8AAAAAAAAAAAAAAAAADwUAAGRycy9kb3ducmV2LnhtbFBLBQYAAAAABAAEAPMAAAAZBgAA&#10;AAA=&#10;" filled="f" stroked="f">
                <v:textbox inset=",7.2pt,,7.2pt">
                  <w:txbxContent>
                    <w:p w14:paraId="07929BDC" w14:textId="77777777" w:rsidR="002B0F43" w:rsidRDefault="002B0F43" w:rsidP="00992F0C">
                      <w:r>
                        <w:t>Now find these ratios to three decimal places:</w:t>
                      </w:r>
                    </w:p>
                    <w:p w14:paraId="1E72056A" w14:textId="77777777" w:rsidR="002B0F43" w:rsidRDefault="002B0F43" w:rsidP="00992F0C"/>
                    <w:p w14:paraId="174679B8" w14:textId="77777777" w:rsidR="002B0F43" w:rsidRDefault="002B0F43" w:rsidP="00992F0C">
                      <w:r w:rsidRPr="00976C4B">
                        <w:rPr>
                          <w:position w:val="-56"/>
                        </w:rPr>
                        <w:object w:dxaOrig="420" w:dyaOrig="1260" w14:anchorId="4188726B">
                          <v:shape id="_x0000_i1072" type="#_x0000_t75" style="width:20.8pt;height:64pt" o:ole="">
                            <v:imagedata r:id="rId119" o:title=""/>
                          </v:shape>
                          <o:OLEObject Type="Embed" ProgID="Equation.3" ShapeID="_x0000_i1072" DrawAspect="Content" ObjectID="_1335729788" r:id="rId120"/>
                        </w:object>
                      </w:r>
                    </w:p>
                    <w:p w14:paraId="05B842E4" w14:textId="77777777" w:rsidR="002B0F43" w:rsidRDefault="002B0F43" w:rsidP="00992F0C">
                      <w:r w:rsidRPr="00976C4B">
                        <w:rPr>
                          <w:position w:val="-56"/>
                        </w:rPr>
                        <w:object w:dxaOrig="400" w:dyaOrig="1260" w14:anchorId="2A9A52DB">
                          <v:shape id="_x0000_i1074" type="#_x0000_t75" style="width:20.25pt;height:64pt" o:ole="">
                            <v:imagedata r:id="rId121" o:title=""/>
                          </v:shape>
                          <o:OLEObject Type="Embed" ProgID="Equation.3" ShapeID="_x0000_i1074" DrawAspect="Content" ObjectID="_1335729789" r:id="rId122"/>
                        </w:object>
                      </w:r>
                    </w:p>
                    <w:p w14:paraId="08EADD67" w14:textId="77777777" w:rsidR="002B0F43" w:rsidRDefault="002B0F43" w:rsidP="00992F0C">
                      <w:r w:rsidRPr="00976C4B">
                        <w:rPr>
                          <w:position w:val="-54"/>
                        </w:rPr>
                        <w:object w:dxaOrig="440" w:dyaOrig="1220" w14:anchorId="7D69692E">
                          <v:shape id="_x0000_i1076" type="#_x0000_t75" style="width:21.85pt;height:61.35pt" o:ole="">
                            <v:imagedata r:id="rId123" o:title=""/>
                          </v:shape>
                          <o:OLEObject Type="Embed" ProgID="Equation.3" ShapeID="_x0000_i1076" DrawAspect="Content" ObjectID="_1335729790" r:id="rId124"/>
                        </w:object>
                      </w:r>
                    </w:p>
                    <w:p w14:paraId="353C7137" w14:textId="77777777" w:rsidR="002B0F43" w:rsidRDefault="002B0F43" w:rsidP="00992F0C">
                      <w:r w:rsidRPr="00976C4B">
                        <w:rPr>
                          <w:position w:val="-20"/>
                        </w:rPr>
                        <w:object w:dxaOrig="400" w:dyaOrig="560" w14:anchorId="4FF510CE">
                          <v:shape id="_x0000_i1078" type="#_x0000_t75" style="width:20.25pt;height:27.75pt" o:ole="">
                            <v:imagedata r:id="rId125" o:title=""/>
                          </v:shape>
                          <o:OLEObject Type="Embed" ProgID="Equation.3" ShapeID="_x0000_i1078" DrawAspect="Content" ObjectID="_1335729791" r:id="rId126"/>
                        </w:object>
                      </w:r>
                    </w:p>
                  </w:txbxContent>
                </v:textbox>
                <w10:wrap type="through"/>
              </v:shape>
            </w:pict>
          </mc:Fallback>
        </mc:AlternateContent>
      </w:r>
    </w:p>
    <w:p w14:paraId="288F7D79" w14:textId="77777777" w:rsidR="00992F0C" w:rsidRDefault="00992F0C" w:rsidP="00992F0C">
      <w:pPr>
        <w:pStyle w:val="NormalWeb"/>
      </w:pPr>
    </w:p>
    <w:p w14:paraId="23CD42DB" w14:textId="77777777" w:rsidR="00992F0C" w:rsidRDefault="00992F0C" w:rsidP="00992F0C">
      <w:pPr>
        <w:pStyle w:val="NormalWeb"/>
      </w:pPr>
    </w:p>
    <w:p w14:paraId="148A925E" w14:textId="77777777" w:rsidR="00992F0C" w:rsidRDefault="00992F0C" w:rsidP="00992F0C">
      <w:pPr>
        <w:pStyle w:val="NormalWeb"/>
      </w:pPr>
    </w:p>
    <w:p w14:paraId="231DEC94" w14:textId="77777777" w:rsidR="00992F0C" w:rsidRDefault="00992F0C" w:rsidP="00992F0C">
      <w:pPr>
        <w:pStyle w:val="NormalWeb"/>
      </w:pPr>
    </w:p>
    <w:p w14:paraId="4E09A7BB" w14:textId="77777777" w:rsidR="00992F0C" w:rsidRDefault="00992F0C" w:rsidP="00992F0C">
      <w:pPr>
        <w:pStyle w:val="NormalWeb"/>
      </w:pPr>
    </w:p>
    <w:p w14:paraId="42C28B63" w14:textId="77777777" w:rsidR="00992F0C" w:rsidRDefault="00992F0C" w:rsidP="00992F0C">
      <w:pPr>
        <w:pStyle w:val="NormalWeb"/>
      </w:pPr>
    </w:p>
    <w:p w14:paraId="3C6A34CC" w14:textId="77777777" w:rsidR="00992F0C" w:rsidRDefault="00992F0C" w:rsidP="00992F0C">
      <w:pPr>
        <w:pStyle w:val="NormalWeb"/>
      </w:pPr>
    </w:p>
    <w:p w14:paraId="51785C29" w14:textId="77777777" w:rsidR="00992F0C" w:rsidRDefault="00992F0C" w:rsidP="00992F0C">
      <w:pPr>
        <w:pStyle w:val="NormalWeb"/>
      </w:pPr>
    </w:p>
    <w:p w14:paraId="117479DF" w14:textId="77777777" w:rsidR="00992F0C" w:rsidRDefault="00992F0C" w:rsidP="00992F0C">
      <w:pPr>
        <w:pStyle w:val="NormalWeb"/>
      </w:pPr>
    </w:p>
    <w:p w14:paraId="1D916740" w14:textId="77777777" w:rsidR="00992F0C" w:rsidRDefault="00992F0C" w:rsidP="00992F0C">
      <w:pPr>
        <w:pStyle w:val="NormalWeb"/>
      </w:pPr>
    </w:p>
    <w:p w14:paraId="6E32D1E5" w14:textId="77777777" w:rsidR="00992F0C" w:rsidRDefault="00992F0C" w:rsidP="00992F0C">
      <w:pPr>
        <w:pStyle w:val="NormalWeb"/>
      </w:pPr>
    </w:p>
    <w:p w14:paraId="2EAB419E" w14:textId="77777777" w:rsidR="00992F0C" w:rsidRDefault="00992F0C" w:rsidP="00992F0C">
      <w:pPr>
        <w:pStyle w:val="NormalWeb"/>
      </w:pPr>
    </w:p>
    <w:p w14:paraId="7B0114F3" w14:textId="77777777" w:rsidR="00992F0C" w:rsidRDefault="00992F0C" w:rsidP="00992F0C">
      <w:pPr>
        <w:pStyle w:val="NormalWeb"/>
      </w:pPr>
    </w:p>
    <w:p w14:paraId="738DA436" w14:textId="77777777" w:rsidR="00992F0C" w:rsidRDefault="00992F0C" w:rsidP="00992F0C">
      <w:pPr>
        <w:pStyle w:val="NormalWeb"/>
      </w:pPr>
    </w:p>
    <w:p w14:paraId="6A89D9D2" w14:textId="77777777" w:rsidR="00992F0C" w:rsidRDefault="00992F0C" w:rsidP="00992F0C">
      <w:pPr>
        <w:pStyle w:val="NormalWeb"/>
      </w:pPr>
    </w:p>
    <w:p w14:paraId="1BE1A83A" w14:textId="77777777" w:rsidR="00992F0C" w:rsidRDefault="00992F0C" w:rsidP="00992F0C">
      <w:pPr>
        <w:pStyle w:val="NormalWeb"/>
      </w:pPr>
    </w:p>
    <w:p w14:paraId="3AFF6F3E" w14:textId="4576494C" w:rsidR="00992F0C" w:rsidRDefault="00992F0C" w:rsidP="00992F0C">
      <w:pPr>
        <w:pStyle w:val="NormalWeb"/>
      </w:pPr>
      <w:r>
        <w:t>Overall:</w:t>
      </w:r>
    </w:p>
    <w:tbl>
      <w:tblPr>
        <w:tblStyle w:val="LightGrid-Accent1"/>
        <w:tblW w:w="0" w:type="auto"/>
        <w:tblLook w:val="04A0" w:firstRow="1" w:lastRow="0" w:firstColumn="1" w:lastColumn="0" w:noHBand="0" w:noVBand="1"/>
      </w:tblPr>
      <w:tblGrid>
        <w:gridCol w:w="1567"/>
        <w:gridCol w:w="1567"/>
        <w:gridCol w:w="1567"/>
        <w:gridCol w:w="1567"/>
        <w:gridCol w:w="1568"/>
        <w:gridCol w:w="1568"/>
      </w:tblGrid>
      <w:tr w:rsidR="00992F0C" w14:paraId="6C8A05A6" w14:textId="77777777" w:rsidTr="00992F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0CCF5E35" w14:textId="3CE3B057" w:rsidR="00992F0C" w:rsidRPr="00992F0C" w:rsidRDefault="00992F0C" w:rsidP="00992F0C">
            <w:pPr>
              <w:pStyle w:val="NormalWeb"/>
              <w:jc w:val="center"/>
              <w:rPr>
                <w:i/>
              </w:rPr>
            </w:pPr>
            <w:r w:rsidRPr="00992F0C">
              <w:rPr>
                <w:i/>
              </w:rPr>
              <w:t>Ratios</w:t>
            </w:r>
          </w:p>
        </w:tc>
        <w:tc>
          <w:tcPr>
            <w:tcW w:w="1567" w:type="dxa"/>
          </w:tcPr>
          <w:p w14:paraId="0A5DDDB1" w14:textId="05F0DF96" w:rsidR="00992F0C" w:rsidRPr="00992F0C" w:rsidRDefault="00992F0C" w:rsidP="00992F0C">
            <w:pPr>
              <w:pStyle w:val="NormalWeb"/>
              <w:jc w:val="right"/>
              <w:cnfStyle w:val="100000000000" w:firstRow="1" w:lastRow="0" w:firstColumn="0" w:lastColumn="0" w:oddVBand="0" w:evenVBand="0" w:oddHBand="0" w:evenHBand="0" w:firstRowFirstColumn="0" w:firstRowLastColumn="0" w:lastRowFirstColumn="0" w:lastRowLastColumn="0"/>
              <w:rPr>
                <w:i/>
              </w:rPr>
            </w:pPr>
            <w:r w:rsidRPr="00992F0C">
              <w:rPr>
                <w:i/>
              </w:rPr>
              <w:t>Picture A</w:t>
            </w:r>
          </w:p>
        </w:tc>
        <w:tc>
          <w:tcPr>
            <w:tcW w:w="1567" w:type="dxa"/>
          </w:tcPr>
          <w:p w14:paraId="4E0E8463" w14:textId="32C9C463" w:rsidR="00992F0C" w:rsidRPr="00992F0C" w:rsidRDefault="00992F0C" w:rsidP="00992F0C">
            <w:pPr>
              <w:pStyle w:val="NormalWeb"/>
              <w:jc w:val="right"/>
              <w:cnfStyle w:val="100000000000" w:firstRow="1" w:lastRow="0" w:firstColumn="0" w:lastColumn="0" w:oddVBand="0" w:evenVBand="0" w:oddHBand="0" w:evenHBand="0" w:firstRowFirstColumn="0" w:firstRowLastColumn="0" w:lastRowFirstColumn="0" w:lastRowLastColumn="0"/>
              <w:rPr>
                <w:i/>
              </w:rPr>
            </w:pPr>
            <w:r w:rsidRPr="00992F0C">
              <w:rPr>
                <w:i/>
              </w:rPr>
              <w:t>Picture B</w:t>
            </w:r>
          </w:p>
        </w:tc>
        <w:tc>
          <w:tcPr>
            <w:tcW w:w="1567" w:type="dxa"/>
          </w:tcPr>
          <w:p w14:paraId="1DF9AB30" w14:textId="18535A5F" w:rsidR="00992F0C" w:rsidRPr="00992F0C" w:rsidRDefault="00992F0C" w:rsidP="00992F0C">
            <w:pPr>
              <w:pStyle w:val="NormalWeb"/>
              <w:jc w:val="right"/>
              <w:cnfStyle w:val="100000000000" w:firstRow="1" w:lastRow="0" w:firstColumn="0" w:lastColumn="0" w:oddVBand="0" w:evenVBand="0" w:oddHBand="0" w:evenHBand="0" w:firstRowFirstColumn="0" w:firstRowLastColumn="0" w:lastRowFirstColumn="0" w:lastRowLastColumn="0"/>
              <w:rPr>
                <w:i/>
              </w:rPr>
            </w:pPr>
            <w:r w:rsidRPr="00992F0C">
              <w:rPr>
                <w:i/>
              </w:rPr>
              <w:t>Picture C</w:t>
            </w:r>
          </w:p>
        </w:tc>
        <w:tc>
          <w:tcPr>
            <w:tcW w:w="1568" w:type="dxa"/>
          </w:tcPr>
          <w:p w14:paraId="0E290ABC" w14:textId="02762C7C" w:rsidR="00992F0C" w:rsidRPr="00992F0C" w:rsidRDefault="00992F0C" w:rsidP="00992F0C">
            <w:pPr>
              <w:pStyle w:val="NormalWeb"/>
              <w:jc w:val="right"/>
              <w:cnfStyle w:val="100000000000" w:firstRow="1" w:lastRow="0" w:firstColumn="0" w:lastColumn="0" w:oddVBand="0" w:evenVBand="0" w:oddHBand="0" w:evenHBand="0" w:firstRowFirstColumn="0" w:firstRowLastColumn="0" w:lastRowFirstColumn="0" w:lastRowLastColumn="0"/>
              <w:rPr>
                <w:i/>
              </w:rPr>
            </w:pPr>
            <w:r w:rsidRPr="00992F0C">
              <w:rPr>
                <w:i/>
              </w:rPr>
              <w:t>Picture D</w:t>
            </w:r>
          </w:p>
        </w:tc>
        <w:tc>
          <w:tcPr>
            <w:tcW w:w="1568" w:type="dxa"/>
          </w:tcPr>
          <w:p w14:paraId="578D8DE9" w14:textId="28AF4C83" w:rsidR="00992F0C" w:rsidRPr="00992F0C" w:rsidRDefault="00992F0C" w:rsidP="00992F0C">
            <w:pPr>
              <w:pStyle w:val="NormalWeb"/>
              <w:jc w:val="right"/>
              <w:cnfStyle w:val="100000000000" w:firstRow="1" w:lastRow="0" w:firstColumn="0" w:lastColumn="0" w:oddVBand="0" w:evenVBand="0" w:oddHBand="0" w:evenHBand="0" w:firstRowFirstColumn="0" w:firstRowLastColumn="0" w:lastRowFirstColumn="0" w:lastRowLastColumn="0"/>
              <w:rPr>
                <w:i/>
              </w:rPr>
            </w:pPr>
            <w:r w:rsidRPr="00992F0C">
              <w:rPr>
                <w:i/>
              </w:rPr>
              <w:t>Picture E</w:t>
            </w:r>
          </w:p>
        </w:tc>
      </w:tr>
      <w:tr w:rsidR="00992F0C" w14:paraId="3526C082" w14:textId="77777777" w:rsidTr="00992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0607A1A0" w14:textId="110BD4B9"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a</m:t>
                    </m:r>
                  </m:num>
                  <m:den>
                    <m:r>
                      <m:rPr>
                        <m:sty m:val="bi"/>
                      </m:rPr>
                      <w:rPr>
                        <w:rFonts w:ascii="Cambria Math" w:hAnsi="Cambria Math"/>
                      </w:rPr>
                      <m:t>g</m:t>
                    </m:r>
                  </m:den>
                </m:f>
              </m:oMath>
            </m:oMathPara>
          </w:p>
        </w:tc>
        <w:tc>
          <w:tcPr>
            <w:tcW w:w="1567" w:type="dxa"/>
          </w:tcPr>
          <w:p w14:paraId="6DD03563"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679D14FE"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103B4232"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4C673D8C"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2FB10558"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r>
      <w:tr w:rsidR="00992F0C" w14:paraId="57A7E960" w14:textId="77777777" w:rsidTr="00992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2AB41644" w14:textId="379FEC60"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b</m:t>
                    </m:r>
                  </m:num>
                  <m:den>
                    <m:r>
                      <m:rPr>
                        <m:sty m:val="bi"/>
                      </m:rPr>
                      <w:rPr>
                        <w:rFonts w:ascii="Cambria Math" w:hAnsi="Cambria Math"/>
                      </w:rPr>
                      <m:t>d</m:t>
                    </m:r>
                  </m:den>
                </m:f>
              </m:oMath>
            </m:oMathPara>
          </w:p>
        </w:tc>
        <w:tc>
          <w:tcPr>
            <w:tcW w:w="1567" w:type="dxa"/>
          </w:tcPr>
          <w:p w14:paraId="59C6FCC7"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41DC4279"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39EEF02D"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1E80CE7C"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4E7E203F"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r>
      <w:tr w:rsidR="00992F0C" w14:paraId="3C0BAC0D" w14:textId="77777777" w:rsidTr="00992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5FB0F592" w14:textId="542F94CC"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i</m:t>
                    </m:r>
                  </m:num>
                  <m:den>
                    <m:r>
                      <m:rPr>
                        <m:sty m:val="bi"/>
                      </m:rPr>
                      <w:rPr>
                        <w:rFonts w:ascii="Cambria Math" w:hAnsi="Cambria Math"/>
                      </w:rPr>
                      <m:t>j</m:t>
                    </m:r>
                  </m:den>
                </m:f>
              </m:oMath>
            </m:oMathPara>
          </w:p>
        </w:tc>
        <w:tc>
          <w:tcPr>
            <w:tcW w:w="1567" w:type="dxa"/>
          </w:tcPr>
          <w:p w14:paraId="22C9B8E2"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2FC67D96"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6CCCA1E8"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016C26E3"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2D1C91A2"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r>
      <w:tr w:rsidR="00992F0C" w14:paraId="6787BA9D" w14:textId="77777777" w:rsidTr="00992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26D4368B" w14:textId="544FE07D"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i</m:t>
                    </m:r>
                  </m:num>
                  <m:den>
                    <m:r>
                      <m:rPr>
                        <m:sty m:val="bi"/>
                      </m:rPr>
                      <w:rPr>
                        <w:rFonts w:ascii="Cambria Math" w:hAnsi="Cambria Math"/>
                      </w:rPr>
                      <m:t>c</m:t>
                    </m:r>
                  </m:den>
                </m:f>
              </m:oMath>
            </m:oMathPara>
          </w:p>
        </w:tc>
        <w:tc>
          <w:tcPr>
            <w:tcW w:w="1567" w:type="dxa"/>
          </w:tcPr>
          <w:p w14:paraId="363D3D20"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665ECB2A"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5DA50297"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1E61501F"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164B7301"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r>
      <w:tr w:rsidR="00992F0C" w14:paraId="6A431597" w14:textId="77777777" w:rsidTr="00992F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5D0EFD4A" w14:textId="256A477E"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e</m:t>
                    </m:r>
                  </m:num>
                  <m:den>
                    <m:r>
                      <m:rPr>
                        <m:sty m:val="bi"/>
                      </m:rPr>
                      <w:rPr>
                        <w:rFonts w:ascii="Cambria Math" w:hAnsi="Cambria Math"/>
                      </w:rPr>
                      <m:t>l</m:t>
                    </m:r>
                  </m:den>
                </m:f>
              </m:oMath>
            </m:oMathPara>
          </w:p>
        </w:tc>
        <w:tc>
          <w:tcPr>
            <w:tcW w:w="1567" w:type="dxa"/>
          </w:tcPr>
          <w:p w14:paraId="2317DB13"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653C1D8D"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4E468629"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0295A7DE"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4255A260"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r>
      <w:tr w:rsidR="00992F0C" w14:paraId="23EAD0FE" w14:textId="77777777" w:rsidTr="00992F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2AA03519" w14:textId="0028AFEA"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f</m:t>
                    </m:r>
                  </m:num>
                  <m:den>
                    <m:r>
                      <m:rPr>
                        <m:sty m:val="bi"/>
                      </m:rPr>
                      <w:rPr>
                        <w:rFonts w:ascii="Cambria Math" w:hAnsi="Cambria Math"/>
                      </w:rPr>
                      <m:t>h</m:t>
                    </m:r>
                  </m:den>
                </m:f>
              </m:oMath>
            </m:oMathPara>
          </w:p>
        </w:tc>
        <w:tc>
          <w:tcPr>
            <w:tcW w:w="1567" w:type="dxa"/>
          </w:tcPr>
          <w:p w14:paraId="5F21C17E"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2D08EE91"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tcPr>
          <w:p w14:paraId="4AB50AD0"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1E6CBB1C"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tcPr>
          <w:p w14:paraId="4C52EA14" w14:textId="77777777" w:rsidR="00992F0C" w:rsidRDefault="00992F0C" w:rsidP="00992F0C">
            <w:pPr>
              <w:pStyle w:val="NormalWeb"/>
              <w:cnfStyle w:val="000000010000" w:firstRow="0" w:lastRow="0" w:firstColumn="0" w:lastColumn="0" w:oddVBand="0" w:evenVBand="0" w:oddHBand="0" w:evenHBand="1" w:firstRowFirstColumn="0" w:firstRowLastColumn="0" w:lastRowFirstColumn="0" w:lastRowLastColumn="0"/>
            </w:pPr>
          </w:p>
        </w:tc>
      </w:tr>
      <w:tr w:rsidR="00992F0C" w14:paraId="059738FF" w14:textId="77777777" w:rsidTr="00E55E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tcPr>
          <w:p w14:paraId="02605DF2" w14:textId="73C869A5" w:rsidR="00992F0C" w:rsidRPr="00992F0C" w:rsidRDefault="00125585" w:rsidP="00992F0C">
            <w:pPr>
              <w:pStyle w:val="NormalWeb"/>
              <w:jc w:val="center"/>
              <w:rPr>
                <w:b w:val="0"/>
                <w:i/>
              </w:rPr>
            </w:pPr>
            <m:oMathPara>
              <m:oMath>
                <m:f>
                  <m:fPr>
                    <m:ctrlPr>
                      <w:rPr>
                        <w:rFonts w:ascii="Cambria Math" w:hAnsi="Cambria Math"/>
                        <w:b w:val="0"/>
                        <w:bCs w:val="0"/>
                        <w:i/>
                      </w:rPr>
                    </m:ctrlPr>
                  </m:fPr>
                  <m:num>
                    <m:r>
                      <m:rPr>
                        <m:sty m:val="bi"/>
                      </m:rPr>
                      <w:rPr>
                        <w:rFonts w:ascii="Cambria Math" w:hAnsi="Cambria Math"/>
                      </w:rPr>
                      <m:t>k</m:t>
                    </m:r>
                  </m:num>
                  <m:den>
                    <m:r>
                      <m:rPr>
                        <m:sty m:val="bi"/>
                      </m:rPr>
                      <w:rPr>
                        <w:rFonts w:ascii="Cambria Math" w:hAnsi="Cambria Math"/>
                      </w:rPr>
                      <m:t>e</m:t>
                    </m:r>
                  </m:den>
                </m:f>
              </m:oMath>
            </m:oMathPara>
          </w:p>
        </w:tc>
        <w:tc>
          <w:tcPr>
            <w:tcW w:w="1567" w:type="dxa"/>
          </w:tcPr>
          <w:p w14:paraId="4600ACD5"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22F34FC2"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7" w:type="dxa"/>
          </w:tcPr>
          <w:p w14:paraId="6B4790ED"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338FD0EE"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c>
          <w:tcPr>
            <w:tcW w:w="1568" w:type="dxa"/>
          </w:tcPr>
          <w:p w14:paraId="2F4F059E" w14:textId="77777777" w:rsidR="00992F0C" w:rsidRDefault="00992F0C" w:rsidP="00992F0C">
            <w:pPr>
              <w:pStyle w:val="NormalWeb"/>
              <w:cnfStyle w:val="000000100000" w:firstRow="0" w:lastRow="0" w:firstColumn="0" w:lastColumn="0" w:oddVBand="0" w:evenVBand="0" w:oddHBand="1" w:evenHBand="0" w:firstRowFirstColumn="0" w:firstRowLastColumn="0" w:lastRowFirstColumn="0" w:lastRowLastColumn="0"/>
            </w:pPr>
          </w:p>
        </w:tc>
      </w:tr>
      <w:tr w:rsidR="00E55E87" w14:paraId="1B1BC766" w14:textId="77777777" w:rsidTr="00E55E8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7" w:type="dxa"/>
            <w:shd w:val="clear" w:color="auto" w:fill="CCFFCC"/>
          </w:tcPr>
          <w:p w14:paraId="31A0B6DF" w14:textId="53775FA2" w:rsidR="00E55E87" w:rsidRPr="00E55E87" w:rsidRDefault="00E55E87" w:rsidP="00E55E87">
            <w:pPr>
              <w:pStyle w:val="NormalWeb"/>
              <w:jc w:val="right"/>
              <w:rPr>
                <w:bCs w:val="0"/>
              </w:rPr>
            </w:pPr>
            <w:r w:rsidRPr="00E55E87">
              <w:rPr>
                <w:bCs w:val="0"/>
              </w:rPr>
              <w:t>Average Ratio:</w:t>
            </w:r>
          </w:p>
        </w:tc>
        <w:tc>
          <w:tcPr>
            <w:tcW w:w="1567" w:type="dxa"/>
            <w:shd w:val="clear" w:color="auto" w:fill="CCFFCC"/>
          </w:tcPr>
          <w:p w14:paraId="7D945356" w14:textId="77777777" w:rsidR="00E55E87" w:rsidRDefault="00E55E87"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shd w:val="clear" w:color="auto" w:fill="CCFFCC"/>
          </w:tcPr>
          <w:p w14:paraId="3E4E11A3" w14:textId="77777777" w:rsidR="00E55E87" w:rsidRDefault="00E55E87"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7" w:type="dxa"/>
            <w:shd w:val="clear" w:color="auto" w:fill="CCFFCC"/>
          </w:tcPr>
          <w:p w14:paraId="54077CBF" w14:textId="77777777" w:rsidR="00E55E87" w:rsidRDefault="00E55E87"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shd w:val="clear" w:color="auto" w:fill="CCFFCC"/>
          </w:tcPr>
          <w:p w14:paraId="3E497FC2" w14:textId="77777777" w:rsidR="00E55E87" w:rsidRDefault="00E55E87" w:rsidP="00992F0C">
            <w:pPr>
              <w:pStyle w:val="NormalWeb"/>
              <w:cnfStyle w:val="000000010000" w:firstRow="0" w:lastRow="0" w:firstColumn="0" w:lastColumn="0" w:oddVBand="0" w:evenVBand="0" w:oddHBand="0" w:evenHBand="1" w:firstRowFirstColumn="0" w:firstRowLastColumn="0" w:lastRowFirstColumn="0" w:lastRowLastColumn="0"/>
            </w:pPr>
          </w:p>
        </w:tc>
        <w:tc>
          <w:tcPr>
            <w:tcW w:w="1568" w:type="dxa"/>
            <w:shd w:val="clear" w:color="auto" w:fill="CCFFCC"/>
          </w:tcPr>
          <w:p w14:paraId="24B6FD2F" w14:textId="77777777" w:rsidR="00E55E87" w:rsidRDefault="00E55E87" w:rsidP="00992F0C">
            <w:pPr>
              <w:pStyle w:val="NormalWeb"/>
              <w:cnfStyle w:val="000000010000" w:firstRow="0" w:lastRow="0" w:firstColumn="0" w:lastColumn="0" w:oddVBand="0" w:evenVBand="0" w:oddHBand="0" w:evenHBand="1" w:firstRowFirstColumn="0" w:firstRowLastColumn="0" w:lastRowFirstColumn="0" w:lastRowLastColumn="0"/>
            </w:pPr>
          </w:p>
        </w:tc>
      </w:tr>
    </w:tbl>
    <w:p w14:paraId="745B83DF" w14:textId="77777777" w:rsidR="00992F0C" w:rsidRDefault="00992F0C" w:rsidP="00992F0C">
      <w:pPr>
        <w:pStyle w:val="NormalWeb"/>
      </w:pPr>
    </w:p>
    <w:p w14:paraId="75DF06DB" w14:textId="77777777" w:rsidR="00992F0C" w:rsidRDefault="00992F0C" w:rsidP="00992F0C">
      <w:pPr>
        <w:pStyle w:val="NormalWeb"/>
      </w:pPr>
    </w:p>
    <w:p w14:paraId="3C7D04C3" w14:textId="77777777" w:rsidR="000D60C8" w:rsidRDefault="000D60C8" w:rsidP="003A6EA2">
      <w:pPr>
        <w:pStyle w:val="NormalWeb"/>
      </w:pPr>
    </w:p>
    <w:p w14:paraId="232C7DB1" w14:textId="77777777" w:rsidR="000D60C8" w:rsidRDefault="000D60C8" w:rsidP="003A6EA2">
      <w:pPr>
        <w:pStyle w:val="NormalWeb"/>
      </w:pPr>
    </w:p>
    <w:p w14:paraId="7CDEA266" w14:textId="77777777" w:rsidR="000D60C8" w:rsidRDefault="000D60C8" w:rsidP="003A6EA2">
      <w:pPr>
        <w:pStyle w:val="NormalWeb"/>
      </w:pPr>
    </w:p>
    <w:p w14:paraId="04091E9E" w14:textId="77777777" w:rsidR="000D60C8" w:rsidRDefault="000D60C8" w:rsidP="003A6EA2">
      <w:pPr>
        <w:pStyle w:val="NormalWeb"/>
      </w:pPr>
    </w:p>
    <w:p w14:paraId="7788EF4B" w14:textId="7FDD4D67" w:rsidR="003A6EA2" w:rsidRDefault="00125585" w:rsidP="00E55E87">
      <w:pPr>
        <w:pStyle w:val="NormalWeb"/>
        <w:sectPr w:rsidR="003A6EA2">
          <w:pgSz w:w="12240" w:h="15840"/>
          <w:pgMar w:top="806" w:right="1526" w:bottom="1440" w:left="1526" w:header="706" w:footer="706" w:gutter="0"/>
          <w:cols w:space="708"/>
          <w:titlePg/>
          <w:docGrid w:linePitch="360"/>
        </w:sectPr>
      </w:pPr>
      <w:r>
        <w:rPr>
          <w:noProof/>
          <w:lang w:val="en-US"/>
        </w:rPr>
        <mc:AlternateContent>
          <mc:Choice Requires="wps">
            <w:drawing>
              <wp:anchor distT="0" distB="0" distL="114300" distR="114300" simplePos="0" relativeHeight="251762688" behindDoc="0" locked="0" layoutInCell="1" allowOverlap="1" wp14:anchorId="54B37101" wp14:editId="76B1036C">
                <wp:simplePos x="0" y="0"/>
                <wp:positionH relativeFrom="column">
                  <wp:posOffset>4454525</wp:posOffset>
                </wp:positionH>
                <wp:positionV relativeFrom="paragraph">
                  <wp:posOffset>1496695</wp:posOffset>
                </wp:positionV>
                <wp:extent cx="914400" cy="914400"/>
                <wp:effectExtent l="0" t="0" r="3175" b="1905"/>
                <wp:wrapTight wrapText="bothSides">
                  <wp:wrapPolygon edited="0">
                    <wp:start x="0" y="0"/>
                    <wp:lineTo x="21600" y="0"/>
                    <wp:lineTo x="21600" y="21600"/>
                    <wp:lineTo x="0" y="21600"/>
                    <wp:lineTo x="0" y="0"/>
                  </wp:wrapPolygon>
                </wp:wrapTight>
                <wp:docPr id="31"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30ABC" w14:textId="77777777" w:rsidR="002B0F43" w:rsidRDefault="002B0F43"/>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056" type="#_x0000_t202" style="position:absolute;margin-left:350.75pt;margin-top:117.85pt;width:1in;height:1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7BTsLECAADDBQAADgAAAGRycy9lMm9Eb2MueG1srFTbbtwgEH2v1H9AvDu+lL3YijdKdtdVpfQi&#10;Jf0A1uA1qg0usGunVf+9A95bkpeqrR8sYIYzc2YOc30ztA3ac22EkjmOryKMuCwVE3Kb46+PRTDH&#10;yFgqGW2U5Dl+4gbfLN6+ue67jCeqVg3jGgGINFnf5bi2tsvC0JQ1b6m5Uh2XYKyUbqmFrd6GTNMe&#10;0NsmTKJoGvZKs06rkhsDp6vRiBcev6p4aT9XleEWNTmG3Kz/a//fuH+4uKbZVtOuFuUhDfoXWbRU&#10;SAh6glpRS9FOi1dQrSi1MqqyV6VqQ1VVouSeA7CJoxdsHmracc8FimO6U5nM/4MtP+2/aCRYjt/F&#10;GEnaQo8e+WDRnRpQQmauQH1nMvB76MDTDmCARnuyprtX5TeDpFrWVG75rdaqrzllkGDsboYXV0cc&#10;40A2/UfFIBDdWeWBhkq3rnpQDwTo0KinU3NcMiUcpjEhEVhKMB3WLgLNjpc7bex7rlrkFjnW0HsP&#10;Tvf3xo6uRxcXS6pCNA2c06yRzw4AczyB0HDV2VwSvp0/0yhdz9dzEpBkug5IxFhwWyxJMC3i2WT1&#10;brVcruJfLm5MslowxqULc5RWTP6sdQeRj6I4icuoRjAH51IyertZNhrtKUi78J8vOVjObuHzNHy9&#10;gMsLSnFCorskDYrpfBaQikyCdBbNgyhO79JpRFKyKp5TuheS/zsl1EMnJ8lk1NI56RfcIv+95kaz&#10;VlgYHo1oczw/OdHMKXAtmW+tpaIZ1xelcOmfSwHtPjba69VJdBSrHTbD+Db8oHBi3ij2BArWChQG&#10;YoTJB4ta6R8Y9TBFcmy+76jmGDUfJLwCL1QYO5cbfbnZXG6oLAEqxxajcbm046jadVpsa4g0vjup&#10;buHlVMKr+pzV4b3BpPDkDlPNjaLLvfc6z97FbwAAAP//AwBQSwMEFAAGAAgAAAAhAMIADPXeAAAA&#10;CwEAAA8AAABkcnMvZG93bnJldi54bWxMj8tOwzAQRfdI/IM1SOyo05bgEDKpUBEfQEFi68RuHGGP&#10;o9h50K/HrGA5M0d3zq0Oq7Ns1mPoPSFsNxkwTa1XPXUIH++vdwWwECUpaT1phG8d4FBfX1WyVH6h&#10;Nz2fYsdSCIVSIpgYh5Lz0BrtZNj4QVO6nf3oZEzj2HE1yiWFO8t3WfbAnewpfTBy0Eej26/T5BDa&#10;y/RSHPtmXi7iUzSrsfmZLOLtzfr8BCzqNf7B8Kuf1KFOTo2fSAVmEUS2zROKsNvnAlgiivs8bRqE&#10;vXgUwOuK/+9Q/wAAAP//AwBQSwECLQAUAAYACAAAACEA5JnDwPsAAADhAQAAEwAAAAAAAAAAAAAA&#10;AAAAAAAAW0NvbnRlbnRfVHlwZXNdLnhtbFBLAQItABQABgAIAAAAIQAjsmrh1wAAAJQBAAALAAAA&#10;AAAAAAAAAAAAACwBAABfcmVscy8ucmVsc1BLAQItABQABgAIAAAAIQCzsFOwsQIAAMMFAAAOAAAA&#10;AAAAAAAAAAAAACwCAABkcnMvZTJvRG9jLnhtbFBLAQItABQABgAIAAAAIQDCAAz13gAAAAsBAAAP&#10;AAAAAAAAAAAAAAAAAAkFAABkcnMvZG93bnJldi54bWxQSwUGAAAAAAQABADzAAAAFAYAAAAA&#10;" filled="f" stroked="f">
                <v:textbox inset=",7.2pt,,7.2pt">
                  <w:txbxContent>
                    <w:p w14:paraId="03030ABC" w14:textId="77777777" w:rsidR="002B0F43" w:rsidRDefault="002B0F43"/>
                  </w:txbxContent>
                </v:textbox>
                <w10:wrap type="tight"/>
              </v:shape>
            </w:pict>
          </mc:Fallback>
        </mc:AlternateContent>
      </w:r>
    </w:p>
    <w:p w14:paraId="2775EE3F" w14:textId="08A83EB0" w:rsidR="003A6EA2" w:rsidRDefault="00125585" w:rsidP="003A6EA2">
      <w:pPr>
        <w:rPr>
          <w:rFonts w:ascii="Arial" w:hAnsi="Arial" w:cs="Arial"/>
        </w:rPr>
      </w:pPr>
      <w:r>
        <w:rPr>
          <w:rFonts w:ascii="Arial" w:hAnsi="Arial" w:cs="Arial"/>
          <w:noProof/>
          <w:lang w:val="en-US"/>
        </w:rPr>
        <w:lastRenderedPageBreak/>
        <mc:AlternateContent>
          <mc:Choice Requires="wps">
            <w:drawing>
              <wp:anchor distT="0" distB="0" distL="114300" distR="114300" simplePos="0" relativeHeight="251726848" behindDoc="0" locked="0" layoutInCell="1" allowOverlap="1" wp14:anchorId="67B12521" wp14:editId="4A67BC1B">
                <wp:simplePos x="0" y="0"/>
                <wp:positionH relativeFrom="column">
                  <wp:posOffset>-191135</wp:posOffset>
                </wp:positionH>
                <wp:positionV relativeFrom="paragraph">
                  <wp:posOffset>24765</wp:posOffset>
                </wp:positionV>
                <wp:extent cx="6448425" cy="8978900"/>
                <wp:effectExtent l="24765" t="24765" r="41910" b="38735"/>
                <wp:wrapNone/>
                <wp:docPr id="30"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8425" cy="8978900"/>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E8E7CB0" w14:textId="77777777" w:rsidR="002B0F43" w:rsidRDefault="002B0F43" w:rsidP="00457AF5"/>
                          <w:p w14:paraId="2B523F69" w14:textId="77777777" w:rsidR="002B0F43" w:rsidRPr="00457AF5" w:rsidRDefault="002B0F43" w:rsidP="00457A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57" type="#_x0000_t202" style="position:absolute;margin-left:-15pt;margin-top:1.95pt;width:507.75pt;height:70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6QZZMCAAAtBQAADgAAAGRycy9lMm9Eb2MueG1srFRdb9sgFH2ftP+AeE9tp86XVafq8jFN6j6k&#10;Zj+AAI5RMTAgsbtq/30XnKTp+jJN84MNvpfDOfceuLntGokO3DqhVYmzqxQjrqhmQu1K/H2zHkwx&#10;cp4oRqRWvMRP3OHb+ft3N60p+FDXWjJuEYAoV7SmxLX3pkgSR2veEHelDVcQrLRtiIep3SXMkhbQ&#10;G5kM03SctNoyYzXlzsHfZR/E84hfVZz6r1XluEeyxMDNx7eN7214J/MbUuwsMbWgRxrkH1g0RCjY&#10;9Ay1JJ6gvRVvoBpBrXa68ldUN4muKkF51ABqsvQPNQ81MTxqgeI4cy6T+3+w9Mvhm0WClfgayqNI&#10;Az3a8M6jD7pD2XgSCtQaV0Deg4FM30EAGh3FOnOv6aNDSi9qonb8zlrd1pwwIJiFlcnF0h7HBZBt&#10;+1kz2IjsvY5AXWWbUD2oBwJ0YPJ0bk4gQ+HnOM+n+XCEEYXYdDaZztLYvoQUp+XGOv+R6waFQYkt&#10;dD/Ck8O984EOKU4pYTel10LK6ACpUFvi0SQbwd60MVAPXwu1AVc89lK1FCykh4XO7rYLadGBBFfF&#10;J6qFyGVaIzx4W4oG+J6TSBEKtFIs7uuJkP0YuEkVwEEvsD2Oeg89z9LZarqa5oN8OF4N8pSxwd16&#10;kQ/G62wyWl4vF4tl9ivwzPKiFoxxFaie/Jzlf+eX48nqnXh29CtJr5Sv4/NWefKaRqw7qDp9o7ro&#10;jGCG3ha+23a9C6Nvgm22mj2BV6yGTkJT4I6BQa3tT4xaOK8ldj/2xHKM5CcFfptleQ5pPk7y0WQI&#10;E3sZ2V5GiKIABU3GqB8ufH8p7I0Vuxp26h2u9B14tBLRPS+sjs6GMxlFHe+PcOgv5zHr5Zab/wYA&#10;AP//AwBQSwMEFAAGAAgAAAAhAFbojJ3fAAAACgEAAA8AAABkcnMvZG93bnJldi54bWxMj8FOwzAQ&#10;RO9I/IO1SNxap5RAk8apoAL1CLR8gBNvkwh7HcVumvL1LCc4jmY086bYTM6KEYfQeVKwmCcgkGpv&#10;OmoUfB5eZysQIWoy2npCBRcMsCmvrwqdG3+mDxz3sRFcQiHXCtoY+1zKULfodJj7Hom9ox+cjiyH&#10;RppBn7ncWXmXJA/S6Y54odU9blusv/Ynp2DbTLtdal++7dvl/TmtKkfjwSl1ezM9rUFEnOJfGH7x&#10;GR1KZqr8iUwQVsFsmfCXqGCZgWA/W6UpiIqD94vHDGRZyP8Xyh8AAAD//wMAUEsBAi0AFAAGAAgA&#10;AAAhAOSZw8D7AAAA4QEAABMAAAAAAAAAAAAAAAAAAAAAAFtDb250ZW50X1R5cGVzXS54bWxQSwEC&#10;LQAUAAYACAAAACEAI7Jq4dcAAACUAQAACwAAAAAAAAAAAAAAAAAsAQAAX3JlbHMvLnJlbHNQSwEC&#10;LQAUAAYACAAAACEAqH6QZZMCAAAtBQAADgAAAAAAAAAAAAAAAAAsAgAAZHJzL2Uyb0RvYy54bWxQ&#10;SwECLQAUAAYACAAAACEAVuiMnd8AAAAKAQAADwAAAAAAAAAAAAAAAADrBAAAZHJzL2Rvd25yZXYu&#10;eG1sUEsFBgAAAAAEAAQA8wAAAPcFAAAAAA==&#10;" filled="f" strokeweight="4.5pt">
                <v:stroke linestyle="thinThick"/>
                <v:textbox>
                  <w:txbxContent>
                    <w:p w14:paraId="2E8E7CB0" w14:textId="77777777" w:rsidR="002B0F43" w:rsidRDefault="002B0F43" w:rsidP="00457AF5"/>
                    <w:p w14:paraId="2B523F69" w14:textId="77777777" w:rsidR="002B0F43" w:rsidRPr="00457AF5" w:rsidRDefault="002B0F43" w:rsidP="00457AF5"/>
                  </w:txbxContent>
                </v:textbox>
              </v:shape>
            </w:pict>
          </mc:Fallback>
        </mc:AlternateContent>
      </w:r>
    </w:p>
    <w:p w14:paraId="7241A839" w14:textId="77777777" w:rsidR="003A6EA2" w:rsidRPr="006A40C0" w:rsidRDefault="003A6EA2" w:rsidP="003A6EA2">
      <w:pPr>
        <w:rPr>
          <w:rFonts w:ascii="Arial" w:hAnsi="Arial" w:cs="Arial"/>
        </w:rPr>
      </w:pPr>
      <w:r w:rsidRPr="006A40C0">
        <w:rPr>
          <w:rFonts w:ascii="Arial" w:hAnsi="Arial" w:cs="Arial"/>
        </w:rPr>
        <w:t>Take a photo of yourself straight on</w:t>
      </w:r>
      <w:r>
        <w:rPr>
          <w:rFonts w:ascii="Arial" w:hAnsi="Arial" w:cs="Arial"/>
        </w:rPr>
        <w:t xml:space="preserve"> or find a straight on headshot from a magazine or the internet</w:t>
      </w:r>
      <w:r w:rsidRPr="006A40C0">
        <w:rPr>
          <w:rFonts w:ascii="Arial" w:hAnsi="Arial" w:cs="Arial"/>
        </w:rPr>
        <w:t xml:space="preserve">.  </w:t>
      </w:r>
      <w:r>
        <w:rPr>
          <w:rFonts w:ascii="Arial" w:hAnsi="Arial" w:cs="Arial"/>
        </w:rPr>
        <w:t>I</w:t>
      </w:r>
      <w:r w:rsidRPr="006A40C0">
        <w:rPr>
          <w:rFonts w:ascii="Arial" w:hAnsi="Arial" w:cs="Arial"/>
        </w:rPr>
        <w:t xml:space="preserve">dentify the same ratios to see how closely you </w:t>
      </w:r>
      <w:r>
        <w:rPr>
          <w:rFonts w:ascii="Arial" w:hAnsi="Arial" w:cs="Arial"/>
        </w:rPr>
        <w:t xml:space="preserve">(or your chosen picture) </w:t>
      </w:r>
      <w:r w:rsidRPr="006A40C0">
        <w:rPr>
          <w:rFonts w:ascii="Arial" w:hAnsi="Arial" w:cs="Arial"/>
        </w:rPr>
        <w:t>match the golden ratio.</w:t>
      </w:r>
    </w:p>
    <w:p w14:paraId="5BDF7B88" w14:textId="77777777" w:rsidR="003A6EA2" w:rsidRDefault="003A6EA2" w:rsidP="003A6EA2"/>
    <w:p w14:paraId="2792EEBE" w14:textId="0BC3AC57" w:rsidR="003A6EA2" w:rsidRDefault="00125585" w:rsidP="003A6EA2">
      <w:r>
        <w:rPr>
          <w:noProof/>
          <w:lang w:val="en-US"/>
        </w:rPr>
        <mc:AlternateContent>
          <mc:Choice Requires="wps">
            <w:drawing>
              <wp:anchor distT="0" distB="0" distL="114300" distR="114300" simplePos="0" relativeHeight="251720704" behindDoc="0" locked="0" layoutInCell="1" allowOverlap="1" wp14:anchorId="11EA58A1" wp14:editId="5A586265">
                <wp:simplePos x="0" y="0"/>
                <wp:positionH relativeFrom="column">
                  <wp:posOffset>1321435</wp:posOffset>
                </wp:positionH>
                <wp:positionV relativeFrom="paragraph">
                  <wp:posOffset>20955</wp:posOffset>
                </wp:positionV>
                <wp:extent cx="3145790" cy="310515"/>
                <wp:effectExtent l="635" t="0" r="15875" b="11430"/>
                <wp:wrapNone/>
                <wp:docPr id="2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790" cy="310515"/>
                        </a:xfrm>
                        <a:prstGeom prst="rect">
                          <a:avLst/>
                        </a:prstGeom>
                        <a:solidFill>
                          <a:srgbClr val="FFFFFF"/>
                        </a:solidFill>
                        <a:ln w="9525">
                          <a:solidFill>
                            <a:srgbClr val="000000"/>
                          </a:solidFill>
                          <a:miter lim="800000"/>
                          <a:headEnd/>
                          <a:tailEnd/>
                        </a:ln>
                      </wps:spPr>
                      <wps:txbx>
                        <w:txbxContent>
                          <w:p w14:paraId="6C091869" w14:textId="77777777" w:rsidR="002B0F43" w:rsidRPr="006A40C0" w:rsidRDefault="002B0F43" w:rsidP="003A6EA2">
                            <w:pPr>
                              <w:rPr>
                                <w:rFonts w:ascii="Arial" w:hAnsi="Arial" w:cs="Arial"/>
                                <w:b/>
                              </w:rPr>
                            </w:pPr>
                            <w:r w:rsidRPr="006A40C0">
                              <w:rPr>
                                <w:rFonts w:ascii="Arial" w:hAnsi="Arial" w:cs="Arial"/>
                                <w:b/>
                              </w:rPr>
                              <w:t>Your name here: ________</w:t>
                            </w:r>
                            <w:r>
                              <w:rPr>
                                <w:rFonts w:ascii="Arial" w:hAnsi="Arial" w:cs="Arial"/>
                                <w:b/>
                              </w:rPr>
                              <w:t>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58" type="#_x0000_t202" style="position:absolute;margin-left:104.05pt;margin-top:1.65pt;width:247.7pt;height:24.4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KNQEy8CAABaBAAADgAAAGRycy9lMm9Eb2MueG1srFTbbtswDH0fsH8Q9L74kmRrjDhFly7DgO4C&#10;tPsAWZZtYbKoSUrs7OtLyWma3V6G+UGQROqQPIf0+nrsFTkI6yTokmazlBKhOdRStyX9+rB7dUWJ&#10;80zXTIEWJT0KR683L1+sB1OIHDpQtbAEQbQrBlPSzntTJInjneiZm4ERGo0N2J55PNo2qS0bEL1X&#10;SZ6mr5MBbG0scOEc3t5ORrqJ+E0juP/cNE54okqKufm42rhWYU02a1a0lplO8lMa7B+y6JnUGPQM&#10;dcs8I3srf4PqJbfgoPEzDn0CTSO5iDVgNVn6SzX3HTMi1oLkOHOmyf0/WP7p8MUSWZc0X1GiWY8a&#10;PYjRk7cwkjzyMxhXoNu9QUc/4j3qHGt15g74N0c0bDumW3FjLQydYDXmlwVmk4unQRFXuABSDR+h&#10;xjhs7yECjY3tA3lIB0F01Ol41ibkwvFyni2Wb1Zo4mibZ+kyW8YQrHh6bazz7wX0JGxKalH7iM4O&#10;d86HbFjx5BKCOVCy3kml4sG21VZZcmDYJ7v4ndB/clOaDCVdLfPlRMBfIdL4/Qmilx4bXsm+pFdn&#10;J1YE2t7pOrajZ1JNe0xZ6ROPgbqJRD9WY5RsnocIgdcK6iMya2FqcBxI3HRgf1AyYHOX1H3fMyso&#10;UR80qrPKFoswDfGAvKLQxF5aqksL0xyhSuopmbZbP03Q3ljZdhhp6gcNN6hoIyPZz1md8scGjhqc&#10;hi1MyOU5ej3/EjaPAAAA//8DAFBLAwQUAAYACAAAACEAC6EhkN8AAAAIAQAADwAAAGRycy9kb3du&#10;cmV2LnhtbEyPwU7DMBBE70j8g7VIXBC1m9A2hGwqhASCG7QVXN3YTSLsdbDdNPw95gTH0Yxm3lTr&#10;yRo2ah96RwjzmQCmqXGqpxZht328LoCFKElJ40gjfOsA6/r8rJKlcid60+MmtiyVUCglQhfjUHIe&#10;mk5bGWZu0JS8g/NWxiR9y5WXp1RuDc+EWHIre0oLnRz0Q6ebz83RIhQ3z+NHeMlf35vlwdzGq9X4&#10;9OURLy+m+ztgUU/xLwy/+Akd6sS0d0dSgRmETBTzFEXIc2DJX4l8AWyPsMgy4HXF/x+ofwAAAP//&#10;AwBQSwECLQAUAAYACAAAACEA5JnDwPsAAADhAQAAEwAAAAAAAAAAAAAAAAAAAAAAW0NvbnRlbnRf&#10;VHlwZXNdLnhtbFBLAQItABQABgAIAAAAIQAjsmrh1wAAAJQBAAALAAAAAAAAAAAAAAAAACwBAABf&#10;cmVscy8ucmVsc1BLAQItABQABgAIAAAAIQCMo1ATLwIAAFoEAAAOAAAAAAAAAAAAAAAAACwCAABk&#10;cnMvZTJvRG9jLnhtbFBLAQItABQABgAIAAAAIQALoSGQ3wAAAAgBAAAPAAAAAAAAAAAAAAAAAIcE&#10;AABkcnMvZG93bnJldi54bWxQSwUGAAAAAAQABADzAAAAkwUAAAAA&#10;">
                <v:textbox>
                  <w:txbxContent>
                    <w:p w14:paraId="6C091869" w14:textId="77777777" w:rsidR="002B0F43" w:rsidRPr="006A40C0" w:rsidRDefault="002B0F43" w:rsidP="003A6EA2">
                      <w:pPr>
                        <w:rPr>
                          <w:rFonts w:ascii="Arial" w:hAnsi="Arial" w:cs="Arial"/>
                          <w:b/>
                        </w:rPr>
                      </w:pPr>
                      <w:r w:rsidRPr="006A40C0">
                        <w:rPr>
                          <w:rFonts w:ascii="Arial" w:hAnsi="Arial" w:cs="Arial"/>
                          <w:b/>
                        </w:rPr>
                        <w:t>Your name here: ________</w:t>
                      </w:r>
                      <w:r>
                        <w:rPr>
                          <w:rFonts w:ascii="Arial" w:hAnsi="Arial" w:cs="Arial"/>
                          <w:b/>
                        </w:rPr>
                        <w:t>____________</w:t>
                      </w:r>
                    </w:p>
                  </w:txbxContent>
                </v:textbox>
              </v:shape>
            </w:pict>
          </mc:Fallback>
        </mc:AlternateContent>
      </w:r>
    </w:p>
    <w:p w14:paraId="4ADDBCCC" w14:textId="77777777" w:rsidR="003A6EA2" w:rsidRDefault="003A6EA2" w:rsidP="003A6EA2"/>
    <w:p w14:paraId="37A0CCC7" w14:textId="77777777" w:rsidR="003A6EA2" w:rsidRDefault="003A6EA2" w:rsidP="003A6EA2"/>
    <w:p w14:paraId="2EDCD2FF" w14:textId="6DE03B9E" w:rsidR="003A6EA2" w:rsidRDefault="00125585" w:rsidP="003A6EA2">
      <w:r>
        <w:rPr>
          <w:noProof/>
          <w:lang w:val="en-US"/>
        </w:rPr>
        <mc:AlternateContent>
          <mc:Choice Requires="wps">
            <w:drawing>
              <wp:anchor distT="0" distB="0" distL="114300" distR="114300" simplePos="0" relativeHeight="251724800" behindDoc="0" locked="0" layoutInCell="1" allowOverlap="1" wp14:anchorId="6656D2B5" wp14:editId="39F101D6">
                <wp:simplePos x="0" y="0"/>
                <wp:positionH relativeFrom="column">
                  <wp:posOffset>1651635</wp:posOffset>
                </wp:positionH>
                <wp:positionV relativeFrom="paragraph">
                  <wp:posOffset>67310</wp:posOffset>
                </wp:positionV>
                <wp:extent cx="1386840" cy="3314700"/>
                <wp:effectExtent l="635" t="3810" r="0" b="0"/>
                <wp:wrapTight wrapText="bothSides">
                  <wp:wrapPolygon edited="0">
                    <wp:start x="0" y="0"/>
                    <wp:lineTo x="21600" y="0"/>
                    <wp:lineTo x="21600" y="21600"/>
                    <wp:lineTo x="0" y="21600"/>
                    <wp:lineTo x="0" y="0"/>
                  </wp:wrapPolygon>
                </wp:wrapTight>
                <wp:docPr id="28"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84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AD4E0" w14:textId="77777777" w:rsidR="002B0F43" w:rsidRDefault="002B0F43" w:rsidP="00EB6E61"/>
                          <w:p w14:paraId="4E155B0F" w14:textId="77777777" w:rsidR="002B0F43" w:rsidRDefault="002B0F43" w:rsidP="00EB6E61">
                            <w:r w:rsidRPr="00976C4B">
                              <w:rPr>
                                <w:position w:val="-56"/>
                              </w:rPr>
                              <w:object w:dxaOrig="420" w:dyaOrig="1260" w14:anchorId="5CB3A528">
                                <v:shape id="_x0000_i1080" type="#_x0000_t75" style="width:20.8pt;height:64pt" o:ole="">
                                  <v:imagedata r:id="rId127" o:title=""/>
                                </v:shape>
                                <o:OLEObject Type="Embed" ProgID="Equation.3" ShapeID="_x0000_i1080" DrawAspect="Content" ObjectID="_1335729792" r:id="rId128"/>
                              </w:object>
                            </w:r>
                          </w:p>
                          <w:p w14:paraId="24532571" w14:textId="77777777" w:rsidR="002B0F43" w:rsidRDefault="002B0F43" w:rsidP="00EB6E61">
                            <w:r w:rsidRPr="00976C4B">
                              <w:rPr>
                                <w:position w:val="-56"/>
                              </w:rPr>
                              <w:object w:dxaOrig="400" w:dyaOrig="1260" w14:anchorId="72D3C579">
                                <v:shape id="_x0000_i1082" type="#_x0000_t75" style="width:20.25pt;height:64pt" o:ole="">
                                  <v:imagedata r:id="rId129" o:title=""/>
                                </v:shape>
                                <o:OLEObject Type="Embed" ProgID="Equation.3" ShapeID="_x0000_i1082" DrawAspect="Content" ObjectID="_1335729793" r:id="rId130"/>
                              </w:object>
                            </w:r>
                          </w:p>
                          <w:p w14:paraId="24D03579" w14:textId="77777777" w:rsidR="002B0F43" w:rsidRDefault="002B0F43" w:rsidP="00EB6E61">
                            <w:r w:rsidRPr="00976C4B">
                              <w:rPr>
                                <w:position w:val="-54"/>
                              </w:rPr>
                              <w:object w:dxaOrig="440" w:dyaOrig="1220" w14:anchorId="414B99E9">
                                <v:shape id="_x0000_i1084" type="#_x0000_t75" style="width:21.85pt;height:61.35pt" o:ole="">
                                  <v:imagedata r:id="rId131" o:title=""/>
                                </v:shape>
                                <o:OLEObject Type="Embed" ProgID="Equation.3" ShapeID="_x0000_i1084" DrawAspect="Content" ObjectID="_1335729794" r:id="rId132"/>
                              </w:object>
                            </w:r>
                          </w:p>
                          <w:p w14:paraId="62A01921" w14:textId="77777777" w:rsidR="002B0F43" w:rsidRDefault="002B0F43" w:rsidP="00EB6E61">
                            <w:r w:rsidRPr="00976C4B">
                              <w:rPr>
                                <w:position w:val="-20"/>
                              </w:rPr>
                              <w:object w:dxaOrig="400" w:dyaOrig="560" w14:anchorId="0C5C494D">
                                <v:shape id="_x0000_i1086" type="#_x0000_t75" style="width:20.25pt;height:27.75pt" o:ole="">
                                  <v:imagedata r:id="rId133" o:title=""/>
                                </v:shape>
                                <o:OLEObject Type="Embed" ProgID="Equation.3" ShapeID="_x0000_i1086" DrawAspect="Content" ObjectID="_1335729795" r:id="rId134"/>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59" type="#_x0000_t202" style="position:absolute;margin-left:130.05pt;margin-top:5.3pt;width:109.2pt;height:26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k0bMbgCAADFBQAADgAAAGRycy9lMm9Eb2MueG1srFTJbtswEL0X6D8QvCtaLMuSEDlIbKsokC5A&#10;0g+gRcoiKpEqSVtOg/57h5S3JJeiLQ8EyRm+2d7M9c2+a9GOKc2lKHB4FWDERCUpF5sCf3ssvRQj&#10;bYigpJWCFfiJaXwzf//ueuhzFslGtpQpBCBC50Nf4MaYPvd9XTWsI/pK9kyAsJaqIwauauNTRQZA&#10;71o/CoLEH6SivZIV0xpel6MQzx1+XbPKfKlrzQxqCwy+Gbcrt6/t7s+vSb5RpG94dXCD/IUXHeEC&#10;jJ6glsQQtFX8DVTHKyW1rM1VJTtf1jWvmIsBogmDV9E8NKRnLhZIju5PadL/D7b6vPuqEKcFjqBS&#10;gnRQo0e2N+hO7lGYTG2Chl7noPfQg6bZgwAK7YLV/b2svmsk5KIhYsNulZJDwwgFB0P707/4OuJo&#10;C7IePkkKhsjWSAe0r1Vnswf5QIAOhXo6Fcc6U1mTkzRJYxBVIJtMwngWuPL5JD9+75U2H5jskD0U&#10;WEH1HTzZ3Wtj3SH5UcVaE7LkbesY0IoXD6A4voBx+Gpl1g1X0OcsyFbpKo29OEpWXhxQ6t2Wi9hL&#10;ynA2XU6Wi8Uy/GXthnHecEqZsGaO5ArjPyvegeYjLU700rLl1MJZl7TarBetQjsC5C7dckkHyVnN&#10;f+mGSwLE8iqkMIqDuyjzyiSdeXEdT71sFqReEGZ3WRLEWbwsX4Z0zwX795DQUOBsGk1HNp2dfhVb&#10;4Nbb2EjecQPjo+VdgdOTEsktB1eCutIawtvxfJEK6/45FVDuY6EdYy1JR7qa/XrvumMyOXbCWtIn&#10;4LCSwDBgI8w+ODRS/cRogDlSYP1jSxTDqP0ooA+yMLakNZcXdXlZX16IqACqwAaj8bgw47Da9opv&#10;GrA0dp6Qt9A7NXestk02enXoOJgVLrjDXLPD6PLutM7Td/4bAAD//wMAUEsDBBQABgAIAAAAIQCU&#10;LbXb3QAAAAoBAAAPAAAAZHJzL2Rvd25yZXYueG1sTI/LTsMwEEX3SPyDNUjsqNNAHgpxKlTEB1Aq&#10;sXViN46wx1HsPOjXM6xgObpH956pD5uzbNFTGDwK2O8SYBo7rwbsBZw/3h5KYCFKVNJ61AK+dYBD&#10;c3tTy0r5Fd/1coo9oxIMlRRgYhwrzkNntJNh50eNlF385GSkc+q5muRK5c7yNEly7uSAtGDkqI9G&#10;d1+n2QnorvNreRzaZb0Wn0W7GZtd0Apxf7e9PAOLeot/MPzqkzo05NT6GVVgVkCaJ3tCKUhyYAQ8&#10;FWUGrBWQPaY58Kbm/19ofgAAAP//AwBQSwECLQAUAAYACAAAACEA5JnDwPsAAADhAQAAEwAAAAAA&#10;AAAAAAAAAAAAAAAAW0NvbnRlbnRfVHlwZXNdLnhtbFBLAQItABQABgAIAAAAIQAjsmrh1wAAAJQB&#10;AAALAAAAAAAAAAAAAAAAACwBAABfcmVscy8ucmVsc1BLAQItABQABgAIAAAAIQDqTRsxuAIAAMUF&#10;AAAOAAAAAAAAAAAAAAAAACwCAABkcnMvZTJvRG9jLnhtbFBLAQItABQABgAIAAAAIQCULbXb3QAA&#10;AAoBAAAPAAAAAAAAAAAAAAAAABAFAABkcnMvZG93bnJldi54bWxQSwUGAAAAAAQABADzAAAAGgYA&#10;AAAA&#10;" filled="f" stroked="f">
                <v:textbox inset=",7.2pt,,7.2pt">
                  <w:txbxContent>
                    <w:p w14:paraId="298AD4E0" w14:textId="77777777" w:rsidR="002B0F43" w:rsidRDefault="002B0F43" w:rsidP="00EB6E61"/>
                    <w:p w14:paraId="4E155B0F" w14:textId="77777777" w:rsidR="002B0F43" w:rsidRDefault="002B0F43" w:rsidP="00EB6E61">
                      <w:r w:rsidRPr="00976C4B">
                        <w:rPr>
                          <w:position w:val="-56"/>
                        </w:rPr>
                        <w:object w:dxaOrig="420" w:dyaOrig="1260" w14:anchorId="5CB3A528">
                          <v:shape id="_x0000_i1080" type="#_x0000_t75" style="width:20.8pt;height:64pt" o:ole="">
                            <v:imagedata r:id="rId135" o:title=""/>
                          </v:shape>
                          <o:OLEObject Type="Embed" ProgID="Equation.3" ShapeID="_x0000_i1080" DrawAspect="Content" ObjectID="_1335729792" r:id="rId136"/>
                        </w:object>
                      </w:r>
                    </w:p>
                    <w:p w14:paraId="24532571" w14:textId="77777777" w:rsidR="002B0F43" w:rsidRDefault="002B0F43" w:rsidP="00EB6E61">
                      <w:r w:rsidRPr="00976C4B">
                        <w:rPr>
                          <w:position w:val="-56"/>
                        </w:rPr>
                        <w:object w:dxaOrig="400" w:dyaOrig="1260" w14:anchorId="72D3C579">
                          <v:shape id="_x0000_i1082" type="#_x0000_t75" style="width:20.25pt;height:64pt" o:ole="">
                            <v:imagedata r:id="rId137" o:title=""/>
                          </v:shape>
                          <o:OLEObject Type="Embed" ProgID="Equation.3" ShapeID="_x0000_i1082" DrawAspect="Content" ObjectID="_1335729793" r:id="rId138"/>
                        </w:object>
                      </w:r>
                    </w:p>
                    <w:p w14:paraId="24D03579" w14:textId="77777777" w:rsidR="002B0F43" w:rsidRDefault="002B0F43" w:rsidP="00EB6E61">
                      <w:r w:rsidRPr="00976C4B">
                        <w:rPr>
                          <w:position w:val="-54"/>
                        </w:rPr>
                        <w:object w:dxaOrig="440" w:dyaOrig="1220" w14:anchorId="414B99E9">
                          <v:shape id="_x0000_i1084" type="#_x0000_t75" style="width:21.85pt;height:61.35pt" o:ole="">
                            <v:imagedata r:id="rId139" o:title=""/>
                          </v:shape>
                          <o:OLEObject Type="Embed" ProgID="Equation.3" ShapeID="_x0000_i1084" DrawAspect="Content" ObjectID="_1335729794" r:id="rId140"/>
                        </w:object>
                      </w:r>
                    </w:p>
                    <w:p w14:paraId="62A01921" w14:textId="77777777" w:rsidR="002B0F43" w:rsidRDefault="002B0F43" w:rsidP="00EB6E61">
                      <w:r w:rsidRPr="00976C4B">
                        <w:rPr>
                          <w:position w:val="-20"/>
                        </w:rPr>
                        <w:object w:dxaOrig="400" w:dyaOrig="560" w14:anchorId="0C5C494D">
                          <v:shape id="_x0000_i1086" type="#_x0000_t75" style="width:20.25pt;height:27.75pt" o:ole="">
                            <v:imagedata r:id="rId141" o:title=""/>
                          </v:shape>
                          <o:OLEObject Type="Embed" ProgID="Equation.3" ShapeID="_x0000_i1086" DrawAspect="Content" ObjectID="_1335729795" r:id="rId142"/>
                        </w:object>
                      </w:r>
                    </w:p>
                  </w:txbxContent>
                </v:textbox>
                <w10:wrap type="tight"/>
              </v:shape>
            </w:pict>
          </mc:Fallback>
        </mc:AlternateContent>
      </w:r>
    </w:p>
    <w:p w14:paraId="68975F45" w14:textId="77777777" w:rsidR="003A6EA2" w:rsidRDefault="003A6EA2" w:rsidP="003A6EA2"/>
    <w:p w14:paraId="122EC3B8" w14:textId="77777777" w:rsidR="003A6EA2" w:rsidRDefault="003A6EA2" w:rsidP="003A6EA2"/>
    <w:p w14:paraId="271721AB" w14:textId="77777777" w:rsidR="003A6EA2" w:rsidRDefault="003A6EA2" w:rsidP="003A6EA2"/>
    <w:p w14:paraId="3D735CF6" w14:textId="77777777" w:rsidR="003A6EA2" w:rsidRDefault="003A6EA2" w:rsidP="003A6EA2"/>
    <w:p w14:paraId="0DC219EB" w14:textId="77777777" w:rsidR="003A6EA2" w:rsidRDefault="003A6EA2" w:rsidP="003A6EA2"/>
    <w:p w14:paraId="6A6909F6" w14:textId="77777777" w:rsidR="003A6EA2" w:rsidRDefault="003A6EA2" w:rsidP="003A6EA2"/>
    <w:p w14:paraId="5AB0080B" w14:textId="77777777" w:rsidR="003A6EA2" w:rsidRDefault="003A6EA2" w:rsidP="003A6EA2"/>
    <w:p w14:paraId="2E317A7E" w14:textId="77777777" w:rsidR="003A6EA2" w:rsidRDefault="003A6EA2" w:rsidP="003A6EA2"/>
    <w:p w14:paraId="3B350E36" w14:textId="77777777" w:rsidR="003A6EA2" w:rsidRDefault="003A6EA2" w:rsidP="003A6EA2"/>
    <w:p w14:paraId="7D6F10AB" w14:textId="77777777" w:rsidR="003A6EA2" w:rsidRDefault="003A6EA2" w:rsidP="003A6EA2"/>
    <w:p w14:paraId="28DF7545" w14:textId="77777777" w:rsidR="003A6EA2" w:rsidRDefault="003A6EA2" w:rsidP="003A6EA2"/>
    <w:p w14:paraId="1FA2A95E" w14:textId="77777777" w:rsidR="003A6EA2" w:rsidRDefault="003A6EA2" w:rsidP="003A6EA2"/>
    <w:p w14:paraId="3E4831B2" w14:textId="77777777" w:rsidR="003A6EA2" w:rsidRDefault="003A6EA2" w:rsidP="003A6EA2"/>
    <w:p w14:paraId="72A75C7E" w14:textId="77777777" w:rsidR="003A6EA2" w:rsidRDefault="003A6EA2" w:rsidP="003A6EA2"/>
    <w:p w14:paraId="19943E05" w14:textId="77777777" w:rsidR="003A6EA2" w:rsidRDefault="003A6EA2" w:rsidP="003A6EA2"/>
    <w:p w14:paraId="671BFD30" w14:textId="77777777" w:rsidR="003A6EA2" w:rsidRDefault="003A6EA2" w:rsidP="003A6EA2"/>
    <w:p w14:paraId="37CCFD32" w14:textId="77777777" w:rsidR="003A6EA2" w:rsidRDefault="003A6EA2" w:rsidP="003A6EA2"/>
    <w:p w14:paraId="4E1A2A13" w14:textId="77777777" w:rsidR="003A6EA2" w:rsidRDefault="003A6EA2" w:rsidP="003A6EA2"/>
    <w:p w14:paraId="5CCCFC9B" w14:textId="64CC53E6" w:rsidR="003A6EA2" w:rsidRDefault="00125585" w:rsidP="003A6EA2">
      <w:r>
        <w:rPr>
          <w:noProof/>
          <w:lang w:val="en-US"/>
        </w:rPr>
        <mc:AlternateContent>
          <mc:Choice Requires="wps">
            <w:drawing>
              <wp:anchor distT="0" distB="0" distL="114300" distR="114300" simplePos="0" relativeHeight="251721728" behindDoc="0" locked="0" layoutInCell="1" allowOverlap="1" wp14:anchorId="2BDE48C4" wp14:editId="0001EC21">
                <wp:simplePos x="0" y="0"/>
                <wp:positionH relativeFrom="column">
                  <wp:posOffset>1760855</wp:posOffset>
                </wp:positionH>
                <wp:positionV relativeFrom="paragraph">
                  <wp:posOffset>137795</wp:posOffset>
                </wp:positionV>
                <wp:extent cx="2040890" cy="387985"/>
                <wp:effectExtent l="0" t="0" r="8255" b="7620"/>
                <wp:wrapNone/>
                <wp:docPr id="2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0890" cy="387985"/>
                        </a:xfrm>
                        <a:prstGeom prst="rect">
                          <a:avLst/>
                        </a:prstGeom>
                        <a:solidFill>
                          <a:srgbClr val="FFFFFF"/>
                        </a:solidFill>
                        <a:ln w="9525">
                          <a:solidFill>
                            <a:srgbClr val="000000"/>
                          </a:solidFill>
                          <a:miter lim="800000"/>
                          <a:headEnd/>
                          <a:tailEnd/>
                        </a:ln>
                      </wps:spPr>
                      <wps:txbx>
                        <w:txbxContent>
                          <w:p w14:paraId="5FCE0117" w14:textId="77777777" w:rsidR="002B0F43" w:rsidRDefault="002B0F43" w:rsidP="003A6EA2">
                            <w:r>
                              <w:t>Average ratio = 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60" type="#_x0000_t202" style="position:absolute;margin-left:138.65pt;margin-top:10.85pt;width:160.7pt;height:30.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2fci8CAABaBAAADgAAAGRycy9lMm9Eb2MueG1srFTbjtsgEH2v1H9AvDd2vEmTWHFW22xTVdpe&#10;pN1+AMbYRsUMBRI7/fodcJKmt5eqfkAMMxxmzpnx+nboFDkI6yTogk4nKSVCc6ikbgr65Wn3akmJ&#10;80xXTIEWBT0KR283L1+se5OLDFpQlbAEQbTLe1PQ1nuTJ4njreiYm4ARGp012I55NG2TVJb1iN6p&#10;JEvT10kPtjIWuHAOT+9HJ91E/LoW3H+qayc8UQXF3HxcbVzLsCabNcsby0wr+SkN9g9ZdExqfPQC&#10;dc88I3srf4PqJLfgoPYTDl0CdS25iDVgNdP0l2oeW2ZErAXJceZCk/t/sPzj4bMlsipotqBEsw41&#10;ehKDJ29gINk08NMbl2PYo8FAP+A56hxrdeYB+FdHNGxbphtxZy30rWAV5hdvJldXRxwXQMr+A1T4&#10;Dtt7iEBDbbtAHtJBEB11Ol60CblwPMzSWbpcoYuj72a5WC3nIbmE5efbxjr/TkBHwqagFrWP6Ozw&#10;4PwYeg4JjzlQstpJpaJhm3KrLDkw7JNd/E7oP4UpTfqCrubZfCTgrxBp/P4E0UmPDa9kV9DlJYjl&#10;gba3uort6JlU4x6rUxqLDDwG6kYS/VAOUbKb2VmfEqojMmthbHAcSNy0YL9T0mNzF9R92zMrKFHv&#10;Naqzms5mYRqiMZsvMjTstae89jDNEaqgnpJxu/XjBO2NlU2LL439oOEOFa1lJDukPGZ1yh8bOMp1&#10;GrYwIdd2jPrxS9g8AwAA//8DAFBLAwQUAAYACAAAACEAc2z9s98AAAAJAQAADwAAAGRycy9kb3du&#10;cmV2LnhtbEyPwU7DMAyG70i8Q2QkLoil62DtStMJIYHgBtsE16zx2orGKUnWlbfHnOD2W/71+XO5&#10;nmwvRvShc6RgPktAINXOdNQo2G0fr3MQIWoyuneECr4xwLo6Pyt1YdyJ3nDcxEYwhEKhFbQxDoWU&#10;oW7R6jBzAxLvDs5bHXn0jTRenxhue5kmyVJa3RFfaPWADy3Wn5ujVZDfPI8f4WXx+l4vD/0qXmXj&#10;05dX6vJiur8DEXGKf2X41Wd1qNhp745kgugVpFm24CqHeQaCC7ernMOe6WkOsirl/w+qHwAAAP//&#10;AwBQSwECLQAUAAYACAAAACEA5JnDwPsAAADhAQAAEwAAAAAAAAAAAAAAAAAAAAAAW0NvbnRlbnRf&#10;VHlwZXNdLnhtbFBLAQItABQABgAIAAAAIQAjsmrh1wAAAJQBAAALAAAAAAAAAAAAAAAAACwBAABf&#10;cmVscy8ucmVsc1BLAQItABQABgAIAAAAIQAqvZ9yLwIAAFoEAAAOAAAAAAAAAAAAAAAAACwCAABk&#10;cnMvZTJvRG9jLnhtbFBLAQItABQABgAIAAAAIQBzbP2z3wAAAAkBAAAPAAAAAAAAAAAAAAAAAIcE&#10;AABkcnMvZG93bnJldi54bWxQSwUGAAAAAAQABADzAAAAkwUAAAAA&#10;">
                <v:textbox>
                  <w:txbxContent>
                    <w:p w14:paraId="5FCE0117" w14:textId="77777777" w:rsidR="002B0F43" w:rsidRDefault="002B0F43" w:rsidP="003A6EA2">
                      <w:r>
                        <w:t>Average ratio = __________</w:t>
                      </w:r>
                    </w:p>
                  </w:txbxContent>
                </v:textbox>
              </v:shape>
            </w:pict>
          </mc:Fallback>
        </mc:AlternateContent>
      </w:r>
    </w:p>
    <w:p w14:paraId="3F03C11E" w14:textId="77777777" w:rsidR="003A6EA2" w:rsidRDefault="003A6EA2" w:rsidP="003A6EA2"/>
    <w:p w14:paraId="0E146A94" w14:textId="77777777" w:rsidR="003A6EA2" w:rsidRDefault="003A6EA2" w:rsidP="003A6EA2"/>
    <w:p w14:paraId="4049589A" w14:textId="77777777" w:rsidR="003A6EA2" w:rsidRDefault="003A6EA2" w:rsidP="003A6EA2"/>
    <w:p w14:paraId="58D8E58F" w14:textId="77777777" w:rsidR="003A6EA2" w:rsidRDefault="003A6EA2" w:rsidP="003A6EA2"/>
    <w:p w14:paraId="13EB8215" w14:textId="77777777" w:rsidR="003A6EA2" w:rsidRDefault="003A6EA2" w:rsidP="003A6EA2"/>
    <w:p w14:paraId="4CEA1F05" w14:textId="77777777" w:rsidR="003A6EA2" w:rsidRPr="006A40C0" w:rsidRDefault="003A6EA2" w:rsidP="003A6EA2">
      <w:pPr>
        <w:rPr>
          <w:rFonts w:ascii="Arial" w:hAnsi="Arial" w:cs="Arial"/>
        </w:rPr>
      </w:pPr>
      <w:r w:rsidRPr="006A40C0">
        <w:rPr>
          <w:rFonts w:ascii="Arial" w:hAnsi="Arial" w:cs="Arial"/>
        </w:rPr>
        <w:t>What you have is an approximation of the golden ratio.  Originally the golden ratio was developed using the following ratio.</w:t>
      </w:r>
    </w:p>
    <w:p w14:paraId="4CB4CFEB" w14:textId="3653A57F" w:rsidR="003A6EA2" w:rsidRPr="006A40C0" w:rsidRDefault="00125585" w:rsidP="003A6EA2">
      <w:pPr>
        <w:rPr>
          <w:rFonts w:ascii="Arial" w:hAnsi="Arial" w:cs="Arial"/>
        </w:rPr>
      </w:pPr>
      <w:r>
        <w:rPr>
          <w:rFonts w:ascii="Arial" w:hAnsi="Arial" w:cs="Arial"/>
          <w:noProof/>
          <w:lang w:val="en-US"/>
        </w:rPr>
        <mc:AlternateContent>
          <mc:Choice Requires="wpg">
            <w:drawing>
              <wp:anchor distT="0" distB="0" distL="114300" distR="114300" simplePos="0" relativeHeight="251661312" behindDoc="0" locked="0" layoutInCell="1" allowOverlap="1" wp14:anchorId="099A46F9" wp14:editId="1B5566C0">
                <wp:simplePos x="0" y="0"/>
                <wp:positionH relativeFrom="column">
                  <wp:posOffset>1396365</wp:posOffset>
                </wp:positionH>
                <wp:positionV relativeFrom="paragraph">
                  <wp:posOffset>37465</wp:posOffset>
                </wp:positionV>
                <wp:extent cx="2771775" cy="664210"/>
                <wp:effectExtent l="0" t="0" r="0" b="0"/>
                <wp:wrapNone/>
                <wp:docPr id="1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664210"/>
                          <a:chOff x="3725" y="10524"/>
                          <a:chExt cx="4365" cy="1046"/>
                        </a:xfrm>
                      </wpg:grpSpPr>
                      <wps:wsp>
                        <wps:cNvPr id="12" name="AutoShape 10"/>
                        <wps:cNvCnPr>
                          <a:cxnSpLocks noChangeShapeType="1"/>
                        </wps:cNvCnPr>
                        <wps:spPr bwMode="auto">
                          <a:xfrm>
                            <a:off x="3911" y="11173"/>
                            <a:ext cx="36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1"/>
                        <wps:cNvCnPr>
                          <a:cxnSpLocks noChangeShapeType="1"/>
                        </wps:cNvCnPr>
                        <wps:spPr bwMode="auto">
                          <a:xfrm>
                            <a:off x="3911" y="10998"/>
                            <a:ext cx="0" cy="3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2"/>
                        <wps:cNvCnPr>
                          <a:cxnSpLocks noChangeShapeType="1"/>
                        </wps:cNvCnPr>
                        <wps:spPr bwMode="auto">
                          <a:xfrm>
                            <a:off x="7571" y="10998"/>
                            <a:ext cx="0" cy="3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3"/>
                        <wps:cNvCnPr>
                          <a:cxnSpLocks noChangeShapeType="1"/>
                        </wps:cNvCnPr>
                        <wps:spPr bwMode="auto">
                          <a:xfrm>
                            <a:off x="3911" y="11173"/>
                            <a:ext cx="240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4"/>
                        <wps:cNvSpPr txBox="1">
                          <a:spLocks noChangeArrowheads="1"/>
                        </wps:cNvSpPr>
                        <wps:spPr bwMode="auto">
                          <a:xfrm>
                            <a:off x="7381" y="1052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B919A" w14:textId="77777777" w:rsidR="002B0F43" w:rsidRDefault="002B0F43" w:rsidP="003A6EA2">
                              <w:r>
                                <w:t>1</w:t>
                              </w:r>
                            </w:p>
                          </w:txbxContent>
                        </wps:txbx>
                        <wps:bodyPr rot="0" vert="horz" wrap="square" lIns="91440" tIns="45720" rIns="91440" bIns="45720" anchor="t" anchorCtr="0" upright="1">
                          <a:spAutoFit/>
                        </wps:bodyPr>
                      </wps:wsp>
                      <wps:wsp>
                        <wps:cNvPr id="23" name="Text Box 15"/>
                        <wps:cNvSpPr txBox="1">
                          <a:spLocks noChangeArrowheads="1"/>
                        </wps:cNvSpPr>
                        <wps:spPr bwMode="auto">
                          <a:xfrm>
                            <a:off x="3725" y="1056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84E84" w14:textId="77777777" w:rsidR="002B0F43" w:rsidRDefault="002B0F43" w:rsidP="003A6EA2">
                              <w:r>
                                <w:t>0</w:t>
                              </w:r>
                            </w:p>
                          </w:txbxContent>
                        </wps:txbx>
                        <wps:bodyPr rot="0" vert="horz" wrap="square" lIns="91440" tIns="45720" rIns="91440" bIns="45720" anchor="t" anchorCtr="0" upright="1">
                          <a:spAutoFit/>
                        </wps:bodyPr>
                      </wps:wsp>
                      <wps:wsp>
                        <wps:cNvPr id="25" name="Text Box 16"/>
                        <wps:cNvSpPr txBox="1">
                          <a:spLocks noChangeArrowheads="1"/>
                        </wps:cNvSpPr>
                        <wps:spPr bwMode="auto">
                          <a:xfrm>
                            <a:off x="4891" y="1080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2929" w14:textId="77777777" w:rsidR="002B0F43" w:rsidRDefault="002B0F43" w:rsidP="003A6EA2">
                              <w:r w:rsidRPr="00C35B2B">
                                <w:rPr>
                                  <w:position w:val="-6"/>
                                </w:rPr>
                                <w:object w:dxaOrig="200" w:dyaOrig="220" w14:anchorId="4B74D7A7">
                                  <v:shape id="_x0000_i1088" type="#_x0000_t75" style="width:9.6pt;height:11.2pt" o:ole="">
                                    <v:imagedata r:id="rId143" o:title=""/>
                                  </v:shape>
                                  <o:OLEObject Type="Embed" ProgID="Equation.DSMT4" ShapeID="_x0000_i1088" DrawAspect="Content" ObjectID="_1335729796" r:id="rId144"/>
                                </w:object>
                              </w:r>
                            </w:p>
                          </w:txbxContent>
                        </wps:txbx>
                        <wps:bodyPr rot="0" vert="horz" wrap="square" lIns="91440" tIns="45720" rIns="91440" bIns="45720" anchor="t" anchorCtr="0" upright="1">
                          <a:spAutoFit/>
                        </wps:bodyPr>
                      </wps:wsp>
                      <wps:wsp>
                        <wps:cNvPr id="26" name="Text Box 17"/>
                        <wps:cNvSpPr txBox="1">
                          <a:spLocks noChangeArrowheads="1"/>
                        </wps:cNvSpPr>
                        <wps:spPr bwMode="auto">
                          <a:xfrm>
                            <a:off x="6706" y="10830"/>
                            <a:ext cx="70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EA27E" w14:textId="77777777" w:rsidR="002B0F43" w:rsidRDefault="002B0F43" w:rsidP="003A6EA2">
                              <w:r w:rsidRPr="00C35B2B">
                                <w:rPr>
                                  <w:position w:val="-10"/>
                                </w:rPr>
                                <w:object w:dxaOrig="460" w:dyaOrig="320" w14:anchorId="5C8202D9">
                                  <v:shape id="_x0000_i1090" type="#_x0000_t75" style="width:23.45pt;height:16pt" o:ole="">
                                    <v:imagedata r:id="rId145" o:title=""/>
                                  </v:shape>
                                  <o:OLEObject Type="Embed" ProgID="Equation.DSMT4" ShapeID="_x0000_i1090" DrawAspect="Content" ObjectID="_1335729797" r:id="rId146"/>
                                </w:objec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 o:spid="_x0000_s1061" style="position:absolute;margin-left:109.95pt;margin-top:2.95pt;width:218.25pt;height:52.3pt;z-index:251661312" coordorigin="3725,10524" coordsize="4365,104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B3EVJEEAAB9HgAADgAAAGRycy9lMm9Eb2MueG1s7FnbbuM2EH0v0H8g9O5YF1o3xFkkvgQF0jbA&#10;ph9AS7IlVCJVio6dFv33zpCSYjtJG2wQYwvIDzYpUtTwzJnxGeryy74qyWMmm0LwqeVc2BbJeCLS&#10;gm+m1m8Py1FokUYxnrJS8GxqPWWN9eXqxx8ud3WcuSIXZZpJAovwJt7VUytXqo7H4ybJs4o1F6LO&#10;OAyuhayYgq7cjFPJdrB6VY5d2/bHOyHTWookaxq4OjeD1pVef73OEvXret1kipRTC2xT+lvq7xV+&#10;j68uWbyRrM6LpDWDfYMVFSs4PLRfas4UI1tZvFiqKhIpGrFWF4moxmK9LpJM7wF249gnu7mVYlvr&#10;vWzi3abuYQJoT3D65mWTXx7vJSlS8J1jEc4q8JF+LIkQm129iWHKray/1vfSbBCadyL5vYHh8ek4&#10;9jdmMlntfhYpLMe2Smhs9mtZ4RKwa7LXLnjqXZDtFUngohsEThBMLJLAmO9T12l9lOTgSLzNC1wY&#10;hlHHnrjUODDJF+391PPbmx2b+jg6ZrF5sDa2NQ53BoRrnjFtPobp15zVmXZVg4B1mLodptcAgp5D&#10;zIbw8TBvxg2qyZ63qBIuZjnjm0zPfniqAUFH7+PoFuw04JL/RNmL0LEIl+MEnoGrA9vzfYgJRFqD&#10;3CPF4lo26jYTFcHG1GqUZMUmVzPBOYSUkI52KHu8a5SBuLsB/cvFsihLuM7ikpPd1Iom4DLsNqIs&#10;UhzUHblZzUpJHhnGpv60/jqaBjHAU71YnrF00bYVK0rTBqtLjuvBrsCctmWC76/IjhbhIqQj6vqL&#10;EbXTdHS9nNGRv3SCydybz2Zz5280zaFxXqRpxtG6LhE49H2kaFOSCeE+FfQwjI9X15QEY7tfbTSQ&#10;0zjUMHMl0qd7idDideDpuQjrvUJYTb8j9rH4HIS1oyg8JmzLVi/SRB74OvCVvsJXF0lzNr4Gk6BN&#10;sANfh/zaK9E3BEH0Cl91MjsbX/9NELjUPosg8EIHHqRFwKAIUA3BX9l3qghcIIQpCx5QNt6IPXG0&#10;6m4Ji3UBUXu4jjpVu9SUB72QvZZS7FC7gcQ+UrKmpMB13qVkA2DNqfBHk7BsCGwILBSyFOxF2dSJ&#10;/hdSVoJ+1Wa+R7zidg5k3HcqNI/kcnOoqpf60wJyMO1NRapp2GlnB9LBjRuNln4YjOiaTkZRYIcj&#10;24luIt+mEZ0vj7XzXcGzj2vnD1cMVaHgTKEsqqkV9mUFi98qH3rpj+a/JxTVfrXXJbM36ZSG0etE&#10;CiiWIGDgQAQauZB/WmQHhwtQQf2xZTKzSPkThzCIHEphmtIdOgkwyOThyOpwhPEElppayiKmOVPm&#10;BGNbS6zKngMPq8xloUsyDCtj1dmLCLcvIp5TRo8UFL3nSxmHZwX+SS0xpIxXC/EhZXxuytBnUs/B&#10;OaQMnUnxSO9UZfRInTVl0DDqVEZoa7li/hMHlfGmUh9SxuemjGBQGa+crbv+y5TRI3XWlOEHNtii&#10;30iEXvu64kVhEoDgGwqT7rh/SBmfmzK01v0/qQz9cg7ecer6q30fiy9RD/u6kHl+a3z1DwAAAP//&#10;AwBQSwMEFAAGAAgAAAAhACgbOGTgAAAACQEAAA8AAABkcnMvZG93bnJldi54bWxMj8FKw0AQhu+C&#10;77CM4M1uUk2waTalFPVUBFtBettmp0lodjZkt0n69o4nexqG/+Ofb/LVZFsxYO8bRwriWQQCqXSm&#10;oUrB9/796RWED5qMbh2hgit6WBX3d7nOjBvpC4ddqASXkM+0gjqELpPSlzVa7WeuQ+Ls5HqrA699&#10;JU2vRy63rZxHUSqtbogv1LrDTY3leXexCj5GPa6f47dhez5trod98vmzjVGpx4dpvQQRcAr/MPzp&#10;szoU7HR0FzJetArm8WLBqIKEB+dpkr6AODIYRwnIIpe3HxS/AAAA//8DAFBLAQItABQABgAIAAAA&#10;IQDkmcPA+wAAAOEBAAATAAAAAAAAAAAAAAAAAAAAAABbQ29udGVudF9UeXBlc10ueG1sUEsBAi0A&#10;FAAGAAgAAAAhACOyauHXAAAAlAEAAAsAAAAAAAAAAAAAAAAALAEAAF9yZWxzLy5yZWxzUEsBAi0A&#10;FAAGAAgAAAAhAPAdxFSRBAAAfR4AAA4AAAAAAAAAAAAAAAAALAIAAGRycy9lMm9Eb2MueG1sUEsB&#10;Ai0AFAAGAAgAAAAhACgbOGTgAAAACQEAAA8AAAAAAAAAAAAAAAAA6QYAAGRycy9kb3ducmV2Lnht&#10;bFBLBQYAAAAABAAEAPMAAAD2BwAAAAA=&#10;">
                <v:shape id="AutoShape 10" o:spid="_x0000_s1062" type="#_x0000_t32" style="position:absolute;left:3911;top:11173;width:36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JexUcIAAADbAAAADwAAAAAAAAAAAAAA&#10;AAChAgAAZHJzL2Rvd25yZXYueG1sUEsFBgAAAAAEAAQA+QAAAJADAAAAAA==&#10;"/>
                <v:shape id="AutoShape 11" o:spid="_x0000_s1063" type="#_x0000_t32" style="position:absolute;left:3911;top:10998;width:0;height:39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9sUysIAAADbAAAADwAAAAAAAAAAAAAA&#10;AAChAgAAZHJzL2Rvd25yZXYueG1sUEsFBgAAAAAEAAQA+QAAAJADAAAAAA==&#10;"/>
                <v:shape id="AutoShape 12" o:spid="_x0000_s1064" type="#_x0000_t32" style="position:absolute;left:7571;top:10998;width:0;height:39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DKMvsIAAADbAAAADwAAAAAAAAAAAAAA&#10;AAChAgAAZHJzL2Rvd25yZXYueG1sUEsFBgAAAAAEAAQA+QAAAJADAAAAAA==&#10;"/>
                <v:shape id="AutoShape 13" o:spid="_x0000_s1065" type="#_x0000_t32" style="position:absolute;left:3911;top:11173;width:24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LzqHMIAAADbAAAADwAAAGRycy9kb3ducmV2LnhtbERPTWvCQBC9C/6HZYTe6sYeio3ZiEoK&#10;Hjy0tngesmMSk52N2TWJ/fXdQsHbPN7nJOvRNKKnzlWWFSzmEQji3OqKCwXfX+/PSxDOI2tsLJOC&#10;OzlYp9NJgrG2A39Sf/SFCCHsYlRQet/GUrq8JINublviwJ1tZ9AH2BVSdziEcNPIlyh6lQYrDg0l&#10;trQrKa+PN6PgMkrbDtcsOxSXU71doqs/fpxST7NxswLhafQP8b97r8P8N/j7JRwg01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LzqHMIAAADbAAAADwAAAAAAAAAAAAAA&#10;AAChAgAAZHJzL2Rvd25yZXYueG1sUEsFBgAAAAAEAAQA+QAAAJADAAAAAA==&#10;" strokeweight="3pt"/>
                <v:shape id="Text Box 14" o:spid="_x0000_s1066" type="#_x0000_t202" style="position:absolute;left:7381;top:10524;width:709;height: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762FvQAA&#10;ANsAAAAPAAAAZHJzL2Rvd25yZXYueG1sRE9Ni8IwEL0L/ocwgjdNFVyWahTRXfCwl3XrfWjGpthM&#10;SjPa+u83B8Hj431vdoNv1IO6WAc2sJhnoIjLYGuuDBR/37NPUFGQLTaBycCTIuy249EGcxt6/qXH&#10;WSqVQjjmaMCJtLnWsXTkMc5DS5y4a+g8SoJdpW2HfQr3jV5m2Yf2WHNqcNjSwVF5O9+9ARG7XzyL&#10;Lx9Pl+Hn2LusXGFhzHQy7NeghAZ5i1/ukzWwTOvTl/QD9PYf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E762FvQAAANsAAAAPAAAAAAAAAAAAAAAAAJcCAABkcnMvZG93bnJldi54&#10;bWxQSwUGAAAAAAQABAD1AAAAgQMAAAAA&#10;" filled="f" stroked="f">
                  <v:textbox style="mso-fit-shape-to-text:t">
                    <w:txbxContent>
                      <w:p w14:paraId="6A0B919A" w14:textId="77777777" w:rsidR="002B0F43" w:rsidRDefault="002B0F43" w:rsidP="003A6EA2">
                        <w:r>
                          <w:t>1</w:t>
                        </w:r>
                      </w:p>
                    </w:txbxContent>
                  </v:textbox>
                </v:shape>
                <v:shape id="Text Box 15" o:spid="_x0000_s1067" type="#_x0000_t202" style="position:absolute;left:3725;top:10568;width:709;height: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PTPywgAA&#10;ANsAAAAPAAAAZHJzL2Rvd25yZXYueG1sRI9Pa8JAFMTvBb/D8gq91Y2WiqSuIv4BD72o8f7IvmZD&#10;s29D9mnit3eFQo/DzPyGWawG36gbdbEObGAyzkARl8HWXBkozvv3OagoyBabwGTgThFWy9HLAnMb&#10;ej7S7SSVShCOORpwIm2udSwdeYzj0BIn7yd0HiXJrtK2wz7BfaOnWTbTHmtOCw5b2jgqf09Xb0DE&#10;rif3Yufj4TJ8b3uXlZ9YGPP2Oqy/QAkN8h/+ax+sgekHPL+kH6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Q9M/LCAAAA2wAAAA8AAAAAAAAAAAAAAAAAlwIAAGRycy9kb3du&#10;cmV2LnhtbFBLBQYAAAAABAAEAPUAAACGAwAAAAA=&#10;" filled="f" stroked="f">
                  <v:textbox style="mso-fit-shape-to-text:t">
                    <w:txbxContent>
                      <w:p w14:paraId="4A484E84" w14:textId="77777777" w:rsidR="002B0F43" w:rsidRDefault="002B0F43" w:rsidP="003A6EA2">
                        <w:r>
                          <w:t>0</w:t>
                        </w:r>
                      </w:p>
                    </w:txbxContent>
                  </v:textbox>
                </v:shape>
                <v:shape id="Text Box 16" o:spid="_x0000_s1068" type="#_x0000_t202" style="position:absolute;left:4891;top:10801;width:709;height: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mA4dwQAA&#10;ANsAAAAPAAAAZHJzL2Rvd25yZXYueG1sRI9Ba8JAFITvhf6H5RW81Y2CItFVpLbgwYs23h/ZZzY0&#10;+zZknyb+e1cQehxm5htmtRl8o27UxTqwgck4A0VcBltzZaD4/flcgIqCbLEJTAbuFGGzfn9bYW5D&#10;z0e6naRSCcIxRwNOpM21jqUjj3EcWuLkXULnUZLsKm077BPcN3qaZXPtsea04LClL0fl3+nqDYjY&#10;7eRefPu4Pw+HXe+ycoaFMaOPYbsEJTTIf/jV3lsD0xk8v6QfoNc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JgOHcEAAADbAAAADwAAAAAAAAAAAAAAAACXAgAAZHJzL2Rvd25y&#10;ZXYueG1sUEsFBgAAAAAEAAQA9QAAAIUDAAAAAA==&#10;" filled="f" stroked="f">
                  <v:textbox style="mso-fit-shape-to-text:t">
                    <w:txbxContent>
                      <w:p w14:paraId="359A2929" w14:textId="77777777" w:rsidR="002B0F43" w:rsidRDefault="002B0F43" w:rsidP="003A6EA2">
                        <w:r w:rsidRPr="00C35B2B">
                          <w:rPr>
                            <w:position w:val="-6"/>
                          </w:rPr>
                          <w:object w:dxaOrig="200" w:dyaOrig="220" w14:anchorId="4B74D7A7">
                            <v:shape id="_x0000_i1088" type="#_x0000_t75" style="width:9.6pt;height:11.2pt" o:ole="">
                              <v:imagedata r:id="rId147" o:title=""/>
                            </v:shape>
                            <o:OLEObject Type="Embed" ProgID="Equation.DSMT4" ShapeID="_x0000_i1088" DrawAspect="Content" ObjectID="_1335729796" r:id="rId148"/>
                          </w:object>
                        </w:r>
                      </w:p>
                    </w:txbxContent>
                  </v:textbox>
                </v:shape>
                <v:shape id="Text Box 17" o:spid="_x0000_s1069" type="#_x0000_t202" style="position:absolute;left:6706;top:10830;width:709;height:7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SpBqwQAA&#10;ANsAAAAPAAAAZHJzL2Rvd25yZXYueG1sRI9Ba8JAFITvgv9heYI33SgoJbqK1BY89KKN90f2mQ3N&#10;vg3Zp4n/vlsoeBxm5htmux98ox7UxTqwgcU8A0VcBltzZaD4/py9gYqCbLEJTAaeFGG/G4+2mNvQ&#10;85keF6lUgnDM0YATaXOtY+nIY5yHljh5t9B5lCS7StsO+wT3jV5m2Vp7rDktOGzp3VH5c7l7AyL2&#10;sHgWHz6ersPXsXdZucLCmOlkOGxACQ3yCv+3T9bAcg1/X9IP0L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EqQasEAAADbAAAADwAAAAAAAAAAAAAAAACXAgAAZHJzL2Rvd25y&#10;ZXYueG1sUEsFBgAAAAAEAAQA9QAAAIUDAAAAAA==&#10;" filled="f" stroked="f">
                  <v:textbox style="mso-fit-shape-to-text:t">
                    <w:txbxContent>
                      <w:p w14:paraId="3C1EA27E" w14:textId="77777777" w:rsidR="002B0F43" w:rsidRDefault="002B0F43" w:rsidP="003A6EA2">
                        <w:r w:rsidRPr="00C35B2B">
                          <w:rPr>
                            <w:position w:val="-10"/>
                          </w:rPr>
                          <w:object w:dxaOrig="460" w:dyaOrig="320" w14:anchorId="5C8202D9">
                            <v:shape id="_x0000_i1090" type="#_x0000_t75" style="width:23.45pt;height:16pt" o:ole="">
                              <v:imagedata r:id="rId149" o:title=""/>
                            </v:shape>
                            <o:OLEObject Type="Embed" ProgID="Equation.DSMT4" ShapeID="_x0000_i1090" DrawAspect="Content" ObjectID="_1335729797" r:id="rId150"/>
                          </w:object>
                        </w:r>
                      </w:p>
                    </w:txbxContent>
                  </v:textbox>
                </v:shape>
              </v:group>
            </w:pict>
          </mc:Fallback>
        </mc:AlternateContent>
      </w:r>
    </w:p>
    <w:p w14:paraId="4F9940B0" w14:textId="77777777" w:rsidR="003A6EA2" w:rsidRDefault="003A6EA2" w:rsidP="003A6EA2">
      <w:pPr>
        <w:rPr>
          <w:rFonts w:ascii="Arial" w:hAnsi="Arial" w:cs="Arial"/>
        </w:rPr>
      </w:pPr>
    </w:p>
    <w:p w14:paraId="4553835E" w14:textId="77777777" w:rsidR="003A6EA2" w:rsidRDefault="003A6EA2" w:rsidP="003A6EA2">
      <w:pPr>
        <w:rPr>
          <w:rFonts w:ascii="Arial" w:hAnsi="Arial" w:cs="Arial"/>
        </w:rPr>
      </w:pPr>
    </w:p>
    <w:p w14:paraId="2FE3886A" w14:textId="77777777" w:rsidR="003A6EA2" w:rsidRDefault="003A6EA2" w:rsidP="003A6EA2">
      <w:pPr>
        <w:rPr>
          <w:rFonts w:ascii="Arial" w:hAnsi="Arial" w:cs="Arial"/>
        </w:rPr>
      </w:pPr>
    </w:p>
    <w:p w14:paraId="46F50720" w14:textId="77777777" w:rsidR="003A6EA2" w:rsidRDefault="003A6EA2" w:rsidP="003A6EA2">
      <w:pPr>
        <w:rPr>
          <w:rFonts w:ascii="Arial" w:hAnsi="Arial" w:cs="Arial"/>
        </w:rPr>
      </w:pPr>
    </w:p>
    <w:p w14:paraId="411F2E71" w14:textId="77777777" w:rsidR="003A6EA2" w:rsidRDefault="003A6EA2" w:rsidP="003A6EA2">
      <w:pPr>
        <w:rPr>
          <w:rFonts w:ascii="Arial" w:hAnsi="Arial" w:cs="Arial"/>
        </w:rPr>
      </w:pPr>
    </w:p>
    <w:p w14:paraId="64457A64" w14:textId="77777777" w:rsidR="003A6EA2" w:rsidRPr="006A40C0" w:rsidRDefault="003A6EA2" w:rsidP="003A6EA2">
      <w:pPr>
        <w:rPr>
          <w:rFonts w:ascii="Arial" w:hAnsi="Arial" w:cs="Arial"/>
        </w:rPr>
      </w:pPr>
    </w:p>
    <w:p w14:paraId="58754A42" w14:textId="77777777" w:rsidR="003A6EA2" w:rsidRPr="006A40C0" w:rsidRDefault="003A6EA2" w:rsidP="003A6EA2">
      <w:pPr>
        <w:rPr>
          <w:rFonts w:ascii="Arial" w:hAnsi="Arial" w:cs="Arial"/>
        </w:rPr>
      </w:pPr>
      <w:r w:rsidRPr="006A40C0">
        <w:rPr>
          <w:rFonts w:ascii="Arial" w:hAnsi="Arial" w:cs="Arial"/>
        </w:rPr>
        <w:t>The ancient Greeks set up the following ratio, where</w:t>
      </w:r>
      <w:r w:rsidRPr="00C35B2B">
        <w:rPr>
          <w:rFonts w:ascii="Arial" w:hAnsi="Arial" w:cs="Arial"/>
          <w:position w:val="-6"/>
        </w:rPr>
        <w:object w:dxaOrig="200" w:dyaOrig="220" w14:anchorId="7EA161AB">
          <v:shape id="_x0000_i1091" type="#_x0000_t75" style="width:9.6pt;height:11.2pt" o:ole="">
            <v:imagedata r:id="rId151" o:title=""/>
          </v:shape>
          <o:OLEObject Type="Embed" ProgID="Equation.DSMT4" ShapeID="_x0000_i1091" DrawAspect="Content" ObjectID="_1335729764" r:id="rId152"/>
        </w:object>
      </w:r>
      <w:r w:rsidRPr="006A40C0">
        <w:rPr>
          <w:rFonts w:ascii="Arial" w:hAnsi="Arial" w:cs="Arial"/>
        </w:rPr>
        <w:t>represented the Golden ratio.</w:t>
      </w:r>
    </w:p>
    <w:p w14:paraId="26AEB074" w14:textId="77777777" w:rsidR="003A6EA2" w:rsidRDefault="003A6EA2" w:rsidP="003A6EA2">
      <w:r>
        <w:tab/>
      </w:r>
      <w:r>
        <w:tab/>
      </w:r>
      <w:r>
        <w:tab/>
      </w:r>
      <w:r>
        <w:tab/>
      </w:r>
    </w:p>
    <w:p w14:paraId="16B409E4" w14:textId="77777777" w:rsidR="003A6EA2" w:rsidRDefault="003A6EA2" w:rsidP="003A6EA2"/>
    <w:p w14:paraId="13EC28B4" w14:textId="433C29BC" w:rsidR="003A6EA2" w:rsidRDefault="00125585" w:rsidP="003A6EA2">
      <w:pPr>
        <w:autoSpaceDE w:val="0"/>
        <w:autoSpaceDN w:val="0"/>
        <w:adjustRightInd w:val="0"/>
        <w:ind w:left="720" w:right="985"/>
      </w:pPr>
      <w:r>
        <w:rPr>
          <w:noProof/>
          <w:lang w:val="en-US"/>
        </w:rPr>
        <mc:AlternateContent>
          <mc:Choice Requires="wps">
            <w:drawing>
              <wp:anchor distT="0" distB="0" distL="114300" distR="114300" simplePos="0" relativeHeight="251663360" behindDoc="0" locked="0" layoutInCell="1" allowOverlap="1" wp14:anchorId="102CEB90" wp14:editId="459A159E">
                <wp:simplePos x="0" y="0"/>
                <wp:positionH relativeFrom="column">
                  <wp:posOffset>2314575</wp:posOffset>
                </wp:positionH>
                <wp:positionV relativeFrom="paragraph">
                  <wp:posOffset>29210</wp:posOffset>
                </wp:positionV>
                <wp:extent cx="876300" cy="600075"/>
                <wp:effectExtent l="15875" t="16510" r="9525" b="18415"/>
                <wp:wrapNone/>
                <wp:docPr id="1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600075"/>
                        </a:xfrm>
                        <a:prstGeom prst="rect">
                          <a:avLst/>
                        </a:prstGeom>
                        <a:solidFill>
                          <a:srgbClr val="FFFFFF"/>
                        </a:solidFill>
                        <a:ln w="19050">
                          <a:solidFill>
                            <a:srgbClr val="000000"/>
                          </a:solidFill>
                          <a:miter lim="800000"/>
                          <a:headEnd/>
                          <a:tailEnd/>
                        </a:ln>
                      </wps:spPr>
                      <wps:txbx>
                        <w:txbxContent>
                          <w:p w14:paraId="59F506A3" w14:textId="77777777" w:rsidR="002B0F43" w:rsidRPr="006A40C0" w:rsidRDefault="002B0F43" w:rsidP="003A6EA2">
                            <w:pPr>
                              <w:rPr>
                                <w:rFonts w:ascii="Arial" w:hAnsi="Arial" w:cs="Arial"/>
                              </w:rPr>
                            </w:pPr>
                            <w:r w:rsidRPr="006A40C0">
                              <w:rPr>
                                <w:rFonts w:ascii="Arial" w:hAnsi="Arial" w:cs="Arial"/>
                                <w:position w:val="-30"/>
                              </w:rPr>
                              <w:object w:dxaOrig="1020" w:dyaOrig="680" w14:anchorId="02B42F3B">
                                <v:shape id="_x0000_i1093" type="#_x0000_t75" style="width:51.2pt;height:33.6pt" o:ole="">
                                  <v:imagedata r:id="rId153" o:title=""/>
                                </v:shape>
                                <o:OLEObject Type="Embed" ProgID="Equation.DSMT4" ShapeID="_x0000_i1093" DrawAspect="Content" ObjectID="_1335729798" r:id="rId154"/>
                              </w:object>
                            </w:r>
                          </w:p>
                          <w:p w14:paraId="280C913B" w14:textId="77777777" w:rsidR="002B0F43" w:rsidRDefault="002B0F43" w:rsidP="003A6E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70" type="#_x0000_t202" style="position:absolute;left:0;text-align:left;margin-left:182.25pt;margin-top:2.3pt;width:69pt;height:4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tzCgi0CAABaBAAADgAAAGRycy9lMm9Eb2MueG1srFTbbtswDH0fsH8Q9L7YSXNpjDhFly7DgO4C&#10;tPsAWZZjYZKoSUrs7OtLyWma3V6G+UGQROrw8JD06qbXihyE8xJMScejnBJhONTS7Er69XH75poS&#10;H5ipmQIjSnoUnt6sX79adbYQE2hB1cIRBDG+6GxJ2xBskWWet0IzPwIrDBobcJoFPLpdVjvWIbpW&#10;2STP51kHrrYOuPAeb+8GI10n/KYRPHxuGi8CUSVFbiGtLq1VXLP1ihU7x2wr+YkG+wcWmkmDQc9Q&#10;dywwsnfyNygtuQMPTRhx0Bk0jeQi5YDZjPNfsnlomRUpFxTH27NM/v/B8k+HL47IGmuH8himsUaP&#10;og/kLfRkMon6dNYX6PZg0TH0eI++KVdv74F/88TApmVmJ26dg64VrEZ+4/gyu3g64PgIUnUfocY4&#10;bB8gAfWN01E8lIMgOhI5nmsTuXC8vF7Mr3K0cDTN8zxfzFIEVjw/ts6H9wI0iZuSOix9AmeHex8i&#10;GVY8u8RYHpSst1KpdHC7aqMcOTBsk236Tug/uSlDOkxtmc/yQYC/YiBB/P6EoWXAhldSY0pnJ1ZE&#10;2d6ZOrVjYFINe+SszEnHKN0gYuirPpXsahkjRJErqI+orIOhwXEgcdOC+0FJh81dUv99z5ygRH0w&#10;WJ3leDqN05AO09liggd3aakuLcxwhCppoGTYbsIwQXvr5K7FSEM/GLjFijYyqf3C6sQfGzgV4TRs&#10;cUIuz8nr5ZewfgIAAP//AwBQSwMEFAAGAAgAAAAhABsQDkbcAAAACAEAAA8AAABkcnMvZG93bnJl&#10;di54bWxMj8FOwzAQRO9I/IO1SNyo05JEbYhTISRypi2IqxMvcUS8jmI3Tf+e5QTH0Yxm3pT7xQ1i&#10;xin0nhSsVwkIpNabnjoF76fXhy2IEDUZPXhCBVcMsK9ub0pdGH+hA87H2AkuoVBoBTbGsZAytBad&#10;Dis/IrH35SenI8upk2bSFy53g9wkSS6d7okXrB7xxWL7fTw7BVn4fEvna9PbbvtRy3pxh/RUK3V/&#10;tzw/gYi4xL8w/OIzOlTM1PgzmSAGBY95mnFUQZqDYD9LNqwbBbvdGmRVyv8Hqh8AAAD//wMAUEsB&#10;Ai0AFAAGAAgAAAAhAOSZw8D7AAAA4QEAABMAAAAAAAAAAAAAAAAAAAAAAFtDb250ZW50X1R5cGVz&#10;XS54bWxQSwECLQAUAAYACAAAACEAI7Jq4dcAAACUAQAACwAAAAAAAAAAAAAAAAAsAQAAX3JlbHMv&#10;LnJlbHNQSwECLQAUAAYACAAAACEA1tzCgi0CAABaBAAADgAAAAAAAAAAAAAAAAAsAgAAZHJzL2Uy&#10;b0RvYy54bWxQSwECLQAUAAYACAAAACEAGxAORtwAAAAIAQAADwAAAAAAAAAAAAAAAACFBAAAZHJz&#10;L2Rvd25yZXYueG1sUEsFBgAAAAAEAAQA8wAAAI4FAAAAAA==&#10;" strokeweight="1.5pt">
                <v:textbox>
                  <w:txbxContent>
                    <w:p w14:paraId="59F506A3" w14:textId="77777777" w:rsidR="002B0F43" w:rsidRPr="006A40C0" w:rsidRDefault="002B0F43" w:rsidP="003A6EA2">
                      <w:pPr>
                        <w:rPr>
                          <w:rFonts w:ascii="Arial" w:hAnsi="Arial" w:cs="Arial"/>
                        </w:rPr>
                      </w:pPr>
                      <w:r w:rsidRPr="006A40C0">
                        <w:rPr>
                          <w:rFonts w:ascii="Arial" w:hAnsi="Arial" w:cs="Arial"/>
                          <w:position w:val="-30"/>
                        </w:rPr>
                        <w:object w:dxaOrig="1020" w:dyaOrig="680" w14:anchorId="02B42F3B">
                          <v:shape id="_x0000_i1093" type="#_x0000_t75" style="width:51.2pt;height:33.6pt" o:ole="">
                            <v:imagedata r:id="rId155" o:title=""/>
                          </v:shape>
                          <o:OLEObject Type="Embed" ProgID="Equation.DSMT4" ShapeID="_x0000_i1093" DrawAspect="Content" ObjectID="_1335729798" r:id="rId156"/>
                        </w:object>
                      </w:r>
                    </w:p>
                    <w:p w14:paraId="280C913B" w14:textId="77777777" w:rsidR="002B0F43" w:rsidRDefault="002B0F43" w:rsidP="003A6EA2"/>
                  </w:txbxContent>
                </v:textbox>
              </v:shape>
            </w:pict>
          </mc:Fallback>
        </mc:AlternateContent>
      </w:r>
      <w:r w:rsidR="003A6EA2">
        <w:tab/>
      </w:r>
    </w:p>
    <w:p w14:paraId="65E22FB2" w14:textId="77777777" w:rsidR="003A6EA2" w:rsidRDefault="003A6EA2" w:rsidP="003A6EA2"/>
    <w:p w14:paraId="314CA33F" w14:textId="77777777" w:rsidR="003A6EA2" w:rsidRPr="001C4103" w:rsidRDefault="003A6EA2" w:rsidP="003A6EA2">
      <w:pPr>
        <w:rPr>
          <w:b/>
        </w:rPr>
      </w:pPr>
    </w:p>
    <w:p w14:paraId="641F6AB9" w14:textId="77777777" w:rsidR="003A6EA2" w:rsidRPr="001C4103" w:rsidRDefault="003A6EA2" w:rsidP="003A6EA2">
      <w:pPr>
        <w:rPr>
          <w:b/>
        </w:rPr>
        <w:sectPr w:rsidR="003A6EA2" w:rsidRPr="001C4103">
          <w:pgSz w:w="12240" w:h="15840"/>
          <w:pgMar w:top="806" w:right="1526" w:bottom="1440" w:left="1526" w:header="706" w:footer="706" w:gutter="0"/>
          <w:cols w:space="708"/>
          <w:titlePg/>
          <w:docGrid w:linePitch="360"/>
        </w:sectPr>
      </w:pPr>
    </w:p>
    <w:p w14:paraId="244E15F2" w14:textId="58F441FD" w:rsidR="003A6EA2" w:rsidRPr="001C4103" w:rsidRDefault="00125585" w:rsidP="003A6EA2">
      <w:pPr>
        <w:rPr>
          <w:b/>
        </w:rPr>
      </w:pPr>
      <w:r>
        <w:rPr>
          <w:b/>
          <w:noProof/>
          <w:lang w:val="en-US"/>
        </w:rPr>
        <w:lastRenderedPageBreak/>
        <mc:AlternateContent>
          <mc:Choice Requires="wps">
            <w:drawing>
              <wp:anchor distT="0" distB="0" distL="114300" distR="114300" simplePos="0" relativeHeight="251727872" behindDoc="0" locked="0" layoutInCell="1" allowOverlap="1" wp14:anchorId="2655B254" wp14:editId="3FC3E350">
                <wp:simplePos x="0" y="0"/>
                <wp:positionH relativeFrom="column">
                  <wp:posOffset>-365125</wp:posOffset>
                </wp:positionH>
                <wp:positionV relativeFrom="paragraph">
                  <wp:posOffset>-142875</wp:posOffset>
                </wp:positionV>
                <wp:extent cx="6448425" cy="7896225"/>
                <wp:effectExtent l="28575" t="22225" r="38100" b="44450"/>
                <wp:wrapNone/>
                <wp:docPr id="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8425" cy="7896225"/>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CE551C2" w14:textId="77777777" w:rsidR="002B0F43" w:rsidRDefault="002B0F43" w:rsidP="00457AF5"/>
                          <w:p w14:paraId="39A13A7B" w14:textId="77777777" w:rsidR="002B0F43" w:rsidRDefault="002B0F43" w:rsidP="00457AF5"/>
                          <w:p w14:paraId="794D5E6A" w14:textId="77777777" w:rsidR="002B0F43" w:rsidRDefault="002B0F43" w:rsidP="00457AF5"/>
                          <w:p w14:paraId="282C11A1" w14:textId="77777777" w:rsidR="002B0F43" w:rsidRDefault="002B0F43" w:rsidP="00457AF5"/>
                          <w:p w14:paraId="3DAD108D" w14:textId="77777777" w:rsidR="002B0F43" w:rsidRDefault="002B0F43" w:rsidP="00457AF5"/>
                          <w:p w14:paraId="3360BA81" w14:textId="77777777" w:rsidR="002B0F43" w:rsidRDefault="002B0F43" w:rsidP="00457AF5"/>
                          <w:p w14:paraId="20DFB311" w14:textId="77777777" w:rsidR="002B0F43" w:rsidRDefault="002B0F43" w:rsidP="00457AF5"/>
                          <w:p w14:paraId="40E5629A" w14:textId="77777777" w:rsidR="002B0F43" w:rsidRPr="00457AF5" w:rsidRDefault="002B0F43" w:rsidP="00457A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71" type="#_x0000_t202" style="position:absolute;margin-left:-28.7pt;margin-top:-11.2pt;width:507.75pt;height:621.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OxBpMCAAAsBQAADgAAAGRycy9lMm9Eb2MueG1srFTbjtsgEH2v1H9AvGcdp07iWHFWaS5Vpe1F&#10;2u0HEMAxWgwUSOxt1X/vgJNstvtSVfUDBmY4M2fmwPy2ayQ6cuuEViVOb4YYcUU1E2pf4m8P20GO&#10;kfNEMSK14iV+4g7fLt6+mbem4CNda8m4RQCiXNGaEtfemyJJHK15Q9yNNlyBsdK2IR6Wdp8wS1pA&#10;b2QyGg4nSastM1ZT7hzsrnsjXkT8quLUf6kqxz2SJYbcfBxtHHdhTBZzUuwtMbWgpzTIP2TREKEg&#10;6AVqTTxBByteQTWCWu105W+obhJdVYLyyAHYpMM/2NzXxPDIBYrjzKVM7v/B0s/HrxYJVuIpRoo0&#10;0KIH3nn0XnconeShPq1xBbjdG3D0HRigz5GrM3eaPjqk9Komas+X1uq25oRBfmk4mVwd7XFcANm1&#10;nzSDQOTgdQTqKtuE4kE5EKBDn54uvQnJUNicZFmejcYYUbBN89lkBIsQgxTn48Y6/4HrBoVJiS00&#10;P8KT453zvevZJURTeiukhH1SSIXaEo+n6Rhi08ZAOXwt1AOI4rGnqqVgwT14O7vfraRFRxJEFb9T&#10;Ju7arREepC1FU+L84kSKUKCNYjGuJ0L2c6AhVQAHvpDtadZL6OdsONvkmzwbZKPJZpANGRsst6ts&#10;MNmm0/H63Xq1Wqe/Qp5pVtSCMa5Cqmc5p9nfyeV0sXohXgT9gtIL5tv4vWaevEwjtghYnf+RXVRG&#10;EEMvC9/tuijCLN7IIJudZk+gFauhk9AUeGJgUmv7A6MWrmuJ3fcDsRwj+VGB3mZpBmeRj4tsPB3B&#10;wl5bdtcWoihAQZMx6qcr378JB2PFvoZIvcKVXoJGKxHV85zVSdlwJSOp0/MR7vz1Ono9P3KL3wAA&#10;AP//AwBQSwMEFAAGAAgAAAAhAIIfKsvfAAAADAEAAA8AAABkcnMvZG93bnJldi54bWxMj8FOwzAM&#10;hu9IvENkJG5b2orC1jWdYALtCGw8QNqYtiJxqibrOp4ec4Lbb/nT78/ldnZWTDiG3pOCdJmAQGq8&#10;6alV8HF8WaxAhKjJaOsJFVwwwLa6vip1YfyZ3nE6xFZwCYVCK+hiHAopQ9Oh02HpByTeffrR6cjj&#10;2Eoz6jOXOyuzJLmXTvfEFzo94K7D5utwcgp27bzf5/b5275e3p7yunY0HZ1Stzfz4wZExDn+wfCr&#10;z+pQsVPtT2SCsAoW+cMdoxyyjAMT63yVgqgZzbI0BVmV8v8T1Q8AAAD//wMAUEsBAi0AFAAGAAgA&#10;AAAhAOSZw8D7AAAA4QEAABMAAAAAAAAAAAAAAAAAAAAAAFtDb250ZW50X1R5cGVzXS54bWxQSwEC&#10;LQAUAAYACAAAACEAI7Jq4dcAAACUAQAACwAAAAAAAAAAAAAAAAAsAQAAX3JlbHMvLnJlbHNQSwEC&#10;LQAUAAYACAAAACEAsoOxBpMCAAAsBQAADgAAAAAAAAAAAAAAAAAsAgAAZHJzL2Uyb0RvYy54bWxQ&#10;SwECLQAUAAYACAAAACEAgh8qy98AAAAMAQAADwAAAAAAAAAAAAAAAADrBAAAZHJzL2Rvd25yZXYu&#10;eG1sUEsFBgAAAAAEAAQA8wAAAPcFAAAAAA==&#10;" filled="f" strokeweight="4.5pt">
                <v:stroke linestyle="thinThick"/>
                <v:textbox>
                  <w:txbxContent>
                    <w:p w14:paraId="0CE551C2" w14:textId="77777777" w:rsidR="002B0F43" w:rsidRDefault="002B0F43" w:rsidP="00457AF5"/>
                    <w:p w14:paraId="39A13A7B" w14:textId="77777777" w:rsidR="002B0F43" w:rsidRDefault="002B0F43" w:rsidP="00457AF5"/>
                    <w:p w14:paraId="794D5E6A" w14:textId="77777777" w:rsidR="002B0F43" w:rsidRDefault="002B0F43" w:rsidP="00457AF5"/>
                    <w:p w14:paraId="282C11A1" w14:textId="77777777" w:rsidR="002B0F43" w:rsidRDefault="002B0F43" w:rsidP="00457AF5"/>
                    <w:p w14:paraId="3DAD108D" w14:textId="77777777" w:rsidR="002B0F43" w:rsidRDefault="002B0F43" w:rsidP="00457AF5"/>
                    <w:p w14:paraId="3360BA81" w14:textId="77777777" w:rsidR="002B0F43" w:rsidRDefault="002B0F43" w:rsidP="00457AF5"/>
                    <w:p w14:paraId="20DFB311" w14:textId="77777777" w:rsidR="002B0F43" w:rsidRDefault="002B0F43" w:rsidP="00457AF5"/>
                    <w:p w14:paraId="40E5629A" w14:textId="77777777" w:rsidR="002B0F43" w:rsidRPr="00457AF5" w:rsidRDefault="002B0F43" w:rsidP="00457AF5"/>
                  </w:txbxContent>
                </v:textbox>
              </v:shape>
            </w:pict>
          </mc:Fallback>
        </mc:AlternateContent>
      </w:r>
    </w:p>
    <w:p w14:paraId="62ACBD7A" w14:textId="77777777" w:rsidR="003A6EA2" w:rsidRPr="001C4103" w:rsidRDefault="003A6EA2" w:rsidP="003A6EA2">
      <w:pPr>
        <w:rPr>
          <w:b/>
        </w:rPr>
      </w:pPr>
    </w:p>
    <w:p w14:paraId="17EDE5FD" w14:textId="77777777" w:rsidR="003A6EA2" w:rsidRPr="001C4103" w:rsidRDefault="003A6EA2" w:rsidP="003A6EA2">
      <w:pPr>
        <w:rPr>
          <w:rFonts w:ascii="Arial" w:hAnsi="Arial" w:cs="Arial"/>
          <w:b/>
        </w:rPr>
      </w:pPr>
      <w:r w:rsidRPr="001C4103">
        <w:rPr>
          <w:rFonts w:ascii="Arial" w:hAnsi="Arial" w:cs="Arial"/>
          <w:b/>
        </w:rPr>
        <w:t>We can approximate many different types of constants with something called nested radicals and continued fractions.  Nested radicals are radicals within radicals and continued fractions are fractions within fractions both of which continue without end.</w:t>
      </w:r>
    </w:p>
    <w:p w14:paraId="1C9CC745" w14:textId="77777777" w:rsidR="003A6EA2" w:rsidRPr="001C4103" w:rsidRDefault="003A6EA2" w:rsidP="003A6EA2">
      <w:pPr>
        <w:rPr>
          <w:rFonts w:ascii="Arial" w:hAnsi="Arial" w:cs="Arial"/>
          <w:b/>
        </w:rPr>
      </w:pPr>
      <w:r w:rsidRPr="001C4103">
        <w:rPr>
          <w:rFonts w:ascii="Arial" w:hAnsi="Arial" w:cs="Arial"/>
          <w:b/>
        </w:rPr>
        <w:t xml:space="preserve">For the golden ratio, </w:t>
      </w:r>
      <w:r w:rsidR="00C31D1E" w:rsidRPr="001C4103">
        <w:rPr>
          <w:rFonts w:ascii="Arial" w:hAnsi="Arial" w:cs="Arial"/>
          <w:b/>
        </w:rPr>
        <w:fldChar w:fldCharType="begin"/>
      </w:r>
      <w:r w:rsidRPr="001C4103">
        <w:rPr>
          <w:rFonts w:ascii="Arial" w:hAnsi="Arial" w:cs="Arial"/>
          <w:b/>
        </w:rPr>
        <w:instrText xml:space="preserve"> QUOTE </w:instrText>
      </w:r>
      <w:r w:rsidRPr="001C4103">
        <w:rPr>
          <w:rFonts w:ascii="Arial" w:hAnsi="Arial" w:cs="Arial"/>
          <w:b/>
          <w:noProof/>
          <w:lang w:val="en-US"/>
        </w:rPr>
        <w:drawing>
          <wp:inline distT="0" distB="0" distL="0" distR="0" wp14:anchorId="40A71124" wp14:editId="644956A3">
            <wp:extent cx="152400" cy="177800"/>
            <wp:effectExtent l="2540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1C4103">
        <w:rPr>
          <w:rFonts w:ascii="Arial" w:hAnsi="Arial" w:cs="Arial"/>
          <w:b/>
        </w:rPr>
        <w:instrText xml:space="preserve"> </w:instrText>
      </w:r>
      <w:r w:rsidR="00C31D1E" w:rsidRPr="001C4103">
        <w:rPr>
          <w:rFonts w:ascii="Arial" w:hAnsi="Arial" w:cs="Arial"/>
          <w:b/>
        </w:rPr>
        <w:fldChar w:fldCharType="separate"/>
      </w:r>
      <w:r w:rsidRPr="001C4103">
        <w:rPr>
          <w:rFonts w:ascii="Arial" w:hAnsi="Arial" w:cs="Arial"/>
          <w:b/>
          <w:noProof/>
          <w:lang w:val="en-US"/>
        </w:rPr>
        <w:drawing>
          <wp:inline distT="0" distB="0" distL="0" distR="0" wp14:anchorId="6C8D8CC5" wp14:editId="0D5E4E71">
            <wp:extent cx="152400" cy="177800"/>
            <wp:effectExtent l="2540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00C31D1E" w:rsidRPr="001C4103">
        <w:rPr>
          <w:rFonts w:ascii="Arial" w:hAnsi="Arial" w:cs="Arial"/>
          <w:b/>
        </w:rPr>
        <w:fldChar w:fldCharType="end"/>
      </w:r>
      <w:r w:rsidRPr="001C4103">
        <w:rPr>
          <w:rFonts w:ascii="Arial" w:hAnsi="Arial" w:cs="Arial"/>
          <w:b/>
        </w:rPr>
        <w:t>, the continued fraction looks like...</w:t>
      </w:r>
    </w:p>
    <w:p w14:paraId="459569EC" w14:textId="77777777" w:rsidR="003A6EA2" w:rsidRPr="001C4103" w:rsidRDefault="003A6EA2" w:rsidP="003A6EA2">
      <w:pPr>
        <w:rPr>
          <w:rFonts w:ascii="Arial" w:hAnsi="Arial" w:cs="Arial"/>
          <w:b/>
        </w:rPr>
      </w:pPr>
    </w:p>
    <w:p w14:paraId="100D63FF" w14:textId="32454A2D" w:rsidR="003A6EA2" w:rsidRPr="001C4103" w:rsidRDefault="00125585" w:rsidP="003A6EA2">
      <w:pPr>
        <w:rPr>
          <w:rFonts w:ascii="Arial" w:hAnsi="Arial" w:cs="Arial"/>
          <w:b/>
        </w:rPr>
      </w:pPr>
      <w:r>
        <w:rPr>
          <w:b/>
          <w:noProof/>
          <w:lang w:val="en-US"/>
        </w:rPr>
        <mc:AlternateContent>
          <mc:Choice Requires="wps">
            <w:drawing>
              <wp:anchor distT="0" distB="0" distL="114300" distR="114300" simplePos="0" relativeHeight="251664384" behindDoc="0" locked="0" layoutInCell="1" allowOverlap="1" wp14:anchorId="75F3F5AD" wp14:editId="12A72BBA">
                <wp:simplePos x="0" y="0"/>
                <wp:positionH relativeFrom="column">
                  <wp:posOffset>2000250</wp:posOffset>
                </wp:positionH>
                <wp:positionV relativeFrom="paragraph">
                  <wp:posOffset>32385</wp:posOffset>
                </wp:positionV>
                <wp:extent cx="1809750" cy="914400"/>
                <wp:effectExtent l="6350" t="0" r="0" b="5715"/>
                <wp:wrapNone/>
                <wp:docPr id="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4D3E0" w14:textId="77777777" w:rsidR="002B0F43" w:rsidRDefault="002B0F43" w:rsidP="003A6EA2">
                            <w:r w:rsidRPr="004D116F">
                              <w:rPr>
                                <w:rFonts w:ascii="Arial" w:hAnsi="Arial" w:cs="Arial"/>
                                <w:position w:val="-84"/>
                              </w:rPr>
                              <w:object w:dxaOrig="1920" w:dyaOrig="1219" w14:anchorId="5584893A">
                                <v:shape id="_x0000_i1095" type="#_x0000_t75" style="width:90.15pt;height:56pt" o:ole="">
                                  <v:imagedata r:id="rId158" o:title=""/>
                                </v:shape>
                                <o:OLEObject Type="Embed" ProgID="Equation.DSMT4" ShapeID="_x0000_i1095" DrawAspect="Content" ObjectID="_1335729799" r:id="rId159"/>
                              </w:object>
                            </w:r>
                          </w:p>
                          <w:p w14:paraId="0A90DFCA" w14:textId="77777777" w:rsidR="002B0F43" w:rsidRDefault="002B0F43" w:rsidP="003A6EA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72" type="#_x0000_t202" style="position:absolute;margin-left:157.5pt;margin-top:2.55pt;width:142.5pt;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OlqJrcCAADCBQAADgAAAGRycy9lMm9Eb2MueG1srFTJbtswEL0X6D8QvCtaStuSEDlIbKsokC5A&#10;0g+gRcoiKpEqSVtOi/57h5S3JJeirQ4CyRm+Wd7jXN/suxbtuDZCyQLHVxFGXFaKCbkp8NfHMkgx&#10;MpZKRlsleYGfuME387dvroc+54lqVMu4RgAiTT70BW6s7fMwNFXDO2quVM8lGGulO2phqzch03QA&#10;9K4NkyiahoPSrNeq4sbA6XI04rnHr2te2c91bbhFbYEhN+v/2v/X7h/Or2m+0bRvRHVIg/5FFh0V&#10;EoKeoJbUUrTV4hVUJyqtjKrtVaW6UNW1qLivAaqJoxfVPDS0574WaI7pT20y/w+2+rT7opFgBSYY&#10;SdoBRY98b9Gd2qPknWvP0JscvB568LN7OAeafammv1fVN4OkWjRUbvit1mpoOGWQXuxuhhdXRxzj&#10;QNbDR8UgDt1a5YH2te5c76AbCNCBpqcTNS6XyoVMo2w2AVMFtiwmJPLchTQ/3u61se+56pBbFFgD&#10;9R6d7u6NddnQ/OjigklVirb19Lfy2QE4jicQG646m8vCs/kzi7JVukpJQJLpKiARY8FtuSDBtIxn&#10;k+W75WKxjH+5uDHJG8EYly7MUVkx+TPmDhofNXHSllGtYA7OpWT0Zr1oNdpRUHbpP99zsJzdwudp&#10;+CZALS9KihMS3SVZUE7TWUBqMgmyWZQGUZzdZdOIZGRZPi/pXkj+7yWhAZicJJNRTOekX9QW+e91&#10;bTTvhIXZ0YquwOnJieZOgivJPLWWinZcX7TCpX9uBdB9JNoL1ml0VKvdr/fj0/BydmpeK/YEEtYK&#10;FAZihMEHi0bpHxgNMEQKbL5vqeYYtR8kPAMvVJg6fkMmswTu6EvL+tJCZQVQBbYYjcuFHSfVttdi&#10;00Ck8eFJdQtPpxZe1eesDg8OBoUv7jDU3CS63Huv8+id/wYAAP//AwBQSwMEFAAGAAgAAAAhAHA4&#10;ysfcAAAACQEAAA8AAABkcnMvZG93bnJldi54bWxMj81OwzAQhO9IvIO1SNyoHWgqGuJUCMQVRPmR&#10;uG3jbRIRr6PYbcLbs5zocTSjmW/Kzex7daQxdoEtZAsDirgOruPGwvvb09UtqJiQHfaBycIPRdhU&#10;52clFi5M/ErHbWqUlHAs0EKb0lBoHeuWPMZFGIjF24fRYxI5NtqNOEm57/W1MSvtsWNZaHGgh5bq&#10;7+3BW/h43n99Ls1L8+jzYQqz0ezX2trLi/n+DlSiOf2H4Q9f0KESpl04sIuqt3CT5fIlWcgzUOKv&#10;jBG9k+BynYGuSn36oPoFAAD//wMAUEsBAi0AFAAGAAgAAAAhAOSZw8D7AAAA4QEAABMAAAAAAAAA&#10;AAAAAAAAAAAAAFtDb250ZW50X1R5cGVzXS54bWxQSwECLQAUAAYACAAAACEAI7Jq4dcAAACUAQAA&#10;CwAAAAAAAAAAAAAAAAAsAQAAX3JlbHMvLnJlbHNQSwECLQAUAAYACAAAACEAzOlqJrcCAADCBQAA&#10;DgAAAAAAAAAAAAAAAAAsAgAAZHJzL2Uyb0RvYy54bWxQSwECLQAUAAYACAAAACEAcDjKx9wAAAAJ&#10;AQAADwAAAAAAAAAAAAAAAAAPBQAAZHJzL2Rvd25yZXYueG1sUEsFBgAAAAAEAAQA8wAAABgGAAAA&#10;AA==&#10;" filled="f" stroked="f">
                <v:textbox>
                  <w:txbxContent>
                    <w:p w14:paraId="0A94D3E0" w14:textId="77777777" w:rsidR="002B0F43" w:rsidRDefault="002B0F43" w:rsidP="003A6EA2">
                      <w:r w:rsidRPr="004D116F">
                        <w:rPr>
                          <w:rFonts w:ascii="Arial" w:hAnsi="Arial" w:cs="Arial"/>
                          <w:position w:val="-84"/>
                        </w:rPr>
                        <w:object w:dxaOrig="1920" w:dyaOrig="1219" w14:anchorId="5584893A">
                          <v:shape id="_x0000_i1095" type="#_x0000_t75" style="width:90.15pt;height:56pt" o:ole="">
                            <v:imagedata r:id="rId160" o:title=""/>
                          </v:shape>
                          <o:OLEObject Type="Embed" ProgID="Equation.DSMT4" ShapeID="_x0000_i1095" DrawAspect="Content" ObjectID="_1335729799" r:id="rId161"/>
                        </w:object>
                      </w:r>
                    </w:p>
                    <w:p w14:paraId="0A90DFCA" w14:textId="77777777" w:rsidR="002B0F43" w:rsidRDefault="002B0F43" w:rsidP="003A6EA2"/>
                  </w:txbxContent>
                </v:textbox>
              </v:shape>
            </w:pict>
          </mc:Fallback>
        </mc:AlternateContent>
      </w:r>
    </w:p>
    <w:p w14:paraId="6CC1D845" w14:textId="77777777" w:rsidR="003A6EA2" w:rsidRPr="001C4103" w:rsidRDefault="003A6EA2" w:rsidP="003A6EA2">
      <w:pPr>
        <w:rPr>
          <w:rFonts w:ascii="Arial" w:hAnsi="Arial" w:cs="Arial"/>
          <w:b/>
        </w:rPr>
      </w:pPr>
    </w:p>
    <w:p w14:paraId="6392B677" w14:textId="77777777" w:rsidR="003A6EA2" w:rsidRPr="001C4103" w:rsidRDefault="003A6EA2" w:rsidP="003A6EA2">
      <w:pPr>
        <w:rPr>
          <w:rFonts w:ascii="Arial" w:hAnsi="Arial" w:cs="Arial"/>
          <w:b/>
        </w:rPr>
      </w:pPr>
    </w:p>
    <w:p w14:paraId="0E6EE68C" w14:textId="77777777" w:rsidR="003A6EA2" w:rsidRPr="001C4103" w:rsidRDefault="003A6EA2" w:rsidP="003A6EA2">
      <w:pPr>
        <w:rPr>
          <w:rFonts w:ascii="Arial" w:hAnsi="Arial" w:cs="Arial"/>
          <w:b/>
        </w:rPr>
      </w:pPr>
    </w:p>
    <w:p w14:paraId="4F8F513D" w14:textId="77777777" w:rsidR="003A6EA2" w:rsidRPr="001C4103" w:rsidRDefault="003A6EA2" w:rsidP="003A6EA2">
      <w:pPr>
        <w:rPr>
          <w:rFonts w:ascii="Arial" w:hAnsi="Arial" w:cs="Arial"/>
          <w:b/>
        </w:rPr>
      </w:pPr>
    </w:p>
    <w:p w14:paraId="482C7CD5" w14:textId="77777777" w:rsidR="003A6EA2" w:rsidRPr="001C4103" w:rsidRDefault="003A6EA2" w:rsidP="003A6EA2">
      <w:pPr>
        <w:rPr>
          <w:rFonts w:ascii="Arial" w:hAnsi="Arial" w:cs="Arial"/>
          <w:b/>
        </w:rPr>
      </w:pPr>
    </w:p>
    <w:p w14:paraId="6DBDD1E4" w14:textId="77777777" w:rsidR="003A6EA2" w:rsidRPr="001C4103" w:rsidRDefault="003A6EA2" w:rsidP="003A6EA2">
      <w:pPr>
        <w:rPr>
          <w:rFonts w:ascii="Arial" w:hAnsi="Arial" w:cs="Arial"/>
          <w:b/>
        </w:rPr>
      </w:pPr>
    </w:p>
    <w:p w14:paraId="262A01DB" w14:textId="77777777" w:rsidR="003A6EA2" w:rsidRPr="001C4103" w:rsidRDefault="003A6EA2" w:rsidP="003A6EA2">
      <w:pPr>
        <w:rPr>
          <w:rFonts w:ascii="Arial" w:hAnsi="Arial" w:cs="Arial"/>
          <w:b/>
        </w:rPr>
      </w:pPr>
      <w:r w:rsidRPr="001C4103">
        <w:rPr>
          <w:rFonts w:ascii="Arial" w:hAnsi="Arial" w:cs="Arial"/>
          <w:b/>
        </w:rPr>
        <w:t xml:space="preserve">The nested ratio for </w:t>
      </w:r>
      <w:r w:rsidR="00C31D1E" w:rsidRPr="001C4103">
        <w:rPr>
          <w:rFonts w:ascii="Arial" w:hAnsi="Arial" w:cs="Arial"/>
          <w:b/>
        </w:rPr>
        <w:fldChar w:fldCharType="begin"/>
      </w:r>
      <w:r w:rsidRPr="001C4103">
        <w:rPr>
          <w:rFonts w:ascii="Arial" w:hAnsi="Arial" w:cs="Arial"/>
          <w:b/>
        </w:rPr>
        <w:instrText xml:space="preserve"> QUOTE </w:instrText>
      </w:r>
      <w:r w:rsidRPr="001C4103">
        <w:rPr>
          <w:rFonts w:ascii="Arial" w:hAnsi="Arial" w:cs="Arial"/>
          <w:b/>
          <w:noProof/>
          <w:lang w:val="en-US"/>
        </w:rPr>
        <w:drawing>
          <wp:inline distT="0" distB="0" distL="0" distR="0" wp14:anchorId="2B24E9A1" wp14:editId="4223A206">
            <wp:extent cx="152400" cy="177800"/>
            <wp:effectExtent l="2540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1C4103">
        <w:rPr>
          <w:rFonts w:ascii="Arial" w:hAnsi="Arial" w:cs="Arial"/>
          <w:b/>
        </w:rPr>
        <w:instrText xml:space="preserve"> </w:instrText>
      </w:r>
      <w:r w:rsidR="00C31D1E" w:rsidRPr="001C4103">
        <w:rPr>
          <w:rFonts w:ascii="Arial" w:hAnsi="Arial" w:cs="Arial"/>
          <w:b/>
        </w:rPr>
        <w:fldChar w:fldCharType="separate"/>
      </w:r>
      <w:r w:rsidRPr="001C4103">
        <w:rPr>
          <w:rFonts w:ascii="Arial" w:hAnsi="Arial" w:cs="Arial"/>
          <w:b/>
          <w:noProof/>
          <w:lang w:val="en-US"/>
        </w:rPr>
        <w:drawing>
          <wp:inline distT="0" distB="0" distL="0" distR="0" wp14:anchorId="6C0BA688" wp14:editId="16008DE5">
            <wp:extent cx="152400" cy="177800"/>
            <wp:effectExtent l="25400" t="0" r="0" b="0"/>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00C31D1E" w:rsidRPr="001C4103">
        <w:rPr>
          <w:rFonts w:ascii="Arial" w:hAnsi="Arial" w:cs="Arial"/>
          <w:b/>
        </w:rPr>
        <w:fldChar w:fldCharType="end"/>
      </w:r>
      <w:r w:rsidRPr="001C4103">
        <w:rPr>
          <w:rFonts w:ascii="Arial" w:hAnsi="Arial" w:cs="Arial"/>
          <w:b/>
        </w:rPr>
        <w:t xml:space="preserve"> is...</w:t>
      </w:r>
    </w:p>
    <w:p w14:paraId="3495E2EF" w14:textId="77777777" w:rsidR="003A6EA2" w:rsidRPr="001C4103" w:rsidRDefault="003A6EA2" w:rsidP="003A6EA2">
      <w:pPr>
        <w:rPr>
          <w:rFonts w:ascii="Arial" w:hAnsi="Arial" w:cs="Arial"/>
          <w:b/>
        </w:rPr>
      </w:pPr>
    </w:p>
    <w:p w14:paraId="752FC363" w14:textId="77777777" w:rsidR="003A6EA2" w:rsidRPr="001C4103" w:rsidRDefault="003A6EA2" w:rsidP="003A6EA2">
      <w:pPr>
        <w:rPr>
          <w:rFonts w:ascii="Arial" w:hAnsi="Arial" w:cs="Arial"/>
          <w:b/>
        </w:rPr>
      </w:pPr>
    </w:p>
    <w:p w14:paraId="4467A1A1" w14:textId="77777777" w:rsidR="003A6EA2" w:rsidRPr="001C4103" w:rsidRDefault="003A6EA2" w:rsidP="003A6EA2">
      <w:pPr>
        <w:jc w:val="center"/>
        <w:rPr>
          <w:b/>
        </w:rPr>
      </w:pPr>
      <w:r w:rsidRPr="001C4103">
        <w:rPr>
          <w:b/>
          <w:noProof/>
          <w:lang w:val="en-US"/>
        </w:rPr>
        <w:drawing>
          <wp:inline distT="0" distB="0" distL="0" distR="0" wp14:anchorId="2E503F9E" wp14:editId="57A5576E">
            <wp:extent cx="1739900" cy="444500"/>
            <wp:effectExtent l="2540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cstate="print">
                      <a:clrChange>
                        <a:clrFrom>
                          <a:srgbClr val="FFFFFF"/>
                        </a:clrFrom>
                        <a:clrTo>
                          <a:srgbClr val="FFFFFF">
                            <a:alpha val="0"/>
                          </a:srgbClr>
                        </a:clrTo>
                      </a:clrChange>
                    </a:blip>
                    <a:srcRect/>
                    <a:stretch>
                      <a:fillRect/>
                    </a:stretch>
                  </pic:blipFill>
                  <pic:spPr bwMode="auto">
                    <a:xfrm>
                      <a:off x="0" y="0"/>
                      <a:ext cx="1739900" cy="444500"/>
                    </a:xfrm>
                    <a:prstGeom prst="rect">
                      <a:avLst/>
                    </a:prstGeom>
                    <a:noFill/>
                    <a:ln w="9525">
                      <a:noFill/>
                      <a:miter lim="800000"/>
                      <a:headEnd/>
                      <a:tailEnd/>
                    </a:ln>
                  </pic:spPr>
                </pic:pic>
              </a:graphicData>
            </a:graphic>
          </wp:inline>
        </w:drawing>
      </w:r>
    </w:p>
    <w:p w14:paraId="56B07048" w14:textId="77777777" w:rsidR="003A6EA2" w:rsidRPr="001C4103" w:rsidRDefault="003A6EA2" w:rsidP="003A6EA2">
      <w:pPr>
        <w:jc w:val="center"/>
        <w:rPr>
          <w:b/>
        </w:rPr>
      </w:pPr>
    </w:p>
    <w:p w14:paraId="49D06F58" w14:textId="77777777" w:rsidR="003A6EA2" w:rsidRPr="001C4103" w:rsidRDefault="003A6EA2" w:rsidP="003A6EA2">
      <w:pPr>
        <w:rPr>
          <w:b/>
        </w:rPr>
      </w:pPr>
    </w:p>
    <w:p w14:paraId="5C4C601A" w14:textId="77777777" w:rsidR="003A6EA2" w:rsidRPr="001C4103" w:rsidRDefault="003A6EA2" w:rsidP="003A6EA2">
      <w:pPr>
        <w:rPr>
          <w:b/>
        </w:rPr>
      </w:pPr>
    </w:p>
    <w:p w14:paraId="790FBD2D" w14:textId="77777777" w:rsidR="003A6EA2" w:rsidRPr="001C4103" w:rsidRDefault="003A6EA2" w:rsidP="003A6EA2">
      <w:pPr>
        <w:rPr>
          <w:rFonts w:ascii="Arial" w:hAnsi="Arial" w:cs="Arial"/>
          <w:b/>
        </w:rPr>
      </w:pPr>
      <w:r w:rsidRPr="001C4103">
        <w:rPr>
          <w:rFonts w:ascii="Arial" w:hAnsi="Arial" w:cs="Arial"/>
          <w:b/>
        </w:rPr>
        <w:t xml:space="preserve">Use the pattern for the continued fraction and the nested radical to determine the value of </w:t>
      </w:r>
      <w:r w:rsidR="00C31D1E" w:rsidRPr="001C4103">
        <w:rPr>
          <w:rFonts w:ascii="Arial" w:hAnsi="Arial" w:cs="Arial"/>
          <w:b/>
        </w:rPr>
        <w:fldChar w:fldCharType="begin"/>
      </w:r>
      <w:r w:rsidRPr="001C4103">
        <w:rPr>
          <w:rFonts w:ascii="Arial" w:hAnsi="Arial" w:cs="Arial"/>
          <w:b/>
        </w:rPr>
        <w:instrText xml:space="preserve"> QUOTE </w:instrText>
      </w:r>
      <w:r w:rsidRPr="001C4103">
        <w:rPr>
          <w:rFonts w:ascii="Arial" w:hAnsi="Arial" w:cs="Arial"/>
          <w:b/>
          <w:noProof/>
          <w:lang w:val="en-US"/>
        </w:rPr>
        <w:drawing>
          <wp:inline distT="0" distB="0" distL="0" distR="0" wp14:anchorId="7D17F84A" wp14:editId="1B9D2D37">
            <wp:extent cx="152400" cy="177800"/>
            <wp:effectExtent l="2540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1C4103">
        <w:rPr>
          <w:rFonts w:ascii="Arial" w:hAnsi="Arial" w:cs="Arial"/>
          <w:b/>
        </w:rPr>
        <w:instrText xml:space="preserve"> </w:instrText>
      </w:r>
      <w:r w:rsidR="00C31D1E" w:rsidRPr="001C4103">
        <w:rPr>
          <w:rFonts w:ascii="Arial" w:hAnsi="Arial" w:cs="Arial"/>
          <w:b/>
        </w:rPr>
        <w:fldChar w:fldCharType="separate"/>
      </w:r>
      <w:r w:rsidRPr="001C4103">
        <w:rPr>
          <w:rFonts w:ascii="Arial" w:hAnsi="Arial" w:cs="Arial"/>
          <w:b/>
          <w:noProof/>
          <w:lang w:val="en-US"/>
        </w:rPr>
        <w:drawing>
          <wp:inline distT="0" distB="0" distL="0" distR="0" wp14:anchorId="77DC540B" wp14:editId="5A912B9F">
            <wp:extent cx="152400" cy="177800"/>
            <wp:effectExtent l="25400" t="0" r="0" b="0"/>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00C31D1E" w:rsidRPr="001C4103">
        <w:rPr>
          <w:rFonts w:ascii="Arial" w:hAnsi="Arial" w:cs="Arial"/>
          <w:b/>
        </w:rPr>
        <w:fldChar w:fldCharType="end"/>
      </w:r>
      <w:r w:rsidRPr="001C4103">
        <w:rPr>
          <w:rFonts w:ascii="Arial" w:hAnsi="Arial" w:cs="Arial"/>
          <w:b/>
        </w:rPr>
        <w:t xml:space="preserve"> to four decimal places.  You will know that you have done it correctly when consecutive terms no longer change the value of the 4</w:t>
      </w:r>
      <w:r w:rsidRPr="001C4103">
        <w:rPr>
          <w:rFonts w:ascii="Arial" w:hAnsi="Arial" w:cs="Arial"/>
          <w:b/>
          <w:vertAlign w:val="superscript"/>
        </w:rPr>
        <w:t>th</w:t>
      </w:r>
      <w:r w:rsidRPr="001C4103">
        <w:rPr>
          <w:rFonts w:ascii="Arial" w:hAnsi="Arial" w:cs="Arial"/>
          <w:b/>
        </w:rPr>
        <w:t xml:space="preserve"> decimal place.</w:t>
      </w:r>
    </w:p>
    <w:p w14:paraId="6BD97197" w14:textId="11FE8DF7" w:rsidR="002B0F43" w:rsidRPr="001C4103" w:rsidRDefault="003A6EA2" w:rsidP="00EB6E61">
      <w:pPr>
        <w:rPr>
          <w:rFonts w:ascii="Arial" w:hAnsi="Arial" w:cs="Arial"/>
          <w:b/>
        </w:rPr>
      </w:pPr>
      <w:r w:rsidRPr="001C4103">
        <w:rPr>
          <w:rFonts w:ascii="Arial" w:hAnsi="Arial" w:cs="Arial"/>
          <w:b/>
        </w:rPr>
        <w:t xml:space="preserve">How closely do the Greek statue, Shania, Johnny, and yourself match the value of the golden ratio calculated using continued </w:t>
      </w:r>
      <w:r w:rsidR="00EB6E61" w:rsidRPr="001C4103">
        <w:rPr>
          <w:rFonts w:ascii="Arial" w:hAnsi="Arial" w:cs="Arial"/>
          <w:b/>
        </w:rPr>
        <w:t>fractions and nested radical</w:t>
      </w:r>
      <w:r w:rsidR="005E244A" w:rsidRPr="001C4103">
        <w:rPr>
          <w:rFonts w:ascii="Arial" w:hAnsi="Arial" w:cs="Arial"/>
          <w:b/>
        </w:rPr>
        <w:t>?</w:t>
      </w:r>
    </w:p>
    <w:p w14:paraId="00C65DA6" w14:textId="77777777" w:rsidR="002B0F43" w:rsidRPr="001C4103" w:rsidRDefault="002B0F43" w:rsidP="002B0F43">
      <w:pPr>
        <w:rPr>
          <w:rFonts w:ascii="Arial" w:hAnsi="Arial" w:cs="Arial"/>
          <w:b/>
        </w:rPr>
      </w:pPr>
    </w:p>
    <w:p w14:paraId="7CB7DA14" w14:textId="77777777" w:rsidR="002B0F43" w:rsidRPr="001C4103" w:rsidRDefault="002B0F43" w:rsidP="002B0F43">
      <w:pPr>
        <w:rPr>
          <w:rFonts w:ascii="Arial" w:hAnsi="Arial" w:cs="Arial"/>
          <w:b/>
        </w:rPr>
      </w:pPr>
    </w:p>
    <w:p w14:paraId="1AA501EB" w14:textId="77777777" w:rsidR="002B0F43" w:rsidRPr="001C4103" w:rsidRDefault="002B0F43" w:rsidP="002B0F43">
      <w:pPr>
        <w:rPr>
          <w:rFonts w:ascii="Arial" w:hAnsi="Arial" w:cs="Arial"/>
          <w:b/>
        </w:rPr>
      </w:pPr>
    </w:p>
    <w:p w14:paraId="14D87ECA" w14:textId="77777777" w:rsidR="002B0F43" w:rsidRPr="001C4103" w:rsidRDefault="002B0F43" w:rsidP="002B0F43">
      <w:pPr>
        <w:rPr>
          <w:rFonts w:ascii="Arial" w:hAnsi="Arial" w:cs="Arial"/>
          <w:b/>
        </w:rPr>
      </w:pPr>
    </w:p>
    <w:p w14:paraId="13D0BF19" w14:textId="77777777" w:rsidR="002B0F43" w:rsidRPr="001C4103" w:rsidRDefault="002B0F43" w:rsidP="002B0F43">
      <w:pPr>
        <w:rPr>
          <w:rFonts w:ascii="Arial" w:hAnsi="Arial" w:cs="Arial"/>
          <w:b/>
        </w:rPr>
      </w:pPr>
    </w:p>
    <w:p w14:paraId="11FE51F0" w14:textId="77777777" w:rsidR="002B0F43" w:rsidRPr="001C4103" w:rsidRDefault="002B0F43" w:rsidP="002B0F43">
      <w:pPr>
        <w:rPr>
          <w:rFonts w:ascii="Arial" w:hAnsi="Arial" w:cs="Arial"/>
          <w:b/>
        </w:rPr>
      </w:pPr>
    </w:p>
    <w:p w14:paraId="07BE3898" w14:textId="77777777" w:rsidR="002B0F43" w:rsidRPr="001C4103" w:rsidRDefault="002B0F43" w:rsidP="002B0F43">
      <w:pPr>
        <w:rPr>
          <w:rFonts w:ascii="Arial" w:hAnsi="Arial" w:cs="Arial"/>
          <w:b/>
        </w:rPr>
      </w:pPr>
    </w:p>
    <w:p w14:paraId="09B0079F" w14:textId="77777777" w:rsidR="002B0F43" w:rsidRPr="001C4103" w:rsidRDefault="002B0F43" w:rsidP="002B0F43">
      <w:pPr>
        <w:rPr>
          <w:rFonts w:ascii="Arial" w:hAnsi="Arial" w:cs="Arial"/>
          <w:b/>
        </w:rPr>
      </w:pPr>
    </w:p>
    <w:p w14:paraId="2BAEAC61" w14:textId="77777777" w:rsidR="002B0F43" w:rsidRPr="001C4103" w:rsidRDefault="002B0F43" w:rsidP="002B0F43">
      <w:pPr>
        <w:rPr>
          <w:rFonts w:ascii="Arial" w:hAnsi="Arial" w:cs="Arial"/>
          <w:b/>
        </w:rPr>
      </w:pPr>
    </w:p>
    <w:p w14:paraId="166EDB20" w14:textId="77777777" w:rsidR="002B0F43" w:rsidRPr="001C4103" w:rsidRDefault="002B0F43" w:rsidP="002B0F43">
      <w:pPr>
        <w:rPr>
          <w:rFonts w:ascii="Arial" w:hAnsi="Arial" w:cs="Arial"/>
          <w:b/>
        </w:rPr>
      </w:pPr>
    </w:p>
    <w:p w14:paraId="6615498D" w14:textId="77777777" w:rsidR="002B0F43" w:rsidRPr="001C4103" w:rsidRDefault="002B0F43" w:rsidP="002B0F43">
      <w:pPr>
        <w:rPr>
          <w:rFonts w:ascii="Arial" w:hAnsi="Arial" w:cs="Arial"/>
          <w:b/>
        </w:rPr>
      </w:pPr>
    </w:p>
    <w:p w14:paraId="58D6F9DE" w14:textId="77777777" w:rsidR="002B0F43" w:rsidRPr="001C4103" w:rsidRDefault="002B0F43" w:rsidP="002B0F43">
      <w:pPr>
        <w:rPr>
          <w:rFonts w:ascii="Arial" w:hAnsi="Arial" w:cs="Arial"/>
          <w:b/>
        </w:rPr>
      </w:pPr>
    </w:p>
    <w:p w14:paraId="132EFA59" w14:textId="77777777" w:rsidR="002B0F43" w:rsidRPr="001C4103" w:rsidRDefault="002B0F43" w:rsidP="002B0F43">
      <w:pPr>
        <w:rPr>
          <w:rFonts w:ascii="Arial" w:hAnsi="Arial" w:cs="Arial"/>
          <w:b/>
        </w:rPr>
      </w:pPr>
    </w:p>
    <w:p w14:paraId="18EF1D65" w14:textId="77777777" w:rsidR="002B0F43" w:rsidRPr="001C4103" w:rsidRDefault="002B0F43" w:rsidP="002B0F43">
      <w:pPr>
        <w:rPr>
          <w:rFonts w:ascii="Arial" w:hAnsi="Arial" w:cs="Arial"/>
          <w:b/>
        </w:rPr>
      </w:pPr>
    </w:p>
    <w:p w14:paraId="57344E1C" w14:textId="77777777" w:rsidR="002B0F43" w:rsidRPr="001C4103" w:rsidRDefault="002B0F43" w:rsidP="002B0F43">
      <w:pPr>
        <w:rPr>
          <w:rFonts w:ascii="Arial" w:hAnsi="Arial" w:cs="Arial"/>
          <w:b/>
        </w:rPr>
      </w:pPr>
    </w:p>
    <w:p w14:paraId="6D98F85F" w14:textId="0CA55E31" w:rsidR="002B0F43" w:rsidRPr="001C4103" w:rsidRDefault="002B0F43" w:rsidP="002B0F43">
      <w:pPr>
        <w:rPr>
          <w:rFonts w:ascii="Arial" w:hAnsi="Arial" w:cs="Arial"/>
          <w:b/>
        </w:rPr>
      </w:pPr>
    </w:p>
    <w:p w14:paraId="3F1B455C" w14:textId="14409FCF" w:rsidR="00F94A54" w:rsidRPr="001C4103" w:rsidRDefault="002B0F43" w:rsidP="002B0F43">
      <w:pPr>
        <w:tabs>
          <w:tab w:val="left" w:pos="2357"/>
        </w:tabs>
        <w:rPr>
          <w:rFonts w:ascii="Arial" w:hAnsi="Arial" w:cs="Arial"/>
          <w:b/>
        </w:rPr>
      </w:pPr>
      <w:r w:rsidRPr="001C4103">
        <w:rPr>
          <w:rFonts w:ascii="Arial" w:hAnsi="Arial" w:cs="Arial"/>
          <w:b/>
        </w:rPr>
        <w:tab/>
      </w:r>
    </w:p>
    <w:p w14:paraId="1208C2AA" w14:textId="77777777" w:rsidR="002B0F43" w:rsidRPr="001C4103" w:rsidRDefault="002B0F43" w:rsidP="002B0F43">
      <w:pPr>
        <w:rPr>
          <w:rFonts w:ascii="Arial" w:hAnsi="Arial" w:cs="Arial"/>
          <w:b/>
        </w:rPr>
      </w:pPr>
    </w:p>
    <w:p w14:paraId="7520B1B8" w14:textId="77777777" w:rsidR="002B0F43" w:rsidRPr="001C4103" w:rsidRDefault="002B0F43" w:rsidP="002B0F43">
      <w:pPr>
        <w:rPr>
          <w:rFonts w:ascii="Arial" w:hAnsi="Arial" w:cs="Arial"/>
          <w:b/>
        </w:rPr>
      </w:pPr>
    </w:p>
    <w:p w14:paraId="024EE85E" w14:textId="77777777" w:rsidR="002B0F43" w:rsidRPr="001C4103" w:rsidRDefault="002B0F43" w:rsidP="002B0F43">
      <w:pPr>
        <w:rPr>
          <w:rFonts w:ascii="Arial" w:hAnsi="Arial" w:cs="Arial"/>
          <w:b/>
        </w:rPr>
      </w:pPr>
    </w:p>
    <w:p w14:paraId="28350FD4" w14:textId="77777777" w:rsidR="002B0F43" w:rsidRPr="001C4103" w:rsidRDefault="002B0F43" w:rsidP="002B0F43">
      <w:pPr>
        <w:rPr>
          <w:rFonts w:ascii="Arial" w:hAnsi="Arial" w:cs="Arial"/>
          <w:b/>
        </w:rPr>
      </w:pPr>
    </w:p>
    <w:p w14:paraId="7B1C918D" w14:textId="77777777" w:rsidR="002B0F43" w:rsidRPr="001C4103" w:rsidRDefault="002B0F43" w:rsidP="002B0F43">
      <w:pPr>
        <w:rPr>
          <w:rFonts w:ascii="Arial" w:hAnsi="Arial" w:cs="Arial"/>
          <w:i/>
          <w:color w:val="1F497D" w:themeColor="text2"/>
          <w:sz w:val="28"/>
          <w:szCs w:val="28"/>
        </w:rPr>
      </w:pPr>
      <w:r w:rsidRPr="001C4103">
        <w:rPr>
          <w:rFonts w:ascii="Arial" w:hAnsi="Arial" w:cs="Arial"/>
          <w:b/>
          <w:i/>
          <w:color w:val="1F497D" w:themeColor="text2"/>
          <w:sz w:val="28"/>
          <w:szCs w:val="28"/>
        </w:rPr>
        <w:t>Now</w:t>
      </w:r>
      <w:r w:rsidRPr="001C4103">
        <w:rPr>
          <w:rFonts w:ascii="Arial" w:hAnsi="Arial" w:cs="Arial"/>
          <w:i/>
          <w:color w:val="1F497D" w:themeColor="text2"/>
          <w:sz w:val="28"/>
          <w:szCs w:val="28"/>
        </w:rPr>
        <w:t xml:space="preserve"> it’s time to write you report:</w:t>
      </w:r>
    </w:p>
    <w:p w14:paraId="46E82979" w14:textId="77777777" w:rsidR="002B0F43" w:rsidRDefault="002B0F43" w:rsidP="002B0F43">
      <w:pPr>
        <w:rPr>
          <w:rFonts w:ascii="Arial" w:hAnsi="Arial" w:cs="Arial"/>
        </w:rPr>
      </w:pPr>
    </w:p>
    <w:p w14:paraId="538BCF7D" w14:textId="35A3C1A8" w:rsidR="002B0F43" w:rsidRPr="001C4103" w:rsidRDefault="002B0F43" w:rsidP="002B0F43">
      <w:pPr>
        <w:rPr>
          <w:rFonts w:ascii="Arial" w:hAnsi="Arial" w:cs="Arial"/>
          <w:color w:val="008000"/>
        </w:rPr>
      </w:pPr>
      <w:r w:rsidRPr="001C4103">
        <w:rPr>
          <w:rFonts w:ascii="Arial" w:hAnsi="Arial" w:cs="Arial"/>
          <w:color w:val="008000"/>
        </w:rPr>
        <w:t>Remember!!!</w:t>
      </w:r>
    </w:p>
    <w:p w14:paraId="66491C4D" w14:textId="77777777" w:rsidR="002B0F43" w:rsidRDefault="002B0F43" w:rsidP="002B0F43">
      <w:pPr>
        <w:rPr>
          <w:rFonts w:ascii="Arial" w:hAnsi="Arial" w:cs="Arial"/>
        </w:rPr>
      </w:pPr>
    </w:p>
    <w:p w14:paraId="1DCFA0BF" w14:textId="41569302" w:rsidR="002B0F43" w:rsidRPr="002B0F43" w:rsidRDefault="002B0F43" w:rsidP="002B0F43">
      <w:pPr>
        <w:rPr>
          <w:rFonts w:ascii="Arial" w:hAnsi="Arial" w:cs="Arial"/>
          <w:sz w:val="20"/>
          <w:szCs w:val="20"/>
        </w:rPr>
      </w:pPr>
      <w:r w:rsidRPr="002B0F43">
        <w:rPr>
          <w:rFonts w:ascii="Arial" w:hAnsi="Arial" w:cs="Arial"/>
          <w:sz w:val="20"/>
          <w:szCs w:val="20"/>
        </w:rPr>
        <w:t>You are assessed against criteria C and D.</w:t>
      </w:r>
    </w:p>
    <w:p w14:paraId="16ACFBE8" w14:textId="77777777" w:rsidR="002B0F43" w:rsidRPr="002B0F43" w:rsidRDefault="002B0F43" w:rsidP="002B0F43">
      <w:pPr>
        <w:rPr>
          <w:rFonts w:ascii="Arial" w:hAnsi="Arial" w:cs="Arial"/>
          <w:sz w:val="20"/>
          <w:szCs w:val="20"/>
        </w:rPr>
      </w:pPr>
    </w:p>
    <w:p w14:paraId="225A789E" w14:textId="77777777" w:rsidR="002B0F43" w:rsidRPr="002B0F43" w:rsidRDefault="002B0F43" w:rsidP="002B0F43">
      <w:pPr>
        <w:pStyle w:val="Title"/>
        <w:snapToGrid w:val="0"/>
        <w:jc w:val="left"/>
        <w:rPr>
          <w:rFonts w:ascii="Arial" w:hAnsi="Arial" w:cs="Arial"/>
          <w:b w:val="0"/>
          <w:sz w:val="20"/>
          <w:szCs w:val="20"/>
        </w:rPr>
      </w:pPr>
      <w:r w:rsidRPr="002B0F43">
        <w:rPr>
          <w:rFonts w:ascii="Arial" w:hAnsi="Arial" w:cs="Arial"/>
          <w:b w:val="0"/>
          <w:sz w:val="20"/>
          <w:szCs w:val="20"/>
        </w:rPr>
        <w:t>Your task is to write a report (clearly structured and presented using Microsoft Word document or Pages) that’s tells the story of your investigation and your finding.</w:t>
      </w:r>
    </w:p>
    <w:p w14:paraId="3152827A" w14:textId="77777777" w:rsidR="002B0F43" w:rsidRPr="002B0F43" w:rsidRDefault="002B0F43" w:rsidP="002B0F43">
      <w:pPr>
        <w:pStyle w:val="Subtitle"/>
        <w:rPr>
          <w:sz w:val="20"/>
          <w:szCs w:val="20"/>
        </w:rPr>
      </w:pPr>
    </w:p>
    <w:p w14:paraId="03D218B9" w14:textId="77777777" w:rsidR="002B0F43" w:rsidRPr="002B0F43" w:rsidRDefault="002B0F43" w:rsidP="002B0F43">
      <w:pPr>
        <w:pStyle w:val="Subtitle"/>
        <w:rPr>
          <w:rFonts w:ascii="Arial" w:hAnsi="Arial" w:cs="Arial"/>
          <w:b w:val="0"/>
          <w:sz w:val="20"/>
          <w:szCs w:val="20"/>
        </w:rPr>
      </w:pPr>
      <w:r w:rsidRPr="002B0F43">
        <w:rPr>
          <w:rFonts w:ascii="Arial" w:hAnsi="Arial" w:cs="Arial"/>
          <w:b w:val="0"/>
          <w:sz w:val="20"/>
          <w:szCs w:val="20"/>
        </w:rPr>
        <w:t>Imagine that the reader knows nothing about the project/investigation. Therefore you must be detailed, clear and complete in your written communication.</w:t>
      </w:r>
    </w:p>
    <w:p w14:paraId="4564587D" w14:textId="77777777" w:rsidR="002B0F43" w:rsidRPr="002B0F43" w:rsidRDefault="002B0F43" w:rsidP="002B0F43">
      <w:pPr>
        <w:pStyle w:val="BodyText"/>
        <w:rPr>
          <w:sz w:val="20"/>
          <w:szCs w:val="20"/>
        </w:rPr>
      </w:pPr>
    </w:p>
    <w:p w14:paraId="2E0B2416" w14:textId="77777777" w:rsidR="002B0F43" w:rsidRPr="002B0F43" w:rsidRDefault="002B0F43" w:rsidP="002B0F43">
      <w:pPr>
        <w:pStyle w:val="BodyText"/>
        <w:rPr>
          <w:rFonts w:ascii="Arial" w:hAnsi="Arial" w:cs="Arial"/>
          <w:sz w:val="20"/>
          <w:szCs w:val="20"/>
        </w:rPr>
      </w:pPr>
      <w:r w:rsidRPr="002B0F43">
        <w:rPr>
          <w:rFonts w:ascii="Arial" w:hAnsi="Arial" w:cs="Arial"/>
          <w:sz w:val="20"/>
          <w:szCs w:val="20"/>
        </w:rPr>
        <w:t xml:space="preserve">You required reflecting on your findings and the method of calculations, measurements taken. </w:t>
      </w:r>
    </w:p>
    <w:p w14:paraId="7C742047" w14:textId="77777777" w:rsidR="002B0F43" w:rsidRPr="002B0F43" w:rsidRDefault="002B0F43" w:rsidP="002B0F43">
      <w:pPr>
        <w:pStyle w:val="BodyText"/>
        <w:rPr>
          <w:rFonts w:ascii="Arial" w:hAnsi="Arial" w:cs="Arial"/>
          <w:sz w:val="20"/>
          <w:szCs w:val="20"/>
        </w:rPr>
      </w:pPr>
      <w:r w:rsidRPr="002B0F43">
        <w:rPr>
          <w:rFonts w:ascii="Arial" w:hAnsi="Arial" w:cs="Arial"/>
          <w:sz w:val="20"/>
          <w:szCs w:val="20"/>
        </w:rPr>
        <w:t xml:space="preserve">Be critical and justify your results. </w:t>
      </w:r>
    </w:p>
    <w:p w14:paraId="16DC73FD" w14:textId="0E073E27" w:rsidR="002B0F43" w:rsidRPr="002B0F43" w:rsidRDefault="002B0F43" w:rsidP="002B0F43">
      <w:pPr>
        <w:rPr>
          <w:rFonts w:ascii="Arial" w:hAnsi="Arial" w:cs="Arial"/>
          <w:sz w:val="20"/>
          <w:szCs w:val="20"/>
        </w:rPr>
      </w:pPr>
      <w:r w:rsidRPr="002B0F43">
        <w:rPr>
          <w:rFonts w:ascii="Arial" w:hAnsi="Arial" w:cs="Arial"/>
          <w:sz w:val="20"/>
          <w:szCs w:val="20"/>
        </w:rPr>
        <w:t>Don’t forget to suggest improvements to your method.</w:t>
      </w:r>
    </w:p>
    <w:p w14:paraId="35A388E7" w14:textId="77777777" w:rsidR="002B0F43" w:rsidRDefault="002B0F43" w:rsidP="002B0F43">
      <w:pPr>
        <w:rPr>
          <w:rFonts w:ascii="Arial" w:hAnsi="Arial" w:cs="Arial"/>
        </w:rPr>
      </w:pPr>
    </w:p>
    <w:p w14:paraId="5DC7E96C" w14:textId="7BD590AE" w:rsidR="002B0F43" w:rsidRPr="001C4103" w:rsidRDefault="002B0F43" w:rsidP="002B0F43">
      <w:pPr>
        <w:rPr>
          <w:rFonts w:ascii="Arial" w:hAnsi="Arial" w:cs="Arial"/>
          <w:color w:val="1F497D" w:themeColor="text2"/>
          <w:sz w:val="32"/>
          <w:szCs w:val="32"/>
        </w:rPr>
      </w:pPr>
      <w:r w:rsidRPr="001C4103">
        <w:rPr>
          <w:rFonts w:ascii="Arial" w:hAnsi="Arial" w:cs="Arial"/>
          <w:color w:val="1F497D" w:themeColor="text2"/>
          <w:sz w:val="32"/>
          <w:szCs w:val="32"/>
        </w:rPr>
        <w:t>Before you start….</w:t>
      </w:r>
    </w:p>
    <w:p w14:paraId="4B1C4A8A" w14:textId="679EB960" w:rsidR="002B0F43" w:rsidRDefault="002B0F43" w:rsidP="002B0F43">
      <w:pPr>
        <w:rPr>
          <w:rFonts w:ascii="Arial" w:hAnsi="Arial" w:cs="Arial"/>
        </w:rPr>
      </w:pPr>
      <w:r>
        <w:rPr>
          <w:rFonts w:ascii="Arial" w:hAnsi="Arial" w:cs="Arial"/>
        </w:rPr>
        <w:t>Come up with some questions that will guide your writing!</w:t>
      </w:r>
      <w:r w:rsidR="001C4103">
        <w:rPr>
          <w:rFonts w:ascii="Arial" w:hAnsi="Arial" w:cs="Arial"/>
        </w:rPr>
        <w:t xml:space="preserve"> (ask for feedback before you start to answer them).</w:t>
      </w:r>
    </w:p>
    <w:p w14:paraId="17646494" w14:textId="77777777" w:rsidR="002B0F43" w:rsidRDefault="002B0F43" w:rsidP="002B0F43">
      <w:pPr>
        <w:rPr>
          <w:rFonts w:ascii="Arial" w:hAnsi="Arial" w:cs="Arial"/>
        </w:rPr>
      </w:pPr>
    </w:p>
    <w:p w14:paraId="3FE1CE40" w14:textId="2909977F" w:rsidR="002B0F43" w:rsidRDefault="002B0F43" w:rsidP="002B0F43">
      <w:pPr>
        <w:rPr>
          <w:rFonts w:ascii="Arial" w:hAnsi="Arial" w:cs="Arial"/>
          <w:color w:val="1F497D" w:themeColor="text2"/>
          <w:sz w:val="28"/>
          <w:szCs w:val="28"/>
        </w:rPr>
      </w:pPr>
      <w:r w:rsidRPr="002B0F43">
        <w:rPr>
          <w:rFonts w:ascii="Arial" w:hAnsi="Arial" w:cs="Arial"/>
          <w:color w:val="1F497D" w:themeColor="text2"/>
          <w:sz w:val="28"/>
          <w:szCs w:val="28"/>
        </w:rPr>
        <w:t xml:space="preserve">Introduction </w:t>
      </w:r>
      <w:r w:rsidR="001C4103">
        <w:rPr>
          <w:rFonts w:ascii="Arial" w:hAnsi="Arial" w:cs="Arial"/>
          <w:color w:val="1F497D" w:themeColor="text2"/>
          <w:sz w:val="28"/>
          <w:szCs w:val="28"/>
        </w:rPr>
        <w:t xml:space="preserve">+ Main Body + Conclusion </w:t>
      </w:r>
    </w:p>
    <w:p w14:paraId="006975D8" w14:textId="77777777" w:rsidR="002B0F43" w:rsidRDefault="002B0F43" w:rsidP="002B0F43">
      <w:pPr>
        <w:rPr>
          <w:rFonts w:ascii="Arial" w:hAnsi="Arial" w:cs="Arial"/>
          <w:color w:val="1F497D" w:themeColor="text2"/>
          <w:sz w:val="28"/>
          <w:szCs w:val="28"/>
        </w:rPr>
      </w:pPr>
    </w:p>
    <w:p w14:paraId="68DA9843" w14:textId="77777777" w:rsidR="002B0F43" w:rsidRDefault="002B0F43" w:rsidP="002B0F43">
      <w:pPr>
        <w:rPr>
          <w:rFonts w:ascii="Arial" w:hAnsi="Arial" w:cs="Arial"/>
          <w:color w:val="1F497D" w:themeColor="text2"/>
          <w:sz w:val="28"/>
          <w:szCs w:val="28"/>
        </w:rPr>
      </w:pPr>
    </w:p>
    <w:p w14:paraId="25103668" w14:textId="77777777" w:rsidR="002B0F43" w:rsidRDefault="002B0F43" w:rsidP="002B0F43">
      <w:pPr>
        <w:rPr>
          <w:rFonts w:ascii="Arial" w:hAnsi="Arial" w:cs="Arial"/>
          <w:color w:val="1F497D" w:themeColor="text2"/>
          <w:sz w:val="28"/>
          <w:szCs w:val="28"/>
        </w:rPr>
      </w:pPr>
    </w:p>
    <w:p w14:paraId="7A040380" w14:textId="77777777" w:rsidR="002B0F43" w:rsidRPr="002B0F43" w:rsidRDefault="002B0F43" w:rsidP="002B0F43">
      <w:pPr>
        <w:rPr>
          <w:rFonts w:ascii="Arial" w:hAnsi="Arial" w:cs="Arial"/>
          <w:color w:val="1F497D" w:themeColor="text2"/>
          <w:sz w:val="28"/>
          <w:szCs w:val="28"/>
        </w:rPr>
      </w:pPr>
    </w:p>
    <w:p w14:paraId="4F57EFB6" w14:textId="77777777" w:rsidR="002B0F43" w:rsidRPr="002B0F43" w:rsidRDefault="002B0F43" w:rsidP="002B0F43">
      <w:pPr>
        <w:rPr>
          <w:rFonts w:ascii="Arial" w:hAnsi="Arial" w:cs="Arial"/>
          <w:color w:val="1F497D" w:themeColor="text2"/>
          <w:sz w:val="28"/>
          <w:szCs w:val="28"/>
        </w:rPr>
      </w:pPr>
    </w:p>
    <w:p w14:paraId="59DC9EAA" w14:textId="77777777" w:rsidR="001C4103" w:rsidRDefault="001C4103" w:rsidP="002B0F43">
      <w:pPr>
        <w:rPr>
          <w:rFonts w:ascii="Arial" w:hAnsi="Arial" w:cs="Arial"/>
          <w:color w:val="1F497D" w:themeColor="text2"/>
          <w:sz w:val="28"/>
          <w:szCs w:val="28"/>
        </w:rPr>
      </w:pPr>
    </w:p>
    <w:p w14:paraId="7FBFC3A2" w14:textId="77777777" w:rsidR="001C4103" w:rsidRDefault="001C4103" w:rsidP="002B0F43">
      <w:pPr>
        <w:rPr>
          <w:rFonts w:ascii="Arial" w:hAnsi="Arial" w:cs="Arial"/>
          <w:color w:val="1F497D" w:themeColor="text2"/>
          <w:sz w:val="28"/>
          <w:szCs w:val="28"/>
        </w:rPr>
      </w:pPr>
    </w:p>
    <w:p w14:paraId="7AC122EC" w14:textId="77777777" w:rsidR="001C4103" w:rsidRDefault="001C4103" w:rsidP="002B0F43">
      <w:pPr>
        <w:rPr>
          <w:rFonts w:ascii="Arial" w:hAnsi="Arial" w:cs="Arial"/>
          <w:color w:val="1F497D" w:themeColor="text2"/>
          <w:sz w:val="28"/>
          <w:szCs w:val="28"/>
        </w:rPr>
      </w:pPr>
    </w:p>
    <w:p w14:paraId="5E65A85A" w14:textId="77777777" w:rsidR="001C4103" w:rsidRDefault="001C4103" w:rsidP="002B0F43">
      <w:pPr>
        <w:rPr>
          <w:rFonts w:ascii="Arial" w:hAnsi="Arial" w:cs="Arial"/>
          <w:color w:val="1F497D" w:themeColor="text2"/>
          <w:sz w:val="28"/>
          <w:szCs w:val="28"/>
        </w:rPr>
      </w:pPr>
    </w:p>
    <w:p w14:paraId="7CF85ED5" w14:textId="77777777" w:rsidR="001C4103" w:rsidRDefault="001C4103" w:rsidP="002B0F43">
      <w:pPr>
        <w:rPr>
          <w:rFonts w:ascii="Arial" w:hAnsi="Arial" w:cs="Arial"/>
          <w:color w:val="1F497D" w:themeColor="text2"/>
          <w:sz w:val="28"/>
          <w:szCs w:val="28"/>
        </w:rPr>
      </w:pPr>
    </w:p>
    <w:p w14:paraId="5F5AFEEC" w14:textId="77777777" w:rsidR="001C4103" w:rsidRDefault="001C4103" w:rsidP="002B0F43">
      <w:pPr>
        <w:rPr>
          <w:rFonts w:ascii="Arial" w:hAnsi="Arial" w:cs="Arial"/>
          <w:color w:val="1F497D" w:themeColor="text2"/>
          <w:sz w:val="28"/>
          <w:szCs w:val="28"/>
        </w:rPr>
      </w:pPr>
    </w:p>
    <w:p w14:paraId="40F29327" w14:textId="77777777" w:rsidR="001C4103" w:rsidRDefault="001C4103" w:rsidP="002B0F43">
      <w:pPr>
        <w:rPr>
          <w:rFonts w:ascii="Arial" w:hAnsi="Arial" w:cs="Arial"/>
          <w:color w:val="1F497D" w:themeColor="text2"/>
          <w:sz w:val="28"/>
          <w:szCs w:val="28"/>
        </w:rPr>
      </w:pPr>
    </w:p>
    <w:p w14:paraId="35041CD4" w14:textId="77777777" w:rsidR="001C4103" w:rsidRDefault="001C4103" w:rsidP="002B0F43">
      <w:pPr>
        <w:rPr>
          <w:rFonts w:ascii="Arial" w:hAnsi="Arial" w:cs="Arial"/>
          <w:color w:val="1F497D" w:themeColor="text2"/>
          <w:sz w:val="28"/>
          <w:szCs w:val="28"/>
        </w:rPr>
      </w:pPr>
    </w:p>
    <w:p w14:paraId="79D2CCCD" w14:textId="77777777" w:rsidR="001C4103" w:rsidRDefault="001C4103" w:rsidP="002B0F43">
      <w:pPr>
        <w:rPr>
          <w:rFonts w:ascii="Arial" w:hAnsi="Arial" w:cs="Arial"/>
          <w:color w:val="1F497D" w:themeColor="text2"/>
          <w:sz w:val="28"/>
          <w:szCs w:val="28"/>
        </w:rPr>
      </w:pPr>
    </w:p>
    <w:p w14:paraId="2707C1DF" w14:textId="77777777" w:rsidR="001C4103" w:rsidRDefault="001C4103" w:rsidP="002B0F43">
      <w:pPr>
        <w:rPr>
          <w:rFonts w:ascii="Arial" w:hAnsi="Arial" w:cs="Arial"/>
          <w:color w:val="1F497D" w:themeColor="text2"/>
          <w:sz w:val="28"/>
          <w:szCs w:val="28"/>
        </w:rPr>
      </w:pPr>
    </w:p>
    <w:p w14:paraId="6FA542FA" w14:textId="77777777" w:rsidR="001C4103" w:rsidRDefault="001C4103" w:rsidP="002B0F43">
      <w:pPr>
        <w:rPr>
          <w:rFonts w:ascii="Arial" w:hAnsi="Arial" w:cs="Arial"/>
          <w:color w:val="1F497D" w:themeColor="text2"/>
          <w:sz w:val="28"/>
          <w:szCs w:val="28"/>
        </w:rPr>
      </w:pPr>
    </w:p>
    <w:p w14:paraId="32076F27" w14:textId="77777777" w:rsidR="001C4103" w:rsidRDefault="001C4103" w:rsidP="002B0F43">
      <w:pPr>
        <w:rPr>
          <w:rFonts w:ascii="Arial" w:hAnsi="Arial" w:cs="Arial"/>
          <w:color w:val="1F497D" w:themeColor="text2"/>
          <w:sz w:val="28"/>
          <w:szCs w:val="28"/>
        </w:rPr>
      </w:pPr>
    </w:p>
    <w:p w14:paraId="623FE83C" w14:textId="77777777" w:rsidR="001C4103" w:rsidRDefault="001C4103" w:rsidP="002B0F43">
      <w:pPr>
        <w:rPr>
          <w:rFonts w:ascii="Arial" w:hAnsi="Arial" w:cs="Arial"/>
          <w:color w:val="1F497D" w:themeColor="text2"/>
          <w:sz w:val="28"/>
          <w:szCs w:val="28"/>
        </w:rPr>
      </w:pPr>
    </w:p>
    <w:p w14:paraId="48BD210F" w14:textId="77777777" w:rsidR="001C4103" w:rsidRDefault="001C4103" w:rsidP="002B0F43">
      <w:pPr>
        <w:rPr>
          <w:rFonts w:ascii="Arial" w:hAnsi="Arial" w:cs="Arial"/>
          <w:color w:val="1F497D" w:themeColor="text2"/>
          <w:sz w:val="28"/>
          <w:szCs w:val="28"/>
        </w:rPr>
      </w:pPr>
    </w:p>
    <w:p w14:paraId="1AAA1F6F" w14:textId="77777777" w:rsidR="001C4103" w:rsidRDefault="001C4103" w:rsidP="002B0F43">
      <w:pPr>
        <w:rPr>
          <w:rFonts w:ascii="Arial" w:hAnsi="Arial" w:cs="Arial"/>
          <w:color w:val="1F497D" w:themeColor="text2"/>
          <w:sz w:val="28"/>
          <w:szCs w:val="28"/>
        </w:rPr>
      </w:pPr>
    </w:p>
    <w:p w14:paraId="0B8496C8" w14:textId="77777777" w:rsidR="001C4103" w:rsidRDefault="001C4103" w:rsidP="002B0F43">
      <w:pPr>
        <w:rPr>
          <w:rFonts w:ascii="Arial" w:hAnsi="Arial" w:cs="Arial"/>
          <w:color w:val="1F497D" w:themeColor="text2"/>
          <w:sz w:val="28"/>
          <w:szCs w:val="28"/>
        </w:rPr>
      </w:pPr>
    </w:p>
    <w:p w14:paraId="50268728" w14:textId="58D2C62D" w:rsidR="002B0F43" w:rsidRPr="002B0F43" w:rsidRDefault="002B0F43" w:rsidP="002B0F43">
      <w:pPr>
        <w:rPr>
          <w:rFonts w:ascii="Arial" w:hAnsi="Arial" w:cs="Arial"/>
          <w:color w:val="1F497D" w:themeColor="text2"/>
          <w:sz w:val="28"/>
          <w:szCs w:val="28"/>
        </w:rPr>
        <w:sectPr w:rsidR="002B0F43" w:rsidRPr="002B0F43">
          <w:pgSz w:w="12240" w:h="15840"/>
          <w:pgMar w:top="806" w:right="1526" w:bottom="1440" w:left="1526" w:header="706" w:footer="706" w:gutter="0"/>
          <w:cols w:space="708"/>
          <w:titlePg/>
          <w:docGrid w:linePitch="360"/>
        </w:sectPr>
      </w:pPr>
    </w:p>
    <w:p w14:paraId="359DA054" w14:textId="77777777" w:rsidR="002B0F43" w:rsidRPr="002B0F43" w:rsidRDefault="002B0F43" w:rsidP="001C4103">
      <w:pPr>
        <w:tabs>
          <w:tab w:val="left" w:pos="2357"/>
        </w:tabs>
        <w:rPr>
          <w:rFonts w:ascii="Arial" w:hAnsi="Arial" w:cs="Arial"/>
        </w:rPr>
      </w:pPr>
    </w:p>
    <w:sectPr w:rsidR="002B0F43" w:rsidRPr="002B0F43" w:rsidSect="00F94A54">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05ED4" w14:textId="77777777" w:rsidR="002B0F43" w:rsidRDefault="002B0F43" w:rsidP="003A3901">
      <w:r>
        <w:separator/>
      </w:r>
    </w:p>
  </w:endnote>
  <w:endnote w:type="continuationSeparator" w:id="0">
    <w:p w14:paraId="37E4AE41" w14:textId="77777777" w:rsidR="002B0F43" w:rsidRDefault="002B0F43" w:rsidP="003A39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Webdings">
    <w:panose1 w:val="05030102010509060703"/>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GillSans,Bold">
    <w:altName w:val="Times New Roman"/>
    <w:panose1 w:val="00000000000000000000"/>
    <w:charset w:val="00"/>
    <w:family w:val="swiss"/>
    <w:notTrueType/>
    <w:pitch w:val="default"/>
    <w:sig w:usb0="00000003" w:usb1="00000000" w:usb2="00000000" w:usb3="00000000" w:csb0="00000001" w:csb1="00000000"/>
  </w:font>
  <w:font w:name="Gill Sans">
    <w:panose1 w:val="020B0502020104020203"/>
    <w:charset w:val="00"/>
    <w:family w:val="auto"/>
    <w:pitch w:val="variable"/>
    <w:sig w:usb0="80000267" w:usb1="00000000" w:usb2="00000000" w:usb3="00000000" w:csb0="000001F7" w:csb1="00000000"/>
  </w:font>
  <w:font w:name="Gill Sans,bold">
    <w:altName w:val="Times New Roman"/>
    <w:panose1 w:val="00000000000000000000"/>
    <w:charset w:val="00"/>
    <w:family w:val="roman"/>
    <w:notTrueType/>
    <w:pitch w:val="default"/>
  </w:font>
  <w:font w:name="GillSans">
    <w:altName w:val="Gill Sans"/>
    <w:panose1 w:val="00000000000000000000"/>
    <w:charset w:val="00"/>
    <w:family w:val="swiss"/>
    <w:notTrueType/>
    <w:pitch w:val="variable"/>
    <w:sig w:usb0="00000003" w:usb1="00000000" w:usb2="00000000" w:usb3="00000000" w:csb0="00000001" w:csb1="00000000"/>
  </w:font>
  <w:font w:name="Arial,BoldItalic">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C44EE2" w14:textId="77777777" w:rsidR="002B0F43" w:rsidRDefault="002B0F43" w:rsidP="00745A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76639CD" w14:textId="77777777" w:rsidR="002B0F43" w:rsidRDefault="002B0F43" w:rsidP="003A390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C4C4A5" w14:textId="77777777" w:rsidR="002B0F43" w:rsidRDefault="002B0F43" w:rsidP="00745A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25585">
      <w:rPr>
        <w:rStyle w:val="PageNumber"/>
        <w:noProof/>
      </w:rPr>
      <w:t>20</w:t>
    </w:r>
    <w:r>
      <w:rPr>
        <w:rStyle w:val="PageNumber"/>
      </w:rPr>
      <w:fldChar w:fldCharType="end"/>
    </w:r>
  </w:p>
  <w:p w14:paraId="1E0E61A5" w14:textId="77777777" w:rsidR="002B0F43" w:rsidRDefault="002B0F43" w:rsidP="003A3901">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153885" w14:textId="77777777" w:rsidR="002B0F43" w:rsidRDefault="002B0F43" w:rsidP="003A3901">
      <w:r>
        <w:separator/>
      </w:r>
    </w:p>
  </w:footnote>
  <w:footnote w:type="continuationSeparator" w:id="0">
    <w:p w14:paraId="2B8844F9" w14:textId="77777777" w:rsidR="002B0F43" w:rsidRDefault="002B0F43" w:rsidP="003A390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F5D8D"/>
    <w:multiLevelType w:val="multilevel"/>
    <w:tmpl w:val="7E5AC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6D5C60"/>
    <w:multiLevelType w:val="hybridMultilevel"/>
    <w:tmpl w:val="9D9AAAD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834580"/>
    <w:multiLevelType w:val="hybridMultilevel"/>
    <w:tmpl w:val="068435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D44183B"/>
    <w:multiLevelType w:val="hybridMultilevel"/>
    <w:tmpl w:val="3B80153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2E51AF5"/>
    <w:multiLevelType w:val="multilevel"/>
    <w:tmpl w:val="F278A0A2"/>
    <w:lvl w:ilvl="0">
      <w:start w:val="1"/>
      <w:numFmt w:val="bullet"/>
      <w:lvlText w:val=""/>
      <w:lvlJc w:val="left"/>
      <w:pPr>
        <w:tabs>
          <w:tab w:val="num" w:pos="1080"/>
        </w:tabs>
        <w:ind w:left="1080" w:hanging="360"/>
      </w:pPr>
      <w:rPr>
        <w:rFonts w:ascii="Symbol" w:hAnsi="Symbol" w:hint="default"/>
      </w:rPr>
    </w:lvl>
    <w:lvl w:ilvl="1">
      <w:start w:val="1"/>
      <w:numFmt w:val="decimal"/>
      <w:lvlText w:val="%2."/>
      <w:lvlJc w:val="left"/>
      <w:pPr>
        <w:tabs>
          <w:tab w:val="num" w:pos="1800"/>
        </w:tabs>
        <w:ind w:left="1800" w:hanging="360"/>
      </w:pPr>
    </w:lvl>
    <w:lvl w:ilvl="2">
      <w:start w:val="1"/>
      <w:numFmt w:val="decimal"/>
      <w:lvlText w:val="%3."/>
      <w:lvlJc w:val="left"/>
      <w:pPr>
        <w:tabs>
          <w:tab w:val="num" w:pos="2520"/>
        </w:tabs>
        <w:ind w:left="2520" w:hanging="360"/>
      </w:pPr>
    </w:lvl>
    <w:lvl w:ilvl="3">
      <w:start w:val="1"/>
      <w:numFmt w:val="decimal"/>
      <w:lvlText w:val="%4."/>
      <w:lvlJc w:val="left"/>
      <w:pPr>
        <w:tabs>
          <w:tab w:val="num" w:pos="3240"/>
        </w:tabs>
        <w:ind w:left="3240" w:hanging="360"/>
      </w:pPr>
    </w:lvl>
    <w:lvl w:ilvl="4">
      <w:start w:val="1"/>
      <w:numFmt w:val="decimal"/>
      <w:lvlText w:val="%5."/>
      <w:lvlJc w:val="left"/>
      <w:pPr>
        <w:tabs>
          <w:tab w:val="num" w:pos="3960"/>
        </w:tabs>
        <w:ind w:left="3960" w:hanging="360"/>
      </w:pPr>
    </w:lvl>
    <w:lvl w:ilvl="5">
      <w:start w:val="1"/>
      <w:numFmt w:val="decimal"/>
      <w:lvlText w:val="%6."/>
      <w:lvlJc w:val="left"/>
      <w:pPr>
        <w:tabs>
          <w:tab w:val="num" w:pos="4680"/>
        </w:tabs>
        <w:ind w:left="4680" w:hanging="360"/>
      </w:pPr>
    </w:lvl>
    <w:lvl w:ilvl="6">
      <w:start w:val="1"/>
      <w:numFmt w:val="decimal"/>
      <w:lvlText w:val="%7."/>
      <w:lvlJc w:val="left"/>
      <w:pPr>
        <w:tabs>
          <w:tab w:val="num" w:pos="5400"/>
        </w:tabs>
        <w:ind w:left="5400" w:hanging="360"/>
      </w:pPr>
    </w:lvl>
    <w:lvl w:ilvl="7">
      <w:start w:val="1"/>
      <w:numFmt w:val="decimal"/>
      <w:lvlText w:val="%8."/>
      <w:lvlJc w:val="left"/>
      <w:pPr>
        <w:tabs>
          <w:tab w:val="num" w:pos="6120"/>
        </w:tabs>
        <w:ind w:left="6120" w:hanging="360"/>
      </w:pPr>
    </w:lvl>
    <w:lvl w:ilvl="8">
      <w:start w:val="1"/>
      <w:numFmt w:val="decimal"/>
      <w:lvlText w:val="%9."/>
      <w:lvlJc w:val="left"/>
      <w:pPr>
        <w:tabs>
          <w:tab w:val="num" w:pos="6840"/>
        </w:tabs>
        <w:ind w:left="6840" w:hanging="360"/>
      </w:pPr>
    </w:lvl>
  </w:abstractNum>
  <w:abstractNum w:abstractNumId="5">
    <w:nsid w:val="135962FB"/>
    <w:multiLevelType w:val="hybridMultilevel"/>
    <w:tmpl w:val="A30ED70A"/>
    <w:lvl w:ilvl="0" w:tplc="629C75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DC5AC3"/>
    <w:multiLevelType w:val="hybridMultilevel"/>
    <w:tmpl w:val="BEBE2E7A"/>
    <w:lvl w:ilvl="0" w:tplc="ADF622A0">
      <w:start w:val="8"/>
      <w:numFmt w:val="bullet"/>
      <w:lvlText w:val="-"/>
      <w:lvlJc w:val="left"/>
      <w:pPr>
        <w:tabs>
          <w:tab w:val="num" w:pos="1650"/>
        </w:tabs>
        <w:ind w:left="1650" w:hanging="360"/>
      </w:pPr>
      <w:rPr>
        <w:rFonts w:ascii="Arial" w:eastAsia="Times New Roman" w:hAnsi="Arial" w:cs="Arial" w:hint="default"/>
        <w:color w:val="000000"/>
      </w:rPr>
    </w:lvl>
    <w:lvl w:ilvl="1" w:tplc="04090003" w:tentative="1">
      <w:start w:val="1"/>
      <w:numFmt w:val="bullet"/>
      <w:lvlText w:val="o"/>
      <w:lvlJc w:val="left"/>
      <w:pPr>
        <w:tabs>
          <w:tab w:val="num" w:pos="2370"/>
        </w:tabs>
        <w:ind w:left="2370" w:hanging="360"/>
      </w:pPr>
      <w:rPr>
        <w:rFonts w:ascii="Courier New" w:hAnsi="Courier New" w:cs="Courier New" w:hint="default"/>
      </w:rPr>
    </w:lvl>
    <w:lvl w:ilvl="2" w:tplc="04090005" w:tentative="1">
      <w:start w:val="1"/>
      <w:numFmt w:val="bullet"/>
      <w:lvlText w:val=""/>
      <w:lvlJc w:val="left"/>
      <w:pPr>
        <w:tabs>
          <w:tab w:val="num" w:pos="3090"/>
        </w:tabs>
        <w:ind w:left="3090" w:hanging="360"/>
      </w:pPr>
      <w:rPr>
        <w:rFonts w:ascii="Wingdings" w:hAnsi="Wingdings" w:hint="default"/>
      </w:rPr>
    </w:lvl>
    <w:lvl w:ilvl="3" w:tplc="04090001" w:tentative="1">
      <w:start w:val="1"/>
      <w:numFmt w:val="bullet"/>
      <w:lvlText w:val=""/>
      <w:lvlJc w:val="left"/>
      <w:pPr>
        <w:tabs>
          <w:tab w:val="num" w:pos="3810"/>
        </w:tabs>
        <w:ind w:left="3810" w:hanging="360"/>
      </w:pPr>
      <w:rPr>
        <w:rFonts w:ascii="Symbol" w:hAnsi="Symbol" w:hint="default"/>
      </w:rPr>
    </w:lvl>
    <w:lvl w:ilvl="4" w:tplc="04090003" w:tentative="1">
      <w:start w:val="1"/>
      <w:numFmt w:val="bullet"/>
      <w:lvlText w:val="o"/>
      <w:lvlJc w:val="left"/>
      <w:pPr>
        <w:tabs>
          <w:tab w:val="num" w:pos="4530"/>
        </w:tabs>
        <w:ind w:left="4530" w:hanging="360"/>
      </w:pPr>
      <w:rPr>
        <w:rFonts w:ascii="Courier New" w:hAnsi="Courier New" w:cs="Courier New" w:hint="default"/>
      </w:rPr>
    </w:lvl>
    <w:lvl w:ilvl="5" w:tplc="04090005" w:tentative="1">
      <w:start w:val="1"/>
      <w:numFmt w:val="bullet"/>
      <w:lvlText w:val=""/>
      <w:lvlJc w:val="left"/>
      <w:pPr>
        <w:tabs>
          <w:tab w:val="num" w:pos="5250"/>
        </w:tabs>
        <w:ind w:left="5250" w:hanging="360"/>
      </w:pPr>
      <w:rPr>
        <w:rFonts w:ascii="Wingdings" w:hAnsi="Wingdings" w:hint="default"/>
      </w:rPr>
    </w:lvl>
    <w:lvl w:ilvl="6" w:tplc="04090001" w:tentative="1">
      <w:start w:val="1"/>
      <w:numFmt w:val="bullet"/>
      <w:lvlText w:val=""/>
      <w:lvlJc w:val="left"/>
      <w:pPr>
        <w:tabs>
          <w:tab w:val="num" w:pos="5970"/>
        </w:tabs>
        <w:ind w:left="5970" w:hanging="360"/>
      </w:pPr>
      <w:rPr>
        <w:rFonts w:ascii="Symbol" w:hAnsi="Symbol" w:hint="default"/>
      </w:rPr>
    </w:lvl>
    <w:lvl w:ilvl="7" w:tplc="04090003" w:tentative="1">
      <w:start w:val="1"/>
      <w:numFmt w:val="bullet"/>
      <w:lvlText w:val="o"/>
      <w:lvlJc w:val="left"/>
      <w:pPr>
        <w:tabs>
          <w:tab w:val="num" w:pos="6690"/>
        </w:tabs>
        <w:ind w:left="6690" w:hanging="360"/>
      </w:pPr>
      <w:rPr>
        <w:rFonts w:ascii="Courier New" w:hAnsi="Courier New" w:cs="Courier New" w:hint="default"/>
      </w:rPr>
    </w:lvl>
    <w:lvl w:ilvl="8" w:tplc="04090005" w:tentative="1">
      <w:start w:val="1"/>
      <w:numFmt w:val="bullet"/>
      <w:lvlText w:val=""/>
      <w:lvlJc w:val="left"/>
      <w:pPr>
        <w:tabs>
          <w:tab w:val="num" w:pos="7410"/>
        </w:tabs>
        <w:ind w:left="7410" w:hanging="360"/>
      </w:pPr>
      <w:rPr>
        <w:rFonts w:ascii="Wingdings" w:hAnsi="Wingdings" w:hint="default"/>
      </w:rPr>
    </w:lvl>
  </w:abstractNum>
  <w:abstractNum w:abstractNumId="7">
    <w:nsid w:val="1ACD65E0"/>
    <w:multiLevelType w:val="hybridMultilevel"/>
    <w:tmpl w:val="FE0CA14C"/>
    <w:lvl w:ilvl="0" w:tplc="04090001">
      <w:start w:val="1"/>
      <w:numFmt w:val="bullet"/>
      <w:lvlText w:val=""/>
      <w:lvlJc w:val="left"/>
      <w:pPr>
        <w:tabs>
          <w:tab w:val="num" w:pos="1931"/>
        </w:tabs>
        <w:ind w:left="193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B3D327E"/>
    <w:multiLevelType w:val="hybridMultilevel"/>
    <w:tmpl w:val="A9D24C88"/>
    <w:lvl w:ilvl="0" w:tplc="04090003">
      <w:start w:val="1"/>
      <w:numFmt w:val="bullet"/>
      <w:lvlText w:val="o"/>
      <w:lvlJc w:val="left"/>
      <w:pPr>
        <w:tabs>
          <w:tab w:val="num" w:pos="720"/>
        </w:tabs>
        <w:ind w:left="720" w:hanging="360"/>
      </w:pPr>
      <w:rPr>
        <w:rFonts w:ascii="Courier New" w:hAnsi="Courier New" w:cs="Courier New"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AF02FD"/>
    <w:multiLevelType w:val="hybridMultilevel"/>
    <w:tmpl w:val="E6F8531A"/>
    <w:lvl w:ilvl="0" w:tplc="10B8C02C">
      <w:start w:val="1"/>
      <w:numFmt w:val="bullet"/>
      <w:lvlText w:val=""/>
      <w:lvlJc w:val="left"/>
      <w:pPr>
        <w:tabs>
          <w:tab w:val="num" w:pos="720"/>
        </w:tabs>
        <w:ind w:left="720" w:hanging="360"/>
      </w:pPr>
      <w:rPr>
        <w:rFonts w:ascii="Symbol" w:hAnsi="Symbol"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E7B000C"/>
    <w:multiLevelType w:val="multilevel"/>
    <w:tmpl w:val="F278A0A2"/>
    <w:lvl w:ilvl="0">
      <w:start w:val="1"/>
      <w:numFmt w:val="bullet"/>
      <w:lvlText w:val=""/>
      <w:lvlJc w:val="left"/>
      <w:pPr>
        <w:tabs>
          <w:tab w:val="num" w:pos="1080"/>
        </w:tabs>
        <w:ind w:left="1080" w:hanging="360"/>
      </w:pPr>
      <w:rPr>
        <w:rFonts w:ascii="Symbol" w:hAnsi="Symbol"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11">
    <w:nsid w:val="1E902288"/>
    <w:multiLevelType w:val="hybridMultilevel"/>
    <w:tmpl w:val="FD8454B8"/>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2">
    <w:nsid w:val="1F2A454C"/>
    <w:multiLevelType w:val="hybridMultilevel"/>
    <w:tmpl w:val="832E1A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2943716"/>
    <w:multiLevelType w:val="multilevel"/>
    <w:tmpl w:val="F278A0A2"/>
    <w:lvl w:ilvl="0">
      <w:start w:val="1"/>
      <w:numFmt w:val="bullet"/>
      <w:lvlText w:val=""/>
      <w:lvlJc w:val="left"/>
      <w:pPr>
        <w:tabs>
          <w:tab w:val="num" w:pos="1080"/>
        </w:tabs>
        <w:ind w:left="1080" w:hanging="360"/>
      </w:pPr>
      <w:rPr>
        <w:rFonts w:ascii="Symbol" w:hAnsi="Symbol" w:hint="default"/>
      </w:rPr>
    </w:lvl>
    <w:lvl w:ilvl="1">
      <w:start w:val="1"/>
      <w:numFmt w:val="decimal"/>
      <w:lvlText w:val="%2."/>
      <w:lvlJc w:val="left"/>
      <w:pPr>
        <w:tabs>
          <w:tab w:val="num" w:pos="1800"/>
        </w:tabs>
        <w:ind w:left="1800" w:hanging="360"/>
      </w:pPr>
    </w:lvl>
    <w:lvl w:ilvl="2">
      <w:start w:val="1"/>
      <w:numFmt w:val="decimal"/>
      <w:lvlText w:val="%3."/>
      <w:lvlJc w:val="left"/>
      <w:pPr>
        <w:tabs>
          <w:tab w:val="num" w:pos="2520"/>
        </w:tabs>
        <w:ind w:left="2520" w:hanging="360"/>
      </w:pPr>
    </w:lvl>
    <w:lvl w:ilvl="3">
      <w:start w:val="1"/>
      <w:numFmt w:val="decimal"/>
      <w:lvlText w:val="%4."/>
      <w:lvlJc w:val="left"/>
      <w:pPr>
        <w:tabs>
          <w:tab w:val="num" w:pos="3240"/>
        </w:tabs>
        <w:ind w:left="3240" w:hanging="360"/>
      </w:pPr>
    </w:lvl>
    <w:lvl w:ilvl="4">
      <w:start w:val="1"/>
      <w:numFmt w:val="decimal"/>
      <w:lvlText w:val="%5."/>
      <w:lvlJc w:val="left"/>
      <w:pPr>
        <w:tabs>
          <w:tab w:val="num" w:pos="3960"/>
        </w:tabs>
        <w:ind w:left="3960" w:hanging="360"/>
      </w:pPr>
    </w:lvl>
    <w:lvl w:ilvl="5">
      <w:start w:val="1"/>
      <w:numFmt w:val="decimal"/>
      <w:lvlText w:val="%6."/>
      <w:lvlJc w:val="left"/>
      <w:pPr>
        <w:tabs>
          <w:tab w:val="num" w:pos="4680"/>
        </w:tabs>
        <w:ind w:left="4680" w:hanging="360"/>
      </w:pPr>
    </w:lvl>
    <w:lvl w:ilvl="6">
      <w:start w:val="1"/>
      <w:numFmt w:val="decimal"/>
      <w:lvlText w:val="%7."/>
      <w:lvlJc w:val="left"/>
      <w:pPr>
        <w:tabs>
          <w:tab w:val="num" w:pos="5400"/>
        </w:tabs>
        <w:ind w:left="5400" w:hanging="360"/>
      </w:pPr>
    </w:lvl>
    <w:lvl w:ilvl="7">
      <w:start w:val="1"/>
      <w:numFmt w:val="decimal"/>
      <w:lvlText w:val="%8."/>
      <w:lvlJc w:val="left"/>
      <w:pPr>
        <w:tabs>
          <w:tab w:val="num" w:pos="6120"/>
        </w:tabs>
        <w:ind w:left="6120" w:hanging="360"/>
      </w:pPr>
    </w:lvl>
    <w:lvl w:ilvl="8">
      <w:start w:val="1"/>
      <w:numFmt w:val="decimal"/>
      <w:lvlText w:val="%9."/>
      <w:lvlJc w:val="left"/>
      <w:pPr>
        <w:tabs>
          <w:tab w:val="num" w:pos="6840"/>
        </w:tabs>
        <w:ind w:left="6840" w:hanging="360"/>
      </w:pPr>
    </w:lvl>
  </w:abstractNum>
  <w:abstractNum w:abstractNumId="14">
    <w:nsid w:val="2553290B"/>
    <w:multiLevelType w:val="hybridMultilevel"/>
    <w:tmpl w:val="D054A312"/>
    <w:lvl w:ilvl="0" w:tplc="10B8C02C">
      <w:start w:val="1"/>
      <w:numFmt w:val="bullet"/>
      <w:lvlText w:val=""/>
      <w:lvlJc w:val="left"/>
      <w:pPr>
        <w:tabs>
          <w:tab w:val="num" w:pos="720"/>
        </w:tabs>
        <w:ind w:left="720" w:hanging="360"/>
      </w:pPr>
      <w:rPr>
        <w:rFonts w:ascii="Symbol" w:hAnsi="Symbol" w:hint="default"/>
        <w:sz w:val="24"/>
      </w:rPr>
    </w:lvl>
    <w:lvl w:ilvl="1" w:tplc="04090003">
      <w:start w:val="1"/>
      <w:numFmt w:val="bullet"/>
      <w:lvlText w:val="o"/>
      <w:lvlJc w:val="left"/>
      <w:pPr>
        <w:tabs>
          <w:tab w:val="num" w:pos="1440"/>
        </w:tabs>
        <w:ind w:left="1440" w:hanging="360"/>
      </w:pPr>
      <w:rPr>
        <w:rFonts w:ascii="Courier New" w:hAnsi="Courier New" w:hint="default"/>
      </w:rPr>
    </w:lvl>
    <w:lvl w:ilvl="2" w:tplc="10B8C02C">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AEF4E45"/>
    <w:multiLevelType w:val="hybridMultilevel"/>
    <w:tmpl w:val="0B1207E4"/>
    <w:lvl w:ilvl="0" w:tplc="82D8F9E2">
      <w:numFmt w:val="bullet"/>
      <w:lvlText w:val="-"/>
      <w:lvlJc w:val="left"/>
      <w:pPr>
        <w:ind w:left="2520" w:hanging="360"/>
      </w:pPr>
      <w:rPr>
        <w:rFonts w:ascii="Arial" w:eastAsia="Times New Roman"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6">
    <w:nsid w:val="2D066F81"/>
    <w:multiLevelType w:val="hybridMultilevel"/>
    <w:tmpl w:val="E12E1D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0FC6441"/>
    <w:multiLevelType w:val="hybridMultilevel"/>
    <w:tmpl w:val="ED682D0C"/>
    <w:lvl w:ilvl="0" w:tplc="82D8F9E2">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39262785"/>
    <w:multiLevelType w:val="multilevel"/>
    <w:tmpl w:val="08424666"/>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3C9736E9"/>
    <w:multiLevelType w:val="hybridMultilevel"/>
    <w:tmpl w:val="E94A3F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B53D53"/>
    <w:multiLevelType w:val="hybridMultilevel"/>
    <w:tmpl w:val="ECC00410"/>
    <w:lvl w:ilvl="0" w:tplc="46CC73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1E8183A"/>
    <w:multiLevelType w:val="hybridMultilevel"/>
    <w:tmpl w:val="F572AFC4"/>
    <w:lvl w:ilvl="0" w:tplc="15A4A7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2267747"/>
    <w:multiLevelType w:val="hybridMultilevel"/>
    <w:tmpl w:val="3DFC6FA2"/>
    <w:lvl w:ilvl="0" w:tplc="10B8C02C">
      <w:start w:val="1"/>
      <w:numFmt w:val="bullet"/>
      <w:lvlText w:val=""/>
      <w:lvlJc w:val="left"/>
      <w:pPr>
        <w:tabs>
          <w:tab w:val="num" w:pos="720"/>
        </w:tabs>
        <w:ind w:left="720" w:hanging="360"/>
      </w:pPr>
      <w:rPr>
        <w:rFonts w:ascii="Symbol" w:hAnsi="Symbol"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5CF4D5A"/>
    <w:multiLevelType w:val="hybridMultilevel"/>
    <w:tmpl w:val="5C1E4FB2"/>
    <w:lvl w:ilvl="0" w:tplc="04090001">
      <w:start w:val="1"/>
      <w:numFmt w:val="bullet"/>
      <w:lvlText w:val=""/>
      <w:lvlJc w:val="left"/>
      <w:pPr>
        <w:tabs>
          <w:tab w:val="num" w:pos="1571"/>
        </w:tabs>
        <w:ind w:left="1571" w:hanging="360"/>
      </w:pPr>
      <w:rPr>
        <w:rFonts w:ascii="Symbol" w:hAnsi="Symbol" w:hint="default"/>
      </w:rPr>
    </w:lvl>
    <w:lvl w:ilvl="1" w:tplc="04090003" w:tentative="1">
      <w:start w:val="1"/>
      <w:numFmt w:val="bullet"/>
      <w:lvlText w:val="o"/>
      <w:lvlJc w:val="left"/>
      <w:pPr>
        <w:tabs>
          <w:tab w:val="num" w:pos="2291"/>
        </w:tabs>
        <w:ind w:left="2291" w:hanging="360"/>
      </w:pPr>
      <w:rPr>
        <w:rFonts w:ascii="Courier New" w:hAnsi="Courier New" w:hint="default"/>
      </w:rPr>
    </w:lvl>
    <w:lvl w:ilvl="2" w:tplc="04090005" w:tentative="1">
      <w:start w:val="1"/>
      <w:numFmt w:val="bullet"/>
      <w:lvlText w:val=""/>
      <w:lvlJc w:val="left"/>
      <w:pPr>
        <w:tabs>
          <w:tab w:val="num" w:pos="3011"/>
        </w:tabs>
        <w:ind w:left="3011" w:hanging="360"/>
      </w:pPr>
      <w:rPr>
        <w:rFonts w:ascii="Wingdings" w:hAnsi="Wingdings" w:hint="default"/>
      </w:rPr>
    </w:lvl>
    <w:lvl w:ilvl="3" w:tplc="04090001" w:tentative="1">
      <w:start w:val="1"/>
      <w:numFmt w:val="bullet"/>
      <w:lvlText w:val=""/>
      <w:lvlJc w:val="left"/>
      <w:pPr>
        <w:tabs>
          <w:tab w:val="num" w:pos="3731"/>
        </w:tabs>
        <w:ind w:left="3731" w:hanging="360"/>
      </w:pPr>
      <w:rPr>
        <w:rFonts w:ascii="Symbol" w:hAnsi="Symbol" w:hint="default"/>
      </w:rPr>
    </w:lvl>
    <w:lvl w:ilvl="4" w:tplc="04090003" w:tentative="1">
      <w:start w:val="1"/>
      <w:numFmt w:val="bullet"/>
      <w:lvlText w:val="o"/>
      <w:lvlJc w:val="left"/>
      <w:pPr>
        <w:tabs>
          <w:tab w:val="num" w:pos="4451"/>
        </w:tabs>
        <w:ind w:left="4451" w:hanging="360"/>
      </w:pPr>
      <w:rPr>
        <w:rFonts w:ascii="Courier New" w:hAnsi="Courier New" w:hint="default"/>
      </w:rPr>
    </w:lvl>
    <w:lvl w:ilvl="5" w:tplc="04090005" w:tentative="1">
      <w:start w:val="1"/>
      <w:numFmt w:val="bullet"/>
      <w:lvlText w:val=""/>
      <w:lvlJc w:val="left"/>
      <w:pPr>
        <w:tabs>
          <w:tab w:val="num" w:pos="5171"/>
        </w:tabs>
        <w:ind w:left="5171" w:hanging="360"/>
      </w:pPr>
      <w:rPr>
        <w:rFonts w:ascii="Wingdings" w:hAnsi="Wingdings" w:hint="default"/>
      </w:rPr>
    </w:lvl>
    <w:lvl w:ilvl="6" w:tplc="04090001" w:tentative="1">
      <w:start w:val="1"/>
      <w:numFmt w:val="bullet"/>
      <w:lvlText w:val=""/>
      <w:lvlJc w:val="left"/>
      <w:pPr>
        <w:tabs>
          <w:tab w:val="num" w:pos="5891"/>
        </w:tabs>
        <w:ind w:left="5891" w:hanging="360"/>
      </w:pPr>
      <w:rPr>
        <w:rFonts w:ascii="Symbol" w:hAnsi="Symbol" w:hint="default"/>
      </w:rPr>
    </w:lvl>
    <w:lvl w:ilvl="7" w:tplc="04090003" w:tentative="1">
      <w:start w:val="1"/>
      <w:numFmt w:val="bullet"/>
      <w:lvlText w:val="o"/>
      <w:lvlJc w:val="left"/>
      <w:pPr>
        <w:tabs>
          <w:tab w:val="num" w:pos="6611"/>
        </w:tabs>
        <w:ind w:left="6611" w:hanging="360"/>
      </w:pPr>
      <w:rPr>
        <w:rFonts w:ascii="Courier New" w:hAnsi="Courier New" w:hint="default"/>
      </w:rPr>
    </w:lvl>
    <w:lvl w:ilvl="8" w:tplc="04090005" w:tentative="1">
      <w:start w:val="1"/>
      <w:numFmt w:val="bullet"/>
      <w:lvlText w:val=""/>
      <w:lvlJc w:val="left"/>
      <w:pPr>
        <w:tabs>
          <w:tab w:val="num" w:pos="7331"/>
        </w:tabs>
        <w:ind w:left="7331" w:hanging="360"/>
      </w:pPr>
      <w:rPr>
        <w:rFonts w:ascii="Wingdings" w:hAnsi="Wingdings" w:hint="default"/>
      </w:rPr>
    </w:lvl>
  </w:abstractNum>
  <w:abstractNum w:abstractNumId="24">
    <w:nsid w:val="4841315F"/>
    <w:multiLevelType w:val="hybridMultilevel"/>
    <w:tmpl w:val="9FB680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9A74358"/>
    <w:multiLevelType w:val="hybridMultilevel"/>
    <w:tmpl w:val="80B2CC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9BD2E51"/>
    <w:multiLevelType w:val="multilevel"/>
    <w:tmpl w:val="9D9AAAD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4AC34DB4"/>
    <w:multiLevelType w:val="hybridMultilevel"/>
    <w:tmpl w:val="95F09F02"/>
    <w:lvl w:ilvl="0" w:tplc="04090001">
      <w:start w:val="1"/>
      <w:numFmt w:val="bullet"/>
      <w:lvlText w:val=""/>
      <w:lvlJc w:val="left"/>
      <w:pPr>
        <w:tabs>
          <w:tab w:val="num" w:pos="1571"/>
        </w:tabs>
        <w:ind w:left="1571" w:hanging="360"/>
      </w:pPr>
      <w:rPr>
        <w:rFonts w:ascii="Symbol" w:hAnsi="Symbol" w:hint="default"/>
      </w:rPr>
    </w:lvl>
    <w:lvl w:ilvl="1" w:tplc="04090003" w:tentative="1">
      <w:start w:val="1"/>
      <w:numFmt w:val="bullet"/>
      <w:lvlText w:val="o"/>
      <w:lvlJc w:val="left"/>
      <w:pPr>
        <w:tabs>
          <w:tab w:val="num" w:pos="2291"/>
        </w:tabs>
        <w:ind w:left="2291" w:hanging="360"/>
      </w:pPr>
      <w:rPr>
        <w:rFonts w:ascii="Courier New" w:hAnsi="Courier New" w:hint="default"/>
      </w:rPr>
    </w:lvl>
    <w:lvl w:ilvl="2" w:tplc="04090005" w:tentative="1">
      <w:start w:val="1"/>
      <w:numFmt w:val="bullet"/>
      <w:lvlText w:val=""/>
      <w:lvlJc w:val="left"/>
      <w:pPr>
        <w:tabs>
          <w:tab w:val="num" w:pos="3011"/>
        </w:tabs>
        <w:ind w:left="3011" w:hanging="360"/>
      </w:pPr>
      <w:rPr>
        <w:rFonts w:ascii="Wingdings" w:hAnsi="Wingdings" w:hint="default"/>
      </w:rPr>
    </w:lvl>
    <w:lvl w:ilvl="3" w:tplc="04090001" w:tentative="1">
      <w:start w:val="1"/>
      <w:numFmt w:val="bullet"/>
      <w:lvlText w:val=""/>
      <w:lvlJc w:val="left"/>
      <w:pPr>
        <w:tabs>
          <w:tab w:val="num" w:pos="3731"/>
        </w:tabs>
        <w:ind w:left="3731" w:hanging="360"/>
      </w:pPr>
      <w:rPr>
        <w:rFonts w:ascii="Symbol" w:hAnsi="Symbol" w:hint="default"/>
      </w:rPr>
    </w:lvl>
    <w:lvl w:ilvl="4" w:tplc="04090003" w:tentative="1">
      <w:start w:val="1"/>
      <w:numFmt w:val="bullet"/>
      <w:lvlText w:val="o"/>
      <w:lvlJc w:val="left"/>
      <w:pPr>
        <w:tabs>
          <w:tab w:val="num" w:pos="4451"/>
        </w:tabs>
        <w:ind w:left="4451" w:hanging="360"/>
      </w:pPr>
      <w:rPr>
        <w:rFonts w:ascii="Courier New" w:hAnsi="Courier New" w:hint="default"/>
      </w:rPr>
    </w:lvl>
    <w:lvl w:ilvl="5" w:tplc="04090005" w:tentative="1">
      <w:start w:val="1"/>
      <w:numFmt w:val="bullet"/>
      <w:lvlText w:val=""/>
      <w:lvlJc w:val="left"/>
      <w:pPr>
        <w:tabs>
          <w:tab w:val="num" w:pos="5171"/>
        </w:tabs>
        <w:ind w:left="5171" w:hanging="360"/>
      </w:pPr>
      <w:rPr>
        <w:rFonts w:ascii="Wingdings" w:hAnsi="Wingdings" w:hint="default"/>
      </w:rPr>
    </w:lvl>
    <w:lvl w:ilvl="6" w:tplc="04090001" w:tentative="1">
      <w:start w:val="1"/>
      <w:numFmt w:val="bullet"/>
      <w:lvlText w:val=""/>
      <w:lvlJc w:val="left"/>
      <w:pPr>
        <w:tabs>
          <w:tab w:val="num" w:pos="5891"/>
        </w:tabs>
        <w:ind w:left="5891" w:hanging="360"/>
      </w:pPr>
      <w:rPr>
        <w:rFonts w:ascii="Symbol" w:hAnsi="Symbol" w:hint="default"/>
      </w:rPr>
    </w:lvl>
    <w:lvl w:ilvl="7" w:tplc="04090003" w:tentative="1">
      <w:start w:val="1"/>
      <w:numFmt w:val="bullet"/>
      <w:lvlText w:val="o"/>
      <w:lvlJc w:val="left"/>
      <w:pPr>
        <w:tabs>
          <w:tab w:val="num" w:pos="6611"/>
        </w:tabs>
        <w:ind w:left="6611" w:hanging="360"/>
      </w:pPr>
      <w:rPr>
        <w:rFonts w:ascii="Courier New" w:hAnsi="Courier New" w:hint="default"/>
      </w:rPr>
    </w:lvl>
    <w:lvl w:ilvl="8" w:tplc="04090005" w:tentative="1">
      <w:start w:val="1"/>
      <w:numFmt w:val="bullet"/>
      <w:lvlText w:val=""/>
      <w:lvlJc w:val="left"/>
      <w:pPr>
        <w:tabs>
          <w:tab w:val="num" w:pos="7331"/>
        </w:tabs>
        <w:ind w:left="7331" w:hanging="360"/>
      </w:pPr>
      <w:rPr>
        <w:rFonts w:ascii="Wingdings" w:hAnsi="Wingdings" w:hint="default"/>
      </w:rPr>
    </w:lvl>
  </w:abstractNum>
  <w:abstractNum w:abstractNumId="28">
    <w:nsid w:val="50AF0301"/>
    <w:multiLevelType w:val="hybridMultilevel"/>
    <w:tmpl w:val="7CE83E0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2F674BF"/>
    <w:multiLevelType w:val="multilevel"/>
    <w:tmpl w:val="35BA9D4A"/>
    <w:lvl w:ilvl="0">
      <w:start w:val="1"/>
      <w:numFmt w:val="bullet"/>
      <w:lvlText w:val="o"/>
      <w:lvlJc w:val="left"/>
      <w:pPr>
        <w:tabs>
          <w:tab w:val="num" w:pos="1080"/>
        </w:tabs>
        <w:ind w:left="1080" w:hanging="360"/>
      </w:pPr>
      <w:rPr>
        <w:rFonts w:ascii="Courier New" w:hAnsi="Courier New" w:cs="Courier New"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30">
    <w:nsid w:val="532E427B"/>
    <w:multiLevelType w:val="hybridMultilevel"/>
    <w:tmpl w:val="B01A5D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6D62B1F"/>
    <w:multiLevelType w:val="hybridMultilevel"/>
    <w:tmpl w:val="08424666"/>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7F9402D"/>
    <w:multiLevelType w:val="hybridMultilevel"/>
    <w:tmpl w:val="AAE6CBA4"/>
    <w:lvl w:ilvl="0" w:tplc="1D62B38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58092815"/>
    <w:multiLevelType w:val="hybridMultilevel"/>
    <w:tmpl w:val="EDDE1C42"/>
    <w:lvl w:ilvl="0" w:tplc="04090001">
      <w:start w:val="1"/>
      <w:numFmt w:val="bullet"/>
      <w:lvlText w:val=""/>
      <w:lvlJc w:val="left"/>
      <w:pPr>
        <w:tabs>
          <w:tab w:val="num" w:pos="1931"/>
        </w:tabs>
        <w:ind w:left="1931" w:hanging="360"/>
      </w:pPr>
      <w:rPr>
        <w:rFonts w:ascii="Symbol" w:hAnsi="Symbol" w:hint="default"/>
      </w:rPr>
    </w:lvl>
    <w:lvl w:ilvl="1" w:tplc="04090003" w:tentative="1">
      <w:start w:val="1"/>
      <w:numFmt w:val="bullet"/>
      <w:lvlText w:val="o"/>
      <w:lvlJc w:val="left"/>
      <w:pPr>
        <w:tabs>
          <w:tab w:val="num" w:pos="2651"/>
        </w:tabs>
        <w:ind w:left="2651" w:hanging="360"/>
      </w:pPr>
      <w:rPr>
        <w:rFonts w:ascii="Courier New" w:hAnsi="Courier New" w:hint="default"/>
      </w:rPr>
    </w:lvl>
    <w:lvl w:ilvl="2" w:tplc="04090005" w:tentative="1">
      <w:start w:val="1"/>
      <w:numFmt w:val="bullet"/>
      <w:lvlText w:val=""/>
      <w:lvlJc w:val="left"/>
      <w:pPr>
        <w:tabs>
          <w:tab w:val="num" w:pos="3371"/>
        </w:tabs>
        <w:ind w:left="3371" w:hanging="360"/>
      </w:pPr>
      <w:rPr>
        <w:rFonts w:ascii="Wingdings" w:hAnsi="Wingdings" w:hint="default"/>
      </w:rPr>
    </w:lvl>
    <w:lvl w:ilvl="3" w:tplc="04090001" w:tentative="1">
      <w:start w:val="1"/>
      <w:numFmt w:val="bullet"/>
      <w:lvlText w:val=""/>
      <w:lvlJc w:val="left"/>
      <w:pPr>
        <w:tabs>
          <w:tab w:val="num" w:pos="4091"/>
        </w:tabs>
        <w:ind w:left="4091" w:hanging="360"/>
      </w:pPr>
      <w:rPr>
        <w:rFonts w:ascii="Symbol" w:hAnsi="Symbol" w:hint="default"/>
      </w:rPr>
    </w:lvl>
    <w:lvl w:ilvl="4" w:tplc="04090003" w:tentative="1">
      <w:start w:val="1"/>
      <w:numFmt w:val="bullet"/>
      <w:lvlText w:val="o"/>
      <w:lvlJc w:val="left"/>
      <w:pPr>
        <w:tabs>
          <w:tab w:val="num" w:pos="4811"/>
        </w:tabs>
        <w:ind w:left="4811" w:hanging="360"/>
      </w:pPr>
      <w:rPr>
        <w:rFonts w:ascii="Courier New" w:hAnsi="Courier New" w:hint="default"/>
      </w:rPr>
    </w:lvl>
    <w:lvl w:ilvl="5" w:tplc="04090005" w:tentative="1">
      <w:start w:val="1"/>
      <w:numFmt w:val="bullet"/>
      <w:lvlText w:val=""/>
      <w:lvlJc w:val="left"/>
      <w:pPr>
        <w:tabs>
          <w:tab w:val="num" w:pos="5531"/>
        </w:tabs>
        <w:ind w:left="5531" w:hanging="360"/>
      </w:pPr>
      <w:rPr>
        <w:rFonts w:ascii="Wingdings" w:hAnsi="Wingdings" w:hint="default"/>
      </w:rPr>
    </w:lvl>
    <w:lvl w:ilvl="6" w:tplc="04090001" w:tentative="1">
      <w:start w:val="1"/>
      <w:numFmt w:val="bullet"/>
      <w:lvlText w:val=""/>
      <w:lvlJc w:val="left"/>
      <w:pPr>
        <w:tabs>
          <w:tab w:val="num" w:pos="6251"/>
        </w:tabs>
        <w:ind w:left="6251" w:hanging="360"/>
      </w:pPr>
      <w:rPr>
        <w:rFonts w:ascii="Symbol" w:hAnsi="Symbol" w:hint="default"/>
      </w:rPr>
    </w:lvl>
    <w:lvl w:ilvl="7" w:tplc="04090003" w:tentative="1">
      <w:start w:val="1"/>
      <w:numFmt w:val="bullet"/>
      <w:lvlText w:val="o"/>
      <w:lvlJc w:val="left"/>
      <w:pPr>
        <w:tabs>
          <w:tab w:val="num" w:pos="6971"/>
        </w:tabs>
        <w:ind w:left="6971" w:hanging="360"/>
      </w:pPr>
      <w:rPr>
        <w:rFonts w:ascii="Courier New" w:hAnsi="Courier New" w:hint="default"/>
      </w:rPr>
    </w:lvl>
    <w:lvl w:ilvl="8" w:tplc="04090005" w:tentative="1">
      <w:start w:val="1"/>
      <w:numFmt w:val="bullet"/>
      <w:lvlText w:val=""/>
      <w:lvlJc w:val="left"/>
      <w:pPr>
        <w:tabs>
          <w:tab w:val="num" w:pos="7691"/>
        </w:tabs>
        <w:ind w:left="7691" w:hanging="360"/>
      </w:pPr>
      <w:rPr>
        <w:rFonts w:ascii="Wingdings" w:hAnsi="Wingdings" w:hint="default"/>
      </w:rPr>
    </w:lvl>
  </w:abstractNum>
  <w:abstractNum w:abstractNumId="34">
    <w:nsid w:val="59F60465"/>
    <w:multiLevelType w:val="multilevel"/>
    <w:tmpl w:val="1D20AF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5FF74179"/>
    <w:multiLevelType w:val="hybridMultilevel"/>
    <w:tmpl w:val="09542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32E283D"/>
    <w:multiLevelType w:val="hybridMultilevel"/>
    <w:tmpl w:val="F51E0B86"/>
    <w:lvl w:ilvl="0" w:tplc="A70AADDA">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48B724D"/>
    <w:multiLevelType w:val="hybridMultilevel"/>
    <w:tmpl w:val="634CEFFE"/>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65E611C"/>
    <w:multiLevelType w:val="hybridMultilevel"/>
    <w:tmpl w:val="7B561980"/>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8915DC2"/>
    <w:multiLevelType w:val="multilevel"/>
    <w:tmpl w:val="9D9AAAD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72020AB5"/>
    <w:multiLevelType w:val="hybridMultilevel"/>
    <w:tmpl w:val="E472A3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47B6A1A"/>
    <w:multiLevelType w:val="hybridMultilevel"/>
    <w:tmpl w:val="86A4A8DE"/>
    <w:lvl w:ilvl="0" w:tplc="2D382E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4AA004A"/>
    <w:multiLevelType w:val="hybridMultilevel"/>
    <w:tmpl w:val="1D7EE9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7302CC3"/>
    <w:multiLevelType w:val="multilevel"/>
    <w:tmpl w:val="FF889B4E"/>
    <w:lvl w:ilvl="0">
      <w:start w:val="1"/>
      <w:numFmt w:val="bullet"/>
      <w:lvlText w:val="o"/>
      <w:lvlJc w:val="left"/>
      <w:pPr>
        <w:tabs>
          <w:tab w:val="num" w:pos="1080"/>
        </w:tabs>
        <w:ind w:left="1080" w:hanging="360"/>
      </w:pPr>
      <w:rPr>
        <w:rFonts w:ascii="Courier New" w:hAnsi="Courier New" w:cs="Courier New"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4">
    <w:nsid w:val="78245242"/>
    <w:multiLevelType w:val="multilevel"/>
    <w:tmpl w:val="634CEFFE"/>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5">
    <w:nsid w:val="7E0F6C82"/>
    <w:multiLevelType w:val="multilevel"/>
    <w:tmpl w:val="1D20A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FD14DD5"/>
    <w:multiLevelType w:val="hybridMultilevel"/>
    <w:tmpl w:val="77C40A6A"/>
    <w:lvl w:ilvl="0" w:tplc="D656412E">
      <w:start w:val="1"/>
      <w:numFmt w:val="bullet"/>
      <w:lvlText w:val=""/>
      <w:lvlJc w:val="left"/>
      <w:pPr>
        <w:tabs>
          <w:tab w:val="num" w:pos="1571"/>
        </w:tabs>
        <w:ind w:left="1571" w:hanging="360"/>
      </w:pPr>
      <w:rPr>
        <w:rFonts w:ascii="Webdings" w:hAnsi="Webdings" w:hint="default"/>
      </w:rPr>
    </w:lvl>
    <w:lvl w:ilvl="1" w:tplc="04090003" w:tentative="1">
      <w:start w:val="1"/>
      <w:numFmt w:val="bullet"/>
      <w:lvlText w:val="o"/>
      <w:lvlJc w:val="left"/>
      <w:pPr>
        <w:tabs>
          <w:tab w:val="num" w:pos="2291"/>
        </w:tabs>
        <w:ind w:left="2291" w:hanging="360"/>
      </w:pPr>
      <w:rPr>
        <w:rFonts w:ascii="Courier New" w:hAnsi="Courier New" w:hint="default"/>
      </w:rPr>
    </w:lvl>
    <w:lvl w:ilvl="2" w:tplc="04090005" w:tentative="1">
      <w:start w:val="1"/>
      <w:numFmt w:val="bullet"/>
      <w:lvlText w:val=""/>
      <w:lvlJc w:val="left"/>
      <w:pPr>
        <w:tabs>
          <w:tab w:val="num" w:pos="3011"/>
        </w:tabs>
        <w:ind w:left="3011" w:hanging="360"/>
      </w:pPr>
      <w:rPr>
        <w:rFonts w:ascii="Wingdings" w:hAnsi="Wingdings" w:hint="default"/>
      </w:rPr>
    </w:lvl>
    <w:lvl w:ilvl="3" w:tplc="04090001" w:tentative="1">
      <w:start w:val="1"/>
      <w:numFmt w:val="bullet"/>
      <w:lvlText w:val=""/>
      <w:lvlJc w:val="left"/>
      <w:pPr>
        <w:tabs>
          <w:tab w:val="num" w:pos="3731"/>
        </w:tabs>
        <w:ind w:left="3731" w:hanging="360"/>
      </w:pPr>
      <w:rPr>
        <w:rFonts w:ascii="Symbol" w:hAnsi="Symbol" w:hint="default"/>
      </w:rPr>
    </w:lvl>
    <w:lvl w:ilvl="4" w:tplc="04090003" w:tentative="1">
      <w:start w:val="1"/>
      <w:numFmt w:val="bullet"/>
      <w:lvlText w:val="o"/>
      <w:lvlJc w:val="left"/>
      <w:pPr>
        <w:tabs>
          <w:tab w:val="num" w:pos="4451"/>
        </w:tabs>
        <w:ind w:left="4451" w:hanging="360"/>
      </w:pPr>
      <w:rPr>
        <w:rFonts w:ascii="Courier New" w:hAnsi="Courier New" w:hint="default"/>
      </w:rPr>
    </w:lvl>
    <w:lvl w:ilvl="5" w:tplc="04090005" w:tentative="1">
      <w:start w:val="1"/>
      <w:numFmt w:val="bullet"/>
      <w:lvlText w:val=""/>
      <w:lvlJc w:val="left"/>
      <w:pPr>
        <w:tabs>
          <w:tab w:val="num" w:pos="5171"/>
        </w:tabs>
        <w:ind w:left="5171" w:hanging="360"/>
      </w:pPr>
      <w:rPr>
        <w:rFonts w:ascii="Wingdings" w:hAnsi="Wingdings" w:hint="default"/>
      </w:rPr>
    </w:lvl>
    <w:lvl w:ilvl="6" w:tplc="04090001" w:tentative="1">
      <w:start w:val="1"/>
      <w:numFmt w:val="bullet"/>
      <w:lvlText w:val=""/>
      <w:lvlJc w:val="left"/>
      <w:pPr>
        <w:tabs>
          <w:tab w:val="num" w:pos="5891"/>
        </w:tabs>
        <w:ind w:left="5891" w:hanging="360"/>
      </w:pPr>
      <w:rPr>
        <w:rFonts w:ascii="Symbol" w:hAnsi="Symbol" w:hint="default"/>
      </w:rPr>
    </w:lvl>
    <w:lvl w:ilvl="7" w:tplc="04090003" w:tentative="1">
      <w:start w:val="1"/>
      <w:numFmt w:val="bullet"/>
      <w:lvlText w:val="o"/>
      <w:lvlJc w:val="left"/>
      <w:pPr>
        <w:tabs>
          <w:tab w:val="num" w:pos="6611"/>
        </w:tabs>
        <w:ind w:left="6611" w:hanging="360"/>
      </w:pPr>
      <w:rPr>
        <w:rFonts w:ascii="Courier New" w:hAnsi="Courier New" w:hint="default"/>
      </w:rPr>
    </w:lvl>
    <w:lvl w:ilvl="8" w:tplc="04090005" w:tentative="1">
      <w:start w:val="1"/>
      <w:numFmt w:val="bullet"/>
      <w:lvlText w:val=""/>
      <w:lvlJc w:val="left"/>
      <w:pPr>
        <w:tabs>
          <w:tab w:val="num" w:pos="7331"/>
        </w:tabs>
        <w:ind w:left="7331" w:hanging="360"/>
      </w:pPr>
      <w:rPr>
        <w:rFonts w:ascii="Wingdings" w:hAnsi="Wingdings" w:hint="default"/>
      </w:rPr>
    </w:lvl>
  </w:abstractNum>
  <w:num w:numId="1">
    <w:abstractNumId w:val="2"/>
  </w:num>
  <w:num w:numId="2">
    <w:abstractNumId w:val="33"/>
  </w:num>
  <w:num w:numId="3">
    <w:abstractNumId w:val="23"/>
  </w:num>
  <w:num w:numId="4">
    <w:abstractNumId w:val="27"/>
  </w:num>
  <w:num w:numId="5">
    <w:abstractNumId w:val="46"/>
  </w:num>
  <w:num w:numId="6">
    <w:abstractNumId w:val="14"/>
  </w:num>
  <w:num w:numId="7">
    <w:abstractNumId w:val="9"/>
  </w:num>
  <w:num w:numId="8">
    <w:abstractNumId w:val="22"/>
  </w:num>
  <w:num w:numId="9">
    <w:abstractNumId w:val="16"/>
  </w:num>
  <w:num w:numId="10">
    <w:abstractNumId w:val="30"/>
  </w:num>
  <w:num w:numId="11">
    <w:abstractNumId w:val="17"/>
  </w:num>
  <w:num w:numId="12">
    <w:abstractNumId w:val="15"/>
  </w:num>
  <w:num w:numId="13">
    <w:abstractNumId w:val="11"/>
  </w:num>
  <w:num w:numId="14">
    <w:abstractNumId w:val="19"/>
  </w:num>
  <w:num w:numId="15">
    <w:abstractNumId w:val="32"/>
  </w:num>
  <w:num w:numId="16">
    <w:abstractNumId w:val="21"/>
  </w:num>
  <w:num w:numId="17">
    <w:abstractNumId w:val="20"/>
  </w:num>
  <w:num w:numId="18">
    <w:abstractNumId w:val="41"/>
  </w:num>
  <w:num w:numId="19">
    <w:abstractNumId w:val="5"/>
  </w:num>
  <w:num w:numId="20">
    <w:abstractNumId w:val="36"/>
  </w:num>
  <w:num w:numId="21">
    <w:abstractNumId w:val="1"/>
  </w:num>
  <w:num w:numId="22">
    <w:abstractNumId w:val="10"/>
  </w:num>
  <w:num w:numId="23">
    <w:abstractNumId w:val="40"/>
  </w:num>
  <w:num w:numId="24">
    <w:abstractNumId w:val="38"/>
  </w:num>
  <w:num w:numId="25">
    <w:abstractNumId w:val="31"/>
  </w:num>
  <w:num w:numId="26">
    <w:abstractNumId w:val="18"/>
  </w:num>
  <w:num w:numId="27">
    <w:abstractNumId w:val="28"/>
  </w:num>
  <w:num w:numId="28">
    <w:abstractNumId w:val="4"/>
  </w:num>
  <w:num w:numId="29">
    <w:abstractNumId w:val="29"/>
  </w:num>
  <w:num w:numId="30">
    <w:abstractNumId w:val="26"/>
  </w:num>
  <w:num w:numId="31">
    <w:abstractNumId w:val="12"/>
  </w:num>
  <w:num w:numId="32">
    <w:abstractNumId w:val="39"/>
  </w:num>
  <w:num w:numId="33">
    <w:abstractNumId w:val="8"/>
  </w:num>
  <w:num w:numId="34">
    <w:abstractNumId w:val="13"/>
  </w:num>
  <w:num w:numId="35">
    <w:abstractNumId w:val="43"/>
  </w:num>
  <w:num w:numId="36">
    <w:abstractNumId w:val="7"/>
  </w:num>
  <w:num w:numId="37">
    <w:abstractNumId w:val="37"/>
  </w:num>
  <w:num w:numId="38">
    <w:abstractNumId w:val="44"/>
  </w:num>
  <w:num w:numId="39">
    <w:abstractNumId w:val="42"/>
  </w:num>
  <w:num w:numId="40">
    <w:abstractNumId w:val="25"/>
  </w:num>
  <w:num w:numId="41">
    <w:abstractNumId w:val="6"/>
  </w:num>
  <w:num w:numId="42">
    <w:abstractNumId w:val="45"/>
  </w:num>
  <w:num w:numId="43">
    <w:abstractNumId w:val="0"/>
  </w:num>
  <w:num w:numId="44">
    <w:abstractNumId w:val="34"/>
  </w:num>
  <w:num w:numId="45">
    <w:abstractNumId w:val="24"/>
  </w:num>
  <w:num w:numId="46">
    <w:abstractNumId w:val="3"/>
  </w:num>
  <w:num w:numId="4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EA2"/>
    <w:rsid w:val="000D60C8"/>
    <w:rsid w:val="000E44CF"/>
    <w:rsid w:val="00125585"/>
    <w:rsid w:val="001C4103"/>
    <w:rsid w:val="002B0F43"/>
    <w:rsid w:val="003A3901"/>
    <w:rsid w:val="003A6EA2"/>
    <w:rsid w:val="004364AF"/>
    <w:rsid w:val="00457AF5"/>
    <w:rsid w:val="00461FE0"/>
    <w:rsid w:val="004C2561"/>
    <w:rsid w:val="004F26CC"/>
    <w:rsid w:val="005E244A"/>
    <w:rsid w:val="006631DC"/>
    <w:rsid w:val="006732E9"/>
    <w:rsid w:val="00712B23"/>
    <w:rsid w:val="00721590"/>
    <w:rsid w:val="00736578"/>
    <w:rsid w:val="00745A96"/>
    <w:rsid w:val="007628F8"/>
    <w:rsid w:val="0086068C"/>
    <w:rsid w:val="008E7D8C"/>
    <w:rsid w:val="00932089"/>
    <w:rsid w:val="00992F0C"/>
    <w:rsid w:val="00B23F59"/>
    <w:rsid w:val="00BA3CA3"/>
    <w:rsid w:val="00C31D1E"/>
    <w:rsid w:val="00C77CBC"/>
    <w:rsid w:val="00CA44DE"/>
    <w:rsid w:val="00D51813"/>
    <w:rsid w:val="00D604D1"/>
    <w:rsid w:val="00D84D90"/>
    <w:rsid w:val="00D86E3F"/>
    <w:rsid w:val="00D87496"/>
    <w:rsid w:val="00DC43FB"/>
    <w:rsid w:val="00E143FB"/>
    <w:rsid w:val="00E440AC"/>
    <w:rsid w:val="00E55E87"/>
    <w:rsid w:val="00EB6E61"/>
    <w:rsid w:val="00EF44A4"/>
    <w:rsid w:val="00EF4971"/>
    <w:rsid w:val="00F94A54"/>
    <w:rsid w:val="00FD568F"/>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2"/>
      <o:rules v:ext="edit">
        <o:r id="V:Rule10" type="connector" idref="#_x0000_s1036"/>
        <o:r id="V:Rule11" type="connector" idref="#Straight Arrow Connector 51"/>
        <o:r id="V:Rule12" type="connector" idref="#_x0000_s1034"/>
        <o:r id="V:Rule13" type="connector" idref="#Straight Arrow Connector 49"/>
        <o:r id="V:Rule14" type="connector" idref="#Straight Arrow Connector 46"/>
        <o:r id="V:Rule15" type="connector" idref="#Straight Arrow Connector 53"/>
        <o:r id="V:Rule16" type="connector" idref="#_x0000_s1037"/>
        <o:r id="V:Rule17" type="connector" idref="#Straight Arrow Connector 52"/>
        <o:r id="V:Rule18" type="connector" idref="#_x0000_s1035"/>
      </o:rules>
      <o:regrouptable v:ext="edit">
        <o:entry new="1" old="0"/>
        <o:entry new="2" old="0"/>
        <o:entry new="3" old="0"/>
      </o:regrouptable>
    </o:shapelayout>
  </w:shapeDefaults>
  <w:doNotEmbedSmartTags/>
  <w:decimalSymbol w:val="."/>
  <w:listSeparator w:val=","/>
  <w14:docId w14:val="5D767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6EA2"/>
    <w:rPr>
      <w:rFonts w:ascii="Times New Roman" w:eastAsia="Times New Roman" w:hAnsi="Times New Roman" w:cs="Times New Roman"/>
      <w:sz w:val="24"/>
      <w:szCs w:val="24"/>
      <w:lang w:val="en-CA"/>
    </w:rPr>
  </w:style>
  <w:style w:type="paragraph" w:styleId="Heading8">
    <w:name w:val="heading 8"/>
    <w:basedOn w:val="Normal"/>
    <w:next w:val="Normal"/>
    <w:link w:val="Heading8Char"/>
    <w:uiPriority w:val="9"/>
    <w:unhideWhenUsed/>
    <w:qFormat/>
    <w:rsid w:val="00E55E87"/>
    <w:pPr>
      <w:keepNext/>
      <w:keepLines/>
      <w:suppressAutoHyphens/>
      <w:spacing w:before="200"/>
      <w:outlineLvl w:val="7"/>
    </w:pPr>
    <w:rPr>
      <w:rFonts w:asciiTheme="majorHAnsi" w:eastAsiaTheme="majorEastAsia" w:hAnsiTheme="majorHAnsi" w:cstheme="majorBidi"/>
      <w:color w:val="404040" w:themeColor="text1" w:themeTint="BF"/>
      <w:sz w:val="20"/>
      <w:szCs w:val="20"/>
      <w:lang w:val="en-GB" w:eastAsia="ar-SA"/>
    </w:rPr>
  </w:style>
  <w:style w:type="paragraph" w:styleId="Heading9">
    <w:name w:val="heading 9"/>
    <w:basedOn w:val="Normal"/>
    <w:next w:val="Normal"/>
    <w:link w:val="Heading9Char"/>
    <w:uiPriority w:val="9"/>
    <w:unhideWhenUsed/>
    <w:qFormat/>
    <w:rsid w:val="00E55E87"/>
    <w:pPr>
      <w:keepNext/>
      <w:keepLines/>
      <w:suppressAutoHyphens/>
      <w:spacing w:before="200"/>
      <w:outlineLvl w:val="8"/>
    </w:pPr>
    <w:rPr>
      <w:rFonts w:asciiTheme="majorHAnsi" w:eastAsiaTheme="majorEastAsia" w:hAnsiTheme="majorHAnsi" w:cstheme="majorBidi"/>
      <w:i/>
      <w:iCs/>
      <w:color w:val="404040" w:themeColor="text1" w:themeTint="BF"/>
      <w:sz w:val="20"/>
      <w:szCs w:val="20"/>
      <w:lang w:val="en-GB"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6EA2"/>
    <w:pPr>
      <w:tabs>
        <w:tab w:val="center" w:pos="4320"/>
        <w:tab w:val="right" w:pos="8640"/>
      </w:tabs>
    </w:pPr>
  </w:style>
  <w:style w:type="character" w:customStyle="1" w:styleId="HeaderChar">
    <w:name w:val="Header Char"/>
    <w:basedOn w:val="DefaultParagraphFont"/>
    <w:link w:val="Header"/>
    <w:rsid w:val="003A6EA2"/>
    <w:rPr>
      <w:rFonts w:ascii="Times New Roman" w:eastAsia="Times New Roman" w:hAnsi="Times New Roman" w:cs="Times New Roman"/>
      <w:sz w:val="24"/>
      <w:szCs w:val="24"/>
      <w:lang w:val="en-CA"/>
    </w:rPr>
  </w:style>
  <w:style w:type="paragraph" w:styleId="Footer">
    <w:name w:val="footer"/>
    <w:basedOn w:val="Normal"/>
    <w:link w:val="FooterChar"/>
    <w:uiPriority w:val="99"/>
    <w:semiHidden/>
    <w:rsid w:val="003A6EA2"/>
    <w:pPr>
      <w:tabs>
        <w:tab w:val="center" w:pos="4320"/>
        <w:tab w:val="right" w:pos="8640"/>
      </w:tabs>
    </w:pPr>
  </w:style>
  <w:style w:type="character" w:customStyle="1" w:styleId="FooterChar">
    <w:name w:val="Footer Char"/>
    <w:basedOn w:val="DefaultParagraphFont"/>
    <w:link w:val="Footer"/>
    <w:uiPriority w:val="99"/>
    <w:semiHidden/>
    <w:rsid w:val="003A6EA2"/>
    <w:rPr>
      <w:rFonts w:ascii="Times New Roman" w:eastAsia="Times New Roman" w:hAnsi="Times New Roman" w:cs="Times New Roman"/>
      <w:sz w:val="24"/>
      <w:szCs w:val="24"/>
      <w:lang w:val="en-CA"/>
    </w:rPr>
  </w:style>
  <w:style w:type="character" w:styleId="PageNumber">
    <w:name w:val="page number"/>
    <w:basedOn w:val="DefaultParagraphFont"/>
    <w:uiPriority w:val="99"/>
    <w:rsid w:val="003A6EA2"/>
    <w:rPr>
      <w:rFonts w:cs="Times New Roman"/>
    </w:rPr>
  </w:style>
  <w:style w:type="table" w:styleId="TableGrid">
    <w:name w:val="Table Grid"/>
    <w:basedOn w:val="TableNormal"/>
    <w:uiPriority w:val="99"/>
    <w:rsid w:val="003A6EA2"/>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3A6EA2"/>
    <w:rPr>
      <w:rFonts w:cs="Times New Roman"/>
      <w:color w:val="0000FF"/>
      <w:u w:val="single"/>
    </w:rPr>
  </w:style>
  <w:style w:type="paragraph" w:styleId="PlainText">
    <w:name w:val="Plain Text"/>
    <w:basedOn w:val="Normal"/>
    <w:link w:val="PlainTextChar"/>
    <w:uiPriority w:val="99"/>
    <w:rsid w:val="003A6EA2"/>
    <w:rPr>
      <w:rFonts w:ascii="Courier New" w:hAnsi="Courier New" w:cs="Courier New"/>
      <w:sz w:val="20"/>
      <w:szCs w:val="20"/>
    </w:rPr>
  </w:style>
  <w:style w:type="character" w:customStyle="1" w:styleId="PlainTextChar">
    <w:name w:val="Plain Text Char"/>
    <w:basedOn w:val="DefaultParagraphFont"/>
    <w:link w:val="PlainText"/>
    <w:uiPriority w:val="99"/>
    <w:rsid w:val="003A6EA2"/>
    <w:rPr>
      <w:rFonts w:ascii="Courier New" w:eastAsia="Times New Roman" w:hAnsi="Courier New" w:cs="Courier New"/>
      <w:lang w:val="en-CA"/>
    </w:rPr>
  </w:style>
  <w:style w:type="paragraph" w:styleId="BalloonText">
    <w:name w:val="Balloon Text"/>
    <w:basedOn w:val="Normal"/>
    <w:link w:val="BalloonTextChar"/>
    <w:uiPriority w:val="99"/>
    <w:semiHidden/>
    <w:unhideWhenUsed/>
    <w:rsid w:val="003A6EA2"/>
    <w:rPr>
      <w:rFonts w:ascii="Tahoma" w:hAnsi="Tahoma" w:cs="Tahoma"/>
      <w:sz w:val="16"/>
      <w:szCs w:val="16"/>
    </w:rPr>
  </w:style>
  <w:style w:type="character" w:customStyle="1" w:styleId="BalloonTextChar">
    <w:name w:val="Balloon Text Char"/>
    <w:basedOn w:val="DefaultParagraphFont"/>
    <w:link w:val="BalloonText"/>
    <w:uiPriority w:val="99"/>
    <w:semiHidden/>
    <w:rsid w:val="003A6EA2"/>
    <w:rPr>
      <w:rFonts w:ascii="Tahoma" w:eastAsia="Times New Roman" w:hAnsi="Tahoma" w:cs="Tahoma"/>
      <w:sz w:val="16"/>
      <w:szCs w:val="16"/>
      <w:lang w:val="en-CA"/>
    </w:rPr>
  </w:style>
  <w:style w:type="paragraph" w:styleId="ListParagraph">
    <w:name w:val="List Paragraph"/>
    <w:basedOn w:val="Normal"/>
    <w:uiPriority w:val="34"/>
    <w:qFormat/>
    <w:rsid w:val="003A6EA2"/>
    <w:pPr>
      <w:ind w:left="720"/>
      <w:contextualSpacing/>
    </w:pPr>
  </w:style>
  <w:style w:type="character" w:styleId="FollowedHyperlink">
    <w:name w:val="FollowedHyperlink"/>
    <w:basedOn w:val="DefaultParagraphFont"/>
    <w:uiPriority w:val="99"/>
    <w:semiHidden/>
    <w:unhideWhenUsed/>
    <w:rsid w:val="003A6EA2"/>
    <w:rPr>
      <w:color w:val="800080"/>
      <w:u w:val="single"/>
    </w:rPr>
  </w:style>
  <w:style w:type="paragraph" w:styleId="NormalWeb">
    <w:name w:val="Normal (Web)"/>
    <w:basedOn w:val="Normal"/>
    <w:unhideWhenUsed/>
    <w:rsid w:val="003A6EA2"/>
    <w:pPr>
      <w:spacing w:before="158" w:after="158"/>
    </w:pPr>
  </w:style>
  <w:style w:type="table" w:styleId="LightGrid-Accent1">
    <w:name w:val="Light Grid Accent 1"/>
    <w:basedOn w:val="TableNormal"/>
    <w:uiPriority w:val="62"/>
    <w:rsid w:val="004364A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PlaceholderText">
    <w:name w:val="Placeholder Text"/>
    <w:basedOn w:val="DefaultParagraphFont"/>
    <w:uiPriority w:val="99"/>
    <w:semiHidden/>
    <w:rsid w:val="00992F0C"/>
    <w:rPr>
      <w:color w:val="808080"/>
    </w:rPr>
  </w:style>
  <w:style w:type="paragraph" w:styleId="Subtitle">
    <w:name w:val="Subtitle"/>
    <w:basedOn w:val="Normal"/>
    <w:next w:val="BodyText"/>
    <w:link w:val="SubtitleChar"/>
    <w:qFormat/>
    <w:rsid w:val="00E55E87"/>
    <w:pPr>
      <w:suppressAutoHyphens/>
    </w:pPr>
    <w:rPr>
      <w:b/>
      <w:bCs/>
      <w:lang w:val="en-GB" w:eastAsia="ar-SA"/>
    </w:rPr>
  </w:style>
  <w:style w:type="character" w:customStyle="1" w:styleId="SubtitleChar">
    <w:name w:val="Subtitle Char"/>
    <w:basedOn w:val="DefaultParagraphFont"/>
    <w:link w:val="Subtitle"/>
    <w:rsid w:val="00E55E87"/>
    <w:rPr>
      <w:rFonts w:ascii="Times New Roman" w:eastAsia="Times New Roman" w:hAnsi="Times New Roman" w:cs="Times New Roman"/>
      <w:b/>
      <w:bCs/>
      <w:sz w:val="24"/>
      <w:szCs w:val="24"/>
      <w:lang w:val="en-GB" w:eastAsia="ar-SA"/>
    </w:rPr>
  </w:style>
  <w:style w:type="paragraph" w:styleId="Title">
    <w:name w:val="Title"/>
    <w:basedOn w:val="Normal"/>
    <w:next w:val="Subtitle"/>
    <w:link w:val="TitleChar"/>
    <w:qFormat/>
    <w:rsid w:val="00E55E87"/>
    <w:pPr>
      <w:suppressAutoHyphens/>
      <w:jc w:val="center"/>
    </w:pPr>
    <w:rPr>
      <w:b/>
      <w:bCs/>
      <w:lang w:val="en-GB" w:eastAsia="ar-SA"/>
    </w:rPr>
  </w:style>
  <w:style w:type="character" w:customStyle="1" w:styleId="TitleChar">
    <w:name w:val="Title Char"/>
    <w:basedOn w:val="DefaultParagraphFont"/>
    <w:link w:val="Title"/>
    <w:rsid w:val="00E55E87"/>
    <w:rPr>
      <w:rFonts w:ascii="Times New Roman" w:eastAsia="Times New Roman" w:hAnsi="Times New Roman" w:cs="Times New Roman"/>
      <w:b/>
      <w:bCs/>
      <w:sz w:val="24"/>
      <w:szCs w:val="24"/>
      <w:lang w:val="en-GB" w:eastAsia="ar-SA"/>
    </w:rPr>
  </w:style>
  <w:style w:type="paragraph" w:styleId="BodyText">
    <w:name w:val="Body Text"/>
    <w:basedOn w:val="Normal"/>
    <w:link w:val="BodyTextChar"/>
    <w:unhideWhenUsed/>
    <w:rsid w:val="00E55E87"/>
    <w:pPr>
      <w:suppressAutoHyphens/>
      <w:spacing w:after="120"/>
    </w:pPr>
    <w:rPr>
      <w:lang w:val="en-GB" w:eastAsia="ar-SA"/>
    </w:rPr>
  </w:style>
  <w:style w:type="character" w:customStyle="1" w:styleId="BodyTextChar">
    <w:name w:val="Body Text Char"/>
    <w:basedOn w:val="DefaultParagraphFont"/>
    <w:link w:val="BodyText"/>
    <w:rsid w:val="00E55E87"/>
    <w:rPr>
      <w:rFonts w:ascii="Times New Roman" w:eastAsia="Times New Roman" w:hAnsi="Times New Roman" w:cs="Times New Roman"/>
      <w:sz w:val="24"/>
      <w:szCs w:val="24"/>
      <w:lang w:val="en-GB" w:eastAsia="ar-SA"/>
    </w:rPr>
  </w:style>
  <w:style w:type="paragraph" w:styleId="NoSpacing">
    <w:name w:val="No Spacing"/>
    <w:qFormat/>
    <w:rsid w:val="00E55E87"/>
    <w:pPr>
      <w:suppressAutoHyphens/>
    </w:pPr>
    <w:rPr>
      <w:rFonts w:ascii="Times New Roman" w:eastAsia="Arial" w:hAnsi="Times New Roman" w:cs="Times New Roman"/>
      <w:sz w:val="24"/>
      <w:szCs w:val="24"/>
      <w:lang w:val="en-GB" w:eastAsia="ar-SA"/>
    </w:rPr>
  </w:style>
  <w:style w:type="character" w:customStyle="1" w:styleId="Heading8Char">
    <w:name w:val="Heading 8 Char"/>
    <w:basedOn w:val="DefaultParagraphFont"/>
    <w:link w:val="Heading8"/>
    <w:uiPriority w:val="9"/>
    <w:rsid w:val="00E55E87"/>
    <w:rPr>
      <w:rFonts w:asciiTheme="majorHAnsi" w:eastAsiaTheme="majorEastAsia" w:hAnsiTheme="majorHAnsi" w:cstheme="majorBidi"/>
      <w:color w:val="404040" w:themeColor="text1" w:themeTint="BF"/>
      <w:lang w:val="en-GB" w:eastAsia="ar-SA"/>
    </w:rPr>
  </w:style>
  <w:style w:type="character" w:customStyle="1" w:styleId="Heading9Char">
    <w:name w:val="Heading 9 Char"/>
    <w:basedOn w:val="DefaultParagraphFont"/>
    <w:link w:val="Heading9"/>
    <w:uiPriority w:val="9"/>
    <w:rsid w:val="00E55E87"/>
    <w:rPr>
      <w:rFonts w:asciiTheme="majorHAnsi" w:eastAsiaTheme="majorEastAsia" w:hAnsiTheme="majorHAnsi" w:cstheme="majorBidi"/>
      <w:i/>
      <w:iCs/>
      <w:color w:val="404040" w:themeColor="text1" w:themeTint="BF"/>
      <w:lang w:val="en-GB"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6EA2"/>
    <w:rPr>
      <w:rFonts w:ascii="Times New Roman" w:eastAsia="Times New Roman" w:hAnsi="Times New Roman" w:cs="Times New Roman"/>
      <w:sz w:val="24"/>
      <w:szCs w:val="24"/>
      <w:lang w:val="en-CA"/>
    </w:rPr>
  </w:style>
  <w:style w:type="paragraph" w:styleId="Heading8">
    <w:name w:val="heading 8"/>
    <w:basedOn w:val="Normal"/>
    <w:next w:val="Normal"/>
    <w:link w:val="Heading8Char"/>
    <w:uiPriority w:val="9"/>
    <w:unhideWhenUsed/>
    <w:qFormat/>
    <w:rsid w:val="00E55E87"/>
    <w:pPr>
      <w:keepNext/>
      <w:keepLines/>
      <w:suppressAutoHyphens/>
      <w:spacing w:before="200"/>
      <w:outlineLvl w:val="7"/>
    </w:pPr>
    <w:rPr>
      <w:rFonts w:asciiTheme="majorHAnsi" w:eastAsiaTheme="majorEastAsia" w:hAnsiTheme="majorHAnsi" w:cstheme="majorBidi"/>
      <w:color w:val="404040" w:themeColor="text1" w:themeTint="BF"/>
      <w:sz w:val="20"/>
      <w:szCs w:val="20"/>
      <w:lang w:val="en-GB" w:eastAsia="ar-SA"/>
    </w:rPr>
  </w:style>
  <w:style w:type="paragraph" w:styleId="Heading9">
    <w:name w:val="heading 9"/>
    <w:basedOn w:val="Normal"/>
    <w:next w:val="Normal"/>
    <w:link w:val="Heading9Char"/>
    <w:uiPriority w:val="9"/>
    <w:unhideWhenUsed/>
    <w:qFormat/>
    <w:rsid w:val="00E55E87"/>
    <w:pPr>
      <w:keepNext/>
      <w:keepLines/>
      <w:suppressAutoHyphens/>
      <w:spacing w:before="200"/>
      <w:outlineLvl w:val="8"/>
    </w:pPr>
    <w:rPr>
      <w:rFonts w:asciiTheme="majorHAnsi" w:eastAsiaTheme="majorEastAsia" w:hAnsiTheme="majorHAnsi" w:cstheme="majorBidi"/>
      <w:i/>
      <w:iCs/>
      <w:color w:val="404040" w:themeColor="text1" w:themeTint="BF"/>
      <w:sz w:val="20"/>
      <w:szCs w:val="20"/>
      <w:lang w:val="en-GB"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6EA2"/>
    <w:pPr>
      <w:tabs>
        <w:tab w:val="center" w:pos="4320"/>
        <w:tab w:val="right" w:pos="8640"/>
      </w:tabs>
    </w:pPr>
  </w:style>
  <w:style w:type="character" w:customStyle="1" w:styleId="HeaderChar">
    <w:name w:val="Header Char"/>
    <w:basedOn w:val="DefaultParagraphFont"/>
    <w:link w:val="Header"/>
    <w:rsid w:val="003A6EA2"/>
    <w:rPr>
      <w:rFonts w:ascii="Times New Roman" w:eastAsia="Times New Roman" w:hAnsi="Times New Roman" w:cs="Times New Roman"/>
      <w:sz w:val="24"/>
      <w:szCs w:val="24"/>
      <w:lang w:val="en-CA"/>
    </w:rPr>
  </w:style>
  <w:style w:type="paragraph" w:styleId="Footer">
    <w:name w:val="footer"/>
    <w:basedOn w:val="Normal"/>
    <w:link w:val="FooterChar"/>
    <w:uiPriority w:val="99"/>
    <w:semiHidden/>
    <w:rsid w:val="003A6EA2"/>
    <w:pPr>
      <w:tabs>
        <w:tab w:val="center" w:pos="4320"/>
        <w:tab w:val="right" w:pos="8640"/>
      </w:tabs>
    </w:pPr>
  </w:style>
  <w:style w:type="character" w:customStyle="1" w:styleId="FooterChar">
    <w:name w:val="Footer Char"/>
    <w:basedOn w:val="DefaultParagraphFont"/>
    <w:link w:val="Footer"/>
    <w:uiPriority w:val="99"/>
    <w:semiHidden/>
    <w:rsid w:val="003A6EA2"/>
    <w:rPr>
      <w:rFonts w:ascii="Times New Roman" w:eastAsia="Times New Roman" w:hAnsi="Times New Roman" w:cs="Times New Roman"/>
      <w:sz w:val="24"/>
      <w:szCs w:val="24"/>
      <w:lang w:val="en-CA"/>
    </w:rPr>
  </w:style>
  <w:style w:type="character" w:styleId="PageNumber">
    <w:name w:val="page number"/>
    <w:basedOn w:val="DefaultParagraphFont"/>
    <w:uiPriority w:val="99"/>
    <w:rsid w:val="003A6EA2"/>
    <w:rPr>
      <w:rFonts w:cs="Times New Roman"/>
    </w:rPr>
  </w:style>
  <w:style w:type="table" w:styleId="TableGrid">
    <w:name w:val="Table Grid"/>
    <w:basedOn w:val="TableNormal"/>
    <w:uiPriority w:val="99"/>
    <w:rsid w:val="003A6EA2"/>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3A6EA2"/>
    <w:rPr>
      <w:rFonts w:cs="Times New Roman"/>
      <w:color w:val="0000FF"/>
      <w:u w:val="single"/>
    </w:rPr>
  </w:style>
  <w:style w:type="paragraph" w:styleId="PlainText">
    <w:name w:val="Plain Text"/>
    <w:basedOn w:val="Normal"/>
    <w:link w:val="PlainTextChar"/>
    <w:uiPriority w:val="99"/>
    <w:rsid w:val="003A6EA2"/>
    <w:rPr>
      <w:rFonts w:ascii="Courier New" w:hAnsi="Courier New" w:cs="Courier New"/>
      <w:sz w:val="20"/>
      <w:szCs w:val="20"/>
    </w:rPr>
  </w:style>
  <w:style w:type="character" w:customStyle="1" w:styleId="PlainTextChar">
    <w:name w:val="Plain Text Char"/>
    <w:basedOn w:val="DefaultParagraphFont"/>
    <w:link w:val="PlainText"/>
    <w:uiPriority w:val="99"/>
    <w:rsid w:val="003A6EA2"/>
    <w:rPr>
      <w:rFonts w:ascii="Courier New" w:eastAsia="Times New Roman" w:hAnsi="Courier New" w:cs="Courier New"/>
      <w:lang w:val="en-CA"/>
    </w:rPr>
  </w:style>
  <w:style w:type="paragraph" w:styleId="BalloonText">
    <w:name w:val="Balloon Text"/>
    <w:basedOn w:val="Normal"/>
    <w:link w:val="BalloonTextChar"/>
    <w:uiPriority w:val="99"/>
    <w:semiHidden/>
    <w:unhideWhenUsed/>
    <w:rsid w:val="003A6EA2"/>
    <w:rPr>
      <w:rFonts w:ascii="Tahoma" w:hAnsi="Tahoma" w:cs="Tahoma"/>
      <w:sz w:val="16"/>
      <w:szCs w:val="16"/>
    </w:rPr>
  </w:style>
  <w:style w:type="character" w:customStyle="1" w:styleId="BalloonTextChar">
    <w:name w:val="Balloon Text Char"/>
    <w:basedOn w:val="DefaultParagraphFont"/>
    <w:link w:val="BalloonText"/>
    <w:uiPriority w:val="99"/>
    <w:semiHidden/>
    <w:rsid w:val="003A6EA2"/>
    <w:rPr>
      <w:rFonts w:ascii="Tahoma" w:eastAsia="Times New Roman" w:hAnsi="Tahoma" w:cs="Tahoma"/>
      <w:sz w:val="16"/>
      <w:szCs w:val="16"/>
      <w:lang w:val="en-CA"/>
    </w:rPr>
  </w:style>
  <w:style w:type="paragraph" w:styleId="ListParagraph">
    <w:name w:val="List Paragraph"/>
    <w:basedOn w:val="Normal"/>
    <w:uiPriority w:val="34"/>
    <w:qFormat/>
    <w:rsid w:val="003A6EA2"/>
    <w:pPr>
      <w:ind w:left="720"/>
      <w:contextualSpacing/>
    </w:pPr>
  </w:style>
  <w:style w:type="character" w:styleId="FollowedHyperlink">
    <w:name w:val="FollowedHyperlink"/>
    <w:basedOn w:val="DefaultParagraphFont"/>
    <w:uiPriority w:val="99"/>
    <w:semiHidden/>
    <w:unhideWhenUsed/>
    <w:rsid w:val="003A6EA2"/>
    <w:rPr>
      <w:color w:val="800080"/>
      <w:u w:val="single"/>
    </w:rPr>
  </w:style>
  <w:style w:type="paragraph" w:styleId="NormalWeb">
    <w:name w:val="Normal (Web)"/>
    <w:basedOn w:val="Normal"/>
    <w:unhideWhenUsed/>
    <w:rsid w:val="003A6EA2"/>
    <w:pPr>
      <w:spacing w:before="158" w:after="158"/>
    </w:pPr>
  </w:style>
  <w:style w:type="table" w:styleId="LightGrid-Accent1">
    <w:name w:val="Light Grid Accent 1"/>
    <w:basedOn w:val="TableNormal"/>
    <w:uiPriority w:val="62"/>
    <w:rsid w:val="004364A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styleId="PlaceholderText">
    <w:name w:val="Placeholder Text"/>
    <w:basedOn w:val="DefaultParagraphFont"/>
    <w:uiPriority w:val="99"/>
    <w:semiHidden/>
    <w:rsid w:val="00992F0C"/>
    <w:rPr>
      <w:color w:val="808080"/>
    </w:rPr>
  </w:style>
  <w:style w:type="paragraph" w:styleId="Subtitle">
    <w:name w:val="Subtitle"/>
    <w:basedOn w:val="Normal"/>
    <w:next w:val="BodyText"/>
    <w:link w:val="SubtitleChar"/>
    <w:qFormat/>
    <w:rsid w:val="00E55E87"/>
    <w:pPr>
      <w:suppressAutoHyphens/>
    </w:pPr>
    <w:rPr>
      <w:b/>
      <w:bCs/>
      <w:lang w:val="en-GB" w:eastAsia="ar-SA"/>
    </w:rPr>
  </w:style>
  <w:style w:type="character" w:customStyle="1" w:styleId="SubtitleChar">
    <w:name w:val="Subtitle Char"/>
    <w:basedOn w:val="DefaultParagraphFont"/>
    <w:link w:val="Subtitle"/>
    <w:rsid w:val="00E55E87"/>
    <w:rPr>
      <w:rFonts w:ascii="Times New Roman" w:eastAsia="Times New Roman" w:hAnsi="Times New Roman" w:cs="Times New Roman"/>
      <w:b/>
      <w:bCs/>
      <w:sz w:val="24"/>
      <w:szCs w:val="24"/>
      <w:lang w:val="en-GB" w:eastAsia="ar-SA"/>
    </w:rPr>
  </w:style>
  <w:style w:type="paragraph" w:styleId="Title">
    <w:name w:val="Title"/>
    <w:basedOn w:val="Normal"/>
    <w:next w:val="Subtitle"/>
    <w:link w:val="TitleChar"/>
    <w:qFormat/>
    <w:rsid w:val="00E55E87"/>
    <w:pPr>
      <w:suppressAutoHyphens/>
      <w:jc w:val="center"/>
    </w:pPr>
    <w:rPr>
      <w:b/>
      <w:bCs/>
      <w:lang w:val="en-GB" w:eastAsia="ar-SA"/>
    </w:rPr>
  </w:style>
  <w:style w:type="character" w:customStyle="1" w:styleId="TitleChar">
    <w:name w:val="Title Char"/>
    <w:basedOn w:val="DefaultParagraphFont"/>
    <w:link w:val="Title"/>
    <w:rsid w:val="00E55E87"/>
    <w:rPr>
      <w:rFonts w:ascii="Times New Roman" w:eastAsia="Times New Roman" w:hAnsi="Times New Roman" w:cs="Times New Roman"/>
      <w:b/>
      <w:bCs/>
      <w:sz w:val="24"/>
      <w:szCs w:val="24"/>
      <w:lang w:val="en-GB" w:eastAsia="ar-SA"/>
    </w:rPr>
  </w:style>
  <w:style w:type="paragraph" w:styleId="BodyText">
    <w:name w:val="Body Text"/>
    <w:basedOn w:val="Normal"/>
    <w:link w:val="BodyTextChar"/>
    <w:unhideWhenUsed/>
    <w:rsid w:val="00E55E87"/>
    <w:pPr>
      <w:suppressAutoHyphens/>
      <w:spacing w:after="120"/>
    </w:pPr>
    <w:rPr>
      <w:lang w:val="en-GB" w:eastAsia="ar-SA"/>
    </w:rPr>
  </w:style>
  <w:style w:type="character" w:customStyle="1" w:styleId="BodyTextChar">
    <w:name w:val="Body Text Char"/>
    <w:basedOn w:val="DefaultParagraphFont"/>
    <w:link w:val="BodyText"/>
    <w:rsid w:val="00E55E87"/>
    <w:rPr>
      <w:rFonts w:ascii="Times New Roman" w:eastAsia="Times New Roman" w:hAnsi="Times New Roman" w:cs="Times New Roman"/>
      <w:sz w:val="24"/>
      <w:szCs w:val="24"/>
      <w:lang w:val="en-GB" w:eastAsia="ar-SA"/>
    </w:rPr>
  </w:style>
  <w:style w:type="paragraph" w:styleId="NoSpacing">
    <w:name w:val="No Spacing"/>
    <w:qFormat/>
    <w:rsid w:val="00E55E87"/>
    <w:pPr>
      <w:suppressAutoHyphens/>
    </w:pPr>
    <w:rPr>
      <w:rFonts w:ascii="Times New Roman" w:eastAsia="Arial" w:hAnsi="Times New Roman" w:cs="Times New Roman"/>
      <w:sz w:val="24"/>
      <w:szCs w:val="24"/>
      <w:lang w:val="en-GB" w:eastAsia="ar-SA"/>
    </w:rPr>
  </w:style>
  <w:style w:type="character" w:customStyle="1" w:styleId="Heading8Char">
    <w:name w:val="Heading 8 Char"/>
    <w:basedOn w:val="DefaultParagraphFont"/>
    <w:link w:val="Heading8"/>
    <w:uiPriority w:val="9"/>
    <w:rsid w:val="00E55E87"/>
    <w:rPr>
      <w:rFonts w:asciiTheme="majorHAnsi" w:eastAsiaTheme="majorEastAsia" w:hAnsiTheme="majorHAnsi" w:cstheme="majorBidi"/>
      <w:color w:val="404040" w:themeColor="text1" w:themeTint="BF"/>
      <w:lang w:val="en-GB" w:eastAsia="ar-SA"/>
    </w:rPr>
  </w:style>
  <w:style w:type="character" w:customStyle="1" w:styleId="Heading9Char">
    <w:name w:val="Heading 9 Char"/>
    <w:basedOn w:val="DefaultParagraphFont"/>
    <w:link w:val="Heading9"/>
    <w:uiPriority w:val="9"/>
    <w:rsid w:val="00E55E87"/>
    <w:rPr>
      <w:rFonts w:asciiTheme="majorHAnsi" w:eastAsiaTheme="majorEastAsia" w:hAnsiTheme="majorHAnsi" w:cstheme="majorBidi"/>
      <w:i/>
      <w:iCs/>
      <w:color w:val="404040" w:themeColor="text1" w:themeTint="BF"/>
      <w:lang w:val="en-GB"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Microsoft_Equation56.bin"/><Relationship Id="rId143" Type="http://schemas.openxmlformats.org/officeDocument/2006/relationships/image" Target="media/image72.wmf"/><Relationship Id="rId144" Type="http://schemas.openxmlformats.org/officeDocument/2006/relationships/oleObject" Target="embeddings/oleObject7.bin"/><Relationship Id="rId145" Type="http://schemas.openxmlformats.org/officeDocument/2006/relationships/image" Target="media/image73.wmf"/><Relationship Id="rId146" Type="http://schemas.openxmlformats.org/officeDocument/2006/relationships/oleObject" Target="embeddings/oleObject8.bin"/><Relationship Id="rId147" Type="http://schemas.openxmlformats.org/officeDocument/2006/relationships/image" Target="media/image74.wmf"/><Relationship Id="rId148" Type="http://schemas.openxmlformats.org/officeDocument/2006/relationships/oleObject" Target="embeddings/oleObject9.bin"/><Relationship Id="rId149" Type="http://schemas.openxmlformats.org/officeDocument/2006/relationships/image" Target="media/image75.wmf"/><Relationship Id="rId40" Type="http://schemas.openxmlformats.org/officeDocument/2006/relationships/image" Target="media/image18.wmf"/><Relationship Id="rId41" Type="http://schemas.openxmlformats.org/officeDocument/2006/relationships/oleObject" Target="embeddings/Microsoft_Equation8.bin"/><Relationship Id="rId42" Type="http://schemas.openxmlformats.org/officeDocument/2006/relationships/image" Target="media/image19.png"/><Relationship Id="rId43" Type="http://schemas.openxmlformats.org/officeDocument/2006/relationships/image" Target="media/image20.png"/><Relationship Id="rId44" Type="http://schemas.openxmlformats.org/officeDocument/2006/relationships/image" Target="media/image21.png"/><Relationship Id="rId45" Type="http://schemas.openxmlformats.org/officeDocument/2006/relationships/image" Target="media/image22.png"/><Relationship Id="rId46" Type="http://schemas.openxmlformats.org/officeDocument/2006/relationships/image" Target="media/image23.jpeg"/><Relationship Id="rId47" Type="http://schemas.openxmlformats.org/officeDocument/2006/relationships/image" Target="media/image24.wmf"/><Relationship Id="rId48" Type="http://schemas.openxmlformats.org/officeDocument/2006/relationships/oleObject" Target="embeddings/Microsoft_Equation9.bin"/><Relationship Id="rId49" Type="http://schemas.openxmlformats.org/officeDocument/2006/relationships/image" Target="media/image25.wmf"/><Relationship Id="rId80" Type="http://schemas.openxmlformats.org/officeDocument/2006/relationships/oleObject" Target="embeddings/Microsoft_Equation25.bin"/><Relationship Id="rId81" Type="http://schemas.openxmlformats.org/officeDocument/2006/relationships/image" Target="media/image41.wmf"/><Relationship Id="rId82" Type="http://schemas.openxmlformats.org/officeDocument/2006/relationships/oleObject" Target="embeddings/Microsoft_Equation26.bin"/><Relationship Id="rId83" Type="http://schemas.openxmlformats.org/officeDocument/2006/relationships/image" Target="media/image42.wmf"/><Relationship Id="rId84" Type="http://schemas.openxmlformats.org/officeDocument/2006/relationships/oleObject" Target="embeddings/Microsoft_Equation27.bin"/><Relationship Id="rId85" Type="http://schemas.openxmlformats.org/officeDocument/2006/relationships/image" Target="media/image43.wmf"/><Relationship Id="rId86" Type="http://schemas.openxmlformats.org/officeDocument/2006/relationships/oleObject" Target="embeddings/Microsoft_Equation28.bin"/><Relationship Id="rId87" Type="http://schemas.openxmlformats.org/officeDocument/2006/relationships/image" Target="media/image44.wmf"/><Relationship Id="rId88" Type="http://schemas.openxmlformats.org/officeDocument/2006/relationships/oleObject" Target="embeddings/Microsoft_Equation29.bin"/><Relationship Id="rId89" Type="http://schemas.openxmlformats.org/officeDocument/2006/relationships/image" Target="media/image45.wmf"/><Relationship Id="rId110" Type="http://schemas.openxmlformats.org/officeDocument/2006/relationships/oleObject" Target="embeddings/Microsoft_Equation40.bin"/><Relationship Id="rId111" Type="http://schemas.openxmlformats.org/officeDocument/2006/relationships/image" Target="media/image56.wmf"/><Relationship Id="rId112" Type="http://schemas.openxmlformats.org/officeDocument/2006/relationships/oleObject" Target="embeddings/Microsoft_Equation41.bin"/><Relationship Id="rId113" Type="http://schemas.openxmlformats.org/officeDocument/2006/relationships/image" Target="media/image57.wmf"/><Relationship Id="rId114" Type="http://schemas.openxmlformats.org/officeDocument/2006/relationships/oleObject" Target="embeddings/Microsoft_Equation42.bin"/><Relationship Id="rId115" Type="http://schemas.openxmlformats.org/officeDocument/2006/relationships/image" Target="media/image58.wmf"/><Relationship Id="rId116" Type="http://schemas.openxmlformats.org/officeDocument/2006/relationships/oleObject" Target="embeddings/Microsoft_Equation43.bin"/><Relationship Id="rId117" Type="http://schemas.openxmlformats.org/officeDocument/2006/relationships/image" Target="media/image59.wmf"/><Relationship Id="rId118" Type="http://schemas.openxmlformats.org/officeDocument/2006/relationships/oleObject" Target="embeddings/Microsoft_Equation44.bin"/><Relationship Id="rId119" Type="http://schemas.openxmlformats.org/officeDocument/2006/relationships/image" Target="media/image60.wmf"/><Relationship Id="rId150" Type="http://schemas.openxmlformats.org/officeDocument/2006/relationships/oleObject" Target="embeddings/oleObject10.bin"/><Relationship Id="rId151" Type="http://schemas.openxmlformats.org/officeDocument/2006/relationships/image" Target="media/image76.wmf"/><Relationship Id="rId152" Type="http://schemas.openxmlformats.org/officeDocument/2006/relationships/oleObject" Target="embeddings/oleObject1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image" Target="media/image77.wmf"/><Relationship Id="rId154" Type="http://schemas.openxmlformats.org/officeDocument/2006/relationships/oleObject" Target="embeddings/oleObject12.bin"/><Relationship Id="rId155" Type="http://schemas.openxmlformats.org/officeDocument/2006/relationships/image" Target="media/image78.wmf"/><Relationship Id="rId156" Type="http://schemas.openxmlformats.org/officeDocument/2006/relationships/oleObject" Target="embeddings/oleObject13.bin"/><Relationship Id="rId157" Type="http://schemas.openxmlformats.org/officeDocument/2006/relationships/image" Target="media/image79.png"/><Relationship Id="rId158" Type="http://schemas.openxmlformats.org/officeDocument/2006/relationships/image" Target="media/image80.wmf"/><Relationship Id="rId159" Type="http://schemas.openxmlformats.org/officeDocument/2006/relationships/oleObject" Target="embeddings/oleObject14.bin"/><Relationship Id="rId50" Type="http://schemas.openxmlformats.org/officeDocument/2006/relationships/oleObject" Target="embeddings/Microsoft_Equation10.bin"/><Relationship Id="rId51" Type="http://schemas.openxmlformats.org/officeDocument/2006/relationships/image" Target="media/image26.wmf"/><Relationship Id="rId52" Type="http://schemas.openxmlformats.org/officeDocument/2006/relationships/oleObject" Target="embeddings/Microsoft_Equation11.bin"/><Relationship Id="rId53" Type="http://schemas.openxmlformats.org/officeDocument/2006/relationships/image" Target="media/image27.wmf"/><Relationship Id="rId54" Type="http://schemas.openxmlformats.org/officeDocument/2006/relationships/oleObject" Target="embeddings/Microsoft_Equation12.bin"/><Relationship Id="rId55" Type="http://schemas.openxmlformats.org/officeDocument/2006/relationships/image" Target="media/image28.wmf"/><Relationship Id="rId56" Type="http://schemas.openxmlformats.org/officeDocument/2006/relationships/oleObject" Target="embeddings/Microsoft_Equation13.bin"/><Relationship Id="rId57" Type="http://schemas.openxmlformats.org/officeDocument/2006/relationships/image" Target="media/image29.wmf"/><Relationship Id="rId58" Type="http://schemas.openxmlformats.org/officeDocument/2006/relationships/oleObject" Target="embeddings/Microsoft_Equation14.bin"/><Relationship Id="rId59" Type="http://schemas.openxmlformats.org/officeDocument/2006/relationships/image" Target="media/image30.wmf"/><Relationship Id="rId90" Type="http://schemas.openxmlformats.org/officeDocument/2006/relationships/oleObject" Target="embeddings/Microsoft_Equation30.bin"/><Relationship Id="rId91" Type="http://schemas.openxmlformats.org/officeDocument/2006/relationships/image" Target="media/image46.wmf"/><Relationship Id="rId92" Type="http://schemas.openxmlformats.org/officeDocument/2006/relationships/oleObject" Target="embeddings/Microsoft_Equation31.bin"/><Relationship Id="rId93" Type="http://schemas.openxmlformats.org/officeDocument/2006/relationships/image" Target="media/image47.wmf"/><Relationship Id="rId94" Type="http://schemas.openxmlformats.org/officeDocument/2006/relationships/oleObject" Target="embeddings/Microsoft_Equation32.bin"/><Relationship Id="rId95" Type="http://schemas.openxmlformats.org/officeDocument/2006/relationships/image" Target="media/image48.wmf"/><Relationship Id="rId96" Type="http://schemas.openxmlformats.org/officeDocument/2006/relationships/oleObject" Target="embeddings/Microsoft_Equation33.bin"/><Relationship Id="rId97" Type="http://schemas.openxmlformats.org/officeDocument/2006/relationships/image" Target="media/image49.wmf"/><Relationship Id="rId98" Type="http://schemas.openxmlformats.org/officeDocument/2006/relationships/oleObject" Target="embeddings/Microsoft_Equation34.bin"/><Relationship Id="rId99" Type="http://schemas.openxmlformats.org/officeDocument/2006/relationships/image" Target="media/image50.wmf"/><Relationship Id="rId120" Type="http://schemas.openxmlformats.org/officeDocument/2006/relationships/oleObject" Target="embeddings/Microsoft_Equation45.bin"/><Relationship Id="rId121" Type="http://schemas.openxmlformats.org/officeDocument/2006/relationships/image" Target="media/image61.wmf"/><Relationship Id="rId122" Type="http://schemas.openxmlformats.org/officeDocument/2006/relationships/oleObject" Target="embeddings/Microsoft_Equation46.bin"/><Relationship Id="rId123" Type="http://schemas.openxmlformats.org/officeDocument/2006/relationships/image" Target="media/image62.wmf"/><Relationship Id="rId124" Type="http://schemas.openxmlformats.org/officeDocument/2006/relationships/oleObject" Target="embeddings/Microsoft_Equation47.bin"/><Relationship Id="rId125" Type="http://schemas.openxmlformats.org/officeDocument/2006/relationships/image" Target="media/image63.wmf"/><Relationship Id="rId126" Type="http://schemas.openxmlformats.org/officeDocument/2006/relationships/oleObject" Target="embeddings/Microsoft_Equation48.bin"/><Relationship Id="rId127" Type="http://schemas.openxmlformats.org/officeDocument/2006/relationships/image" Target="media/image64.wmf"/><Relationship Id="rId128" Type="http://schemas.openxmlformats.org/officeDocument/2006/relationships/oleObject" Target="embeddings/Microsoft_Equation49.bin"/><Relationship Id="rId129" Type="http://schemas.openxmlformats.org/officeDocument/2006/relationships/image" Target="media/image65.wmf"/><Relationship Id="rId160" Type="http://schemas.openxmlformats.org/officeDocument/2006/relationships/image" Target="media/image81.wmf"/><Relationship Id="rId161" Type="http://schemas.openxmlformats.org/officeDocument/2006/relationships/oleObject" Target="embeddings/oleObject15.bin"/><Relationship Id="rId162" Type="http://schemas.openxmlformats.org/officeDocument/2006/relationships/image" Target="media/image82.png"/><Relationship Id="rId20" Type="http://schemas.openxmlformats.org/officeDocument/2006/relationships/image" Target="media/image7.png"/><Relationship Id="rId21" Type="http://schemas.openxmlformats.org/officeDocument/2006/relationships/footer" Target="footer1.xml"/><Relationship Id="rId22" Type="http://schemas.openxmlformats.org/officeDocument/2006/relationships/footer" Target="footer2.xml"/><Relationship Id="rId23" Type="http://schemas.openxmlformats.org/officeDocument/2006/relationships/image" Target="media/image8.png"/><Relationship Id="rId24" Type="http://schemas.openxmlformats.org/officeDocument/2006/relationships/image" Target="media/image9.jpeg"/><Relationship Id="rId25" Type="http://schemas.openxmlformats.org/officeDocument/2006/relationships/image" Target="media/image10.png"/><Relationship Id="rId26" Type="http://schemas.openxmlformats.org/officeDocument/2006/relationships/image" Target="media/image11.wmf"/><Relationship Id="rId27" Type="http://schemas.openxmlformats.org/officeDocument/2006/relationships/oleObject" Target="embeddings/Microsoft_Equation1.bin"/><Relationship Id="rId28" Type="http://schemas.openxmlformats.org/officeDocument/2006/relationships/image" Target="media/image12.wmf"/><Relationship Id="rId29" Type="http://schemas.openxmlformats.org/officeDocument/2006/relationships/oleObject" Target="embeddings/Microsoft_Equation2.bin"/><Relationship Id="rId163" Type="http://schemas.openxmlformats.org/officeDocument/2006/relationships/fontTable" Target="fontTable.xml"/><Relationship Id="rId164" Type="http://schemas.openxmlformats.org/officeDocument/2006/relationships/theme" Target="theme/theme1.xml"/><Relationship Id="rId60" Type="http://schemas.openxmlformats.org/officeDocument/2006/relationships/oleObject" Target="embeddings/Microsoft_Equation15.bin"/><Relationship Id="rId61" Type="http://schemas.openxmlformats.org/officeDocument/2006/relationships/image" Target="media/image31.wmf"/><Relationship Id="rId62" Type="http://schemas.openxmlformats.org/officeDocument/2006/relationships/oleObject" Target="embeddings/Microsoft_Equation16.bin"/><Relationship Id="rId63" Type="http://schemas.openxmlformats.org/officeDocument/2006/relationships/image" Target="media/image32.wmf"/><Relationship Id="rId64" Type="http://schemas.openxmlformats.org/officeDocument/2006/relationships/oleObject" Target="embeddings/Microsoft_Equation17.bin"/><Relationship Id="rId65" Type="http://schemas.openxmlformats.org/officeDocument/2006/relationships/image" Target="media/image33.wmf"/><Relationship Id="rId66" Type="http://schemas.openxmlformats.org/officeDocument/2006/relationships/oleObject" Target="embeddings/Microsoft_Equation18.bin"/><Relationship Id="rId67" Type="http://schemas.openxmlformats.org/officeDocument/2006/relationships/image" Target="media/image34.wmf"/><Relationship Id="rId68" Type="http://schemas.openxmlformats.org/officeDocument/2006/relationships/oleObject" Target="embeddings/Microsoft_Equation19.bin"/><Relationship Id="rId69" Type="http://schemas.openxmlformats.org/officeDocument/2006/relationships/image" Target="media/image35.wmf"/><Relationship Id="rId130" Type="http://schemas.openxmlformats.org/officeDocument/2006/relationships/oleObject" Target="embeddings/Microsoft_Equation50.bin"/><Relationship Id="rId131" Type="http://schemas.openxmlformats.org/officeDocument/2006/relationships/image" Target="media/image66.wmf"/><Relationship Id="rId132" Type="http://schemas.openxmlformats.org/officeDocument/2006/relationships/oleObject" Target="embeddings/Microsoft_Equation51.bin"/><Relationship Id="rId133" Type="http://schemas.openxmlformats.org/officeDocument/2006/relationships/image" Target="media/image67.wmf"/><Relationship Id="rId134" Type="http://schemas.openxmlformats.org/officeDocument/2006/relationships/oleObject" Target="embeddings/Microsoft_Equation52.bin"/><Relationship Id="rId135" Type="http://schemas.openxmlformats.org/officeDocument/2006/relationships/image" Target="media/image68.wmf"/><Relationship Id="rId136" Type="http://schemas.openxmlformats.org/officeDocument/2006/relationships/oleObject" Target="embeddings/Microsoft_Equation53.bin"/><Relationship Id="rId137" Type="http://schemas.openxmlformats.org/officeDocument/2006/relationships/image" Target="media/image69.wmf"/><Relationship Id="rId138" Type="http://schemas.openxmlformats.org/officeDocument/2006/relationships/oleObject" Target="embeddings/Microsoft_Equation54.bin"/><Relationship Id="rId139" Type="http://schemas.openxmlformats.org/officeDocument/2006/relationships/image" Target="media/image70.wmf"/><Relationship Id="rId30" Type="http://schemas.openxmlformats.org/officeDocument/2006/relationships/image" Target="media/image13.wmf"/><Relationship Id="rId31" Type="http://schemas.openxmlformats.org/officeDocument/2006/relationships/oleObject" Target="embeddings/Microsoft_Equation3.bin"/><Relationship Id="rId32" Type="http://schemas.openxmlformats.org/officeDocument/2006/relationships/image" Target="media/image14.wmf"/><Relationship Id="rId33" Type="http://schemas.openxmlformats.org/officeDocument/2006/relationships/oleObject" Target="embeddings/Microsoft_Equation4.bin"/><Relationship Id="rId34" Type="http://schemas.openxmlformats.org/officeDocument/2006/relationships/image" Target="media/image15.wmf"/><Relationship Id="rId35" Type="http://schemas.openxmlformats.org/officeDocument/2006/relationships/oleObject" Target="embeddings/Microsoft_Equation5.bin"/><Relationship Id="rId36" Type="http://schemas.openxmlformats.org/officeDocument/2006/relationships/image" Target="media/image16.wmf"/><Relationship Id="rId37" Type="http://schemas.openxmlformats.org/officeDocument/2006/relationships/oleObject" Target="embeddings/Microsoft_Equation6.bin"/><Relationship Id="rId38" Type="http://schemas.openxmlformats.org/officeDocument/2006/relationships/image" Target="media/image17.wmf"/><Relationship Id="rId39" Type="http://schemas.openxmlformats.org/officeDocument/2006/relationships/oleObject" Target="embeddings/Microsoft_Equation7.bin"/><Relationship Id="rId70" Type="http://schemas.openxmlformats.org/officeDocument/2006/relationships/oleObject" Target="embeddings/Microsoft_Equation20.bin"/><Relationship Id="rId71" Type="http://schemas.openxmlformats.org/officeDocument/2006/relationships/image" Target="media/image36.wmf"/><Relationship Id="rId72" Type="http://schemas.openxmlformats.org/officeDocument/2006/relationships/oleObject" Target="embeddings/Microsoft_Equation21.bin"/><Relationship Id="rId73" Type="http://schemas.openxmlformats.org/officeDocument/2006/relationships/image" Target="media/image37.wmf"/><Relationship Id="rId74" Type="http://schemas.openxmlformats.org/officeDocument/2006/relationships/oleObject" Target="embeddings/Microsoft_Equation22.bin"/><Relationship Id="rId75" Type="http://schemas.openxmlformats.org/officeDocument/2006/relationships/image" Target="media/image38.wmf"/><Relationship Id="rId76" Type="http://schemas.openxmlformats.org/officeDocument/2006/relationships/oleObject" Target="embeddings/Microsoft_Equation23.bin"/><Relationship Id="rId77" Type="http://schemas.openxmlformats.org/officeDocument/2006/relationships/image" Target="media/image39.wmf"/><Relationship Id="rId78" Type="http://schemas.openxmlformats.org/officeDocument/2006/relationships/oleObject" Target="embeddings/Microsoft_Equation24.bin"/><Relationship Id="rId79" Type="http://schemas.openxmlformats.org/officeDocument/2006/relationships/image" Target="media/image4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Microsoft_Equation35.bin"/><Relationship Id="rId101" Type="http://schemas.openxmlformats.org/officeDocument/2006/relationships/image" Target="media/image51.wmf"/><Relationship Id="rId102" Type="http://schemas.openxmlformats.org/officeDocument/2006/relationships/oleObject" Target="embeddings/Microsoft_Equation36.bin"/><Relationship Id="rId103" Type="http://schemas.openxmlformats.org/officeDocument/2006/relationships/image" Target="media/image52.wmf"/><Relationship Id="rId104" Type="http://schemas.openxmlformats.org/officeDocument/2006/relationships/oleObject" Target="embeddings/Microsoft_Equation37.bin"/><Relationship Id="rId105" Type="http://schemas.openxmlformats.org/officeDocument/2006/relationships/image" Target="media/image53.wmf"/><Relationship Id="rId106" Type="http://schemas.openxmlformats.org/officeDocument/2006/relationships/oleObject" Target="embeddings/Microsoft_Equation38.bin"/><Relationship Id="rId107" Type="http://schemas.openxmlformats.org/officeDocument/2006/relationships/image" Target="media/image54.wmf"/><Relationship Id="rId108" Type="http://schemas.openxmlformats.org/officeDocument/2006/relationships/oleObject" Target="embeddings/Microsoft_Equation39.bin"/><Relationship Id="rId109" Type="http://schemas.openxmlformats.org/officeDocument/2006/relationships/image" Target="media/image55.wmf"/><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Microsoft_Equation55.bin"/><Relationship Id="rId141"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1043</Words>
  <Characters>5951</Characters>
  <Application>Microsoft Macintosh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Edmonton Public Schools</Company>
  <LinksUpToDate>false</LinksUpToDate>
  <CharactersWithSpaces>6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Scammell</dc:creator>
  <cp:keywords/>
  <cp:lastModifiedBy>EAN ALLEYNE</cp:lastModifiedBy>
  <cp:revision>2</cp:revision>
  <dcterms:created xsi:type="dcterms:W3CDTF">2014-05-17T21:16:00Z</dcterms:created>
  <dcterms:modified xsi:type="dcterms:W3CDTF">2014-05-17T21:16:00Z</dcterms:modified>
</cp:coreProperties>
</file>